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0C90" w:rsidRDefault="00B50560" w:rsidP="00E50C90">
      <w:pPr>
        <w:pStyle w:val="ParagNormal"/>
        <w:jc w:val="center"/>
        <w:rPr>
          <w:b/>
          <w:sz w:val="32"/>
          <w:szCs w:val="32"/>
        </w:rPr>
      </w:pPr>
      <w:bookmarkStart w:id="0" w:name="_Toc140476370"/>
      <w:r>
        <w:rPr>
          <w:b/>
          <w:sz w:val="32"/>
          <w:szCs w:val="32"/>
        </w:rPr>
        <w:t xml:space="preserve"> </w:t>
      </w:r>
      <w:r w:rsidR="00A022F7" w:rsidRPr="00E50C90">
        <w:rPr>
          <w:b/>
          <w:sz w:val="32"/>
          <w:szCs w:val="32"/>
        </w:rPr>
        <w:t>Gabarit de saisie</w:t>
      </w:r>
      <w:r w:rsidR="00092164" w:rsidRPr="00E50C90">
        <w:rPr>
          <w:b/>
          <w:sz w:val="32"/>
          <w:szCs w:val="32"/>
        </w:rPr>
        <w:t xml:space="preserve"> </w:t>
      </w:r>
      <w:r w:rsidR="00A022F7" w:rsidRPr="00E50C90">
        <w:rPr>
          <w:b/>
          <w:sz w:val="32"/>
          <w:szCs w:val="32"/>
        </w:rPr>
        <w:t xml:space="preserve">pour un rapport </w:t>
      </w:r>
      <w:r w:rsidR="00557D02" w:rsidRPr="00E50C90">
        <w:rPr>
          <w:b/>
          <w:sz w:val="32"/>
          <w:szCs w:val="32"/>
        </w:rPr>
        <w:t>d</w:t>
      </w:r>
      <w:r w:rsidR="00A022F7" w:rsidRPr="00E50C90">
        <w:rPr>
          <w:b/>
          <w:sz w:val="32"/>
          <w:szCs w:val="32"/>
        </w:rPr>
        <w:t>e recherche</w:t>
      </w:r>
    </w:p>
    <w:p w:rsidR="00A022F7" w:rsidRPr="00E50C90" w:rsidRDefault="00F42FAF" w:rsidP="00E50C90">
      <w:pPr>
        <w:pStyle w:val="ParagNormal"/>
        <w:jc w:val="center"/>
        <w:rPr>
          <w:b/>
          <w:sz w:val="32"/>
          <w:szCs w:val="32"/>
        </w:rPr>
      </w:pPr>
      <w:proofErr w:type="gramStart"/>
      <w:r w:rsidRPr="00E50C90">
        <w:rPr>
          <w:b/>
          <w:sz w:val="32"/>
          <w:szCs w:val="32"/>
        </w:rPr>
        <w:t>publié</w:t>
      </w:r>
      <w:proofErr w:type="gramEnd"/>
      <w:r w:rsidRPr="00E50C90">
        <w:rPr>
          <w:b/>
          <w:sz w:val="32"/>
          <w:szCs w:val="32"/>
        </w:rPr>
        <w:t xml:space="preserve"> par l’IRSST</w:t>
      </w:r>
    </w:p>
    <w:p w:rsidR="005A7B97" w:rsidRPr="0076547C" w:rsidRDefault="005A7B97" w:rsidP="0076547C">
      <w:pPr>
        <w:pStyle w:val="ParagNormal"/>
      </w:pPr>
    </w:p>
    <w:p w:rsidR="001F6A04" w:rsidRPr="00785068" w:rsidRDefault="0058536E" w:rsidP="00785068">
      <w:pPr>
        <w:pStyle w:val="ParagNormal"/>
        <w:jc w:val="center"/>
        <w:rPr>
          <w:sz w:val="28"/>
          <w:szCs w:val="32"/>
          <w:u w:val="single"/>
        </w:rPr>
      </w:pPr>
      <w:r w:rsidRPr="00785068">
        <w:rPr>
          <w:sz w:val="28"/>
          <w:szCs w:val="32"/>
          <w:u w:val="single"/>
        </w:rPr>
        <w:t>Instructions</w:t>
      </w:r>
    </w:p>
    <w:p w:rsidR="00785068" w:rsidRDefault="00785068" w:rsidP="00785068">
      <w:pPr>
        <w:pStyle w:val="ParagNormal"/>
        <w:spacing w:before="0" w:after="0"/>
        <w:ind w:left="992" w:right="998"/>
        <w:jc w:val="center"/>
        <w:rPr>
          <w:sz w:val="24"/>
        </w:rPr>
      </w:pPr>
      <w:r>
        <w:rPr>
          <w:sz w:val="24"/>
        </w:rPr>
        <w:t>Il est nécessaire d’</w:t>
      </w:r>
      <w:r w:rsidRPr="001F6A04">
        <w:rPr>
          <w:sz w:val="24"/>
        </w:rPr>
        <w:t xml:space="preserve">enregistrer le document du gabarit </w:t>
      </w:r>
      <w:r w:rsidR="00A20BF5">
        <w:rPr>
          <w:sz w:val="24"/>
        </w:rPr>
        <w:t>votre</w:t>
      </w:r>
      <w:r w:rsidRPr="001F6A04">
        <w:rPr>
          <w:sz w:val="24"/>
        </w:rPr>
        <w:t xml:space="preserve"> </w:t>
      </w:r>
      <w:r w:rsidR="000E4E3C">
        <w:rPr>
          <w:sz w:val="24"/>
        </w:rPr>
        <w:t>l’</w:t>
      </w:r>
      <w:r w:rsidRPr="001F6A04">
        <w:rPr>
          <w:sz w:val="24"/>
        </w:rPr>
        <w:t>ordinateur avant de commencer.</w:t>
      </w:r>
      <w:r w:rsidR="005F16BD">
        <w:rPr>
          <w:sz w:val="24"/>
        </w:rPr>
        <w:t xml:space="preserve"> </w:t>
      </w:r>
      <w:r w:rsidR="005F16BD" w:rsidRPr="00A20BF5">
        <w:rPr>
          <w:b/>
          <w:sz w:val="24"/>
        </w:rPr>
        <w:t>Merci d’utiliser toujours la dernière version</w:t>
      </w:r>
      <w:r w:rsidR="00A20BF5">
        <w:rPr>
          <w:b/>
          <w:sz w:val="24"/>
        </w:rPr>
        <w:t xml:space="preserve"> de ce gabarit</w:t>
      </w:r>
      <w:r w:rsidR="005F16BD" w:rsidRPr="00A20BF5">
        <w:rPr>
          <w:b/>
          <w:sz w:val="24"/>
        </w:rPr>
        <w:t xml:space="preserve"> se trouvant sur le site Web de l’IRSST. Voir ce </w:t>
      </w:r>
      <w:hyperlink r:id="rId10" w:history="1">
        <w:r w:rsidR="005F16BD" w:rsidRPr="00A20BF5">
          <w:rPr>
            <w:rStyle w:val="Lienhypertexte"/>
            <w:b/>
            <w:sz w:val="24"/>
          </w:rPr>
          <w:t>lien</w:t>
        </w:r>
      </w:hyperlink>
      <w:r w:rsidR="005F16BD" w:rsidRPr="00A20BF5">
        <w:rPr>
          <w:b/>
          <w:sz w:val="24"/>
        </w:rPr>
        <w:t>.</w:t>
      </w:r>
    </w:p>
    <w:p w:rsidR="00785068" w:rsidRDefault="00785068" w:rsidP="00785068">
      <w:pPr>
        <w:pStyle w:val="ParagNormal"/>
        <w:spacing w:before="0" w:after="0"/>
        <w:ind w:left="992" w:right="998"/>
        <w:jc w:val="center"/>
        <w:rPr>
          <w:sz w:val="24"/>
        </w:rPr>
      </w:pPr>
    </w:p>
    <w:p w:rsidR="00C251C3" w:rsidRDefault="00A022F7" w:rsidP="00C251C3">
      <w:pPr>
        <w:pStyle w:val="ParagNormal"/>
        <w:spacing w:before="0" w:after="0"/>
        <w:ind w:left="992" w:right="998"/>
        <w:jc w:val="center"/>
        <w:rPr>
          <w:sz w:val="24"/>
        </w:rPr>
      </w:pPr>
      <w:r w:rsidRPr="001F6A04">
        <w:rPr>
          <w:sz w:val="24"/>
        </w:rPr>
        <w:t xml:space="preserve">Il est préférable d’imprimer </w:t>
      </w:r>
      <w:r w:rsidR="00FF105F">
        <w:rPr>
          <w:sz w:val="24"/>
        </w:rPr>
        <w:t>les 4</w:t>
      </w:r>
      <w:r w:rsidR="0052786E" w:rsidRPr="001F6A04">
        <w:rPr>
          <w:sz w:val="24"/>
        </w:rPr>
        <w:t xml:space="preserve"> pages d’instructions</w:t>
      </w:r>
    </w:p>
    <w:p w:rsidR="00A022F7" w:rsidRDefault="00A022F7" w:rsidP="00C251C3">
      <w:pPr>
        <w:pStyle w:val="ParagNormal"/>
        <w:spacing w:before="0" w:after="0"/>
        <w:ind w:left="992" w:right="998"/>
        <w:jc w:val="center"/>
        <w:rPr>
          <w:sz w:val="24"/>
        </w:rPr>
      </w:pPr>
      <w:proofErr w:type="gramStart"/>
      <w:r w:rsidRPr="001F6A04">
        <w:rPr>
          <w:sz w:val="24"/>
        </w:rPr>
        <w:t>pour</w:t>
      </w:r>
      <w:proofErr w:type="gramEnd"/>
      <w:r w:rsidRPr="001F6A04">
        <w:rPr>
          <w:sz w:val="24"/>
        </w:rPr>
        <w:t xml:space="preserve"> </w:t>
      </w:r>
      <w:r w:rsidR="000E4E3C">
        <w:rPr>
          <w:sz w:val="24"/>
        </w:rPr>
        <w:t>s’</w:t>
      </w:r>
      <w:r w:rsidRPr="001F6A04">
        <w:rPr>
          <w:sz w:val="24"/>
        </w:rPr>
        <w:t>y référer en cours de route.</w:t>
      </w:r>
    </w:p>
    <w:p w:rsidR="00C251C3" w:rsidRPr="001F6A04" w:rsidRDefault="00C251C3" w:rsidP="00C251C3">
      <w:pPr>
        <w:pStyle w:val="ParagNormal"/>
        <w:spacing w:before="0" w:after="0"/>
        <w:ind w:left="992" w:right="998"/>
        <w:jc w:val="center"/>
        <w:rPr>
          <w:sz w:val="24"/>
        </w:rPr>
      </w:pPr>
    </w:p>
    <w:p w:rsidR="00785068" w:rsidRDefault="00785068" w:rsidP="00785068">
      <w:pPr>
        <w:pStyle w:val="ParagNormal"/>
        <w:spacing w:before="0" w:after="0"/>
        <w:ind w:left="992" w:right="998"/>
        <w:jc w:val="center"/>
        <w:rPr>
          <w:sz w:val="24"/>
        </w:rPr>
      </w:pPr>
      <w:r>
        <w:rPr>
          <w:sz w:val="24"/>
        </w:rPr>
        <w:t xml:space="preserve">Il est conseillé </w:t>
      </w:r>
      <w:r w:rsidRPr="001F6A04">
        <w:rPr>
          <w:sz w:val="24"/>
        </w:rPr>
        <w:t>d’</w:t>
      </w:r>
      <w:r>
        <w:rPr>
          <w:sz w:val="24"/>
        </w:rPr>
        <w:t>afficher</w:t>
      </w:r>
    </w:p>
    <w:p w:rsidR="00785068" w:rsidRDefault="00785068" w:rsidP="00785068">
      <w:pPr>
        <w:pStyle w:val="ParagNormal"/>
        <w:spacing w:before="0" w:after="0"/>
        <w:ind w:left="992" w:right="998"/>
        <w:jc w:val="center"/>
        <w:rPr>
          <w:sz w:val="24"/>
        </w:rPr>
      </w:pPr>
      <w:proofErr w:type="gramStart"/>
      <w:r w:rsidRPr="001F6A04">
        <w:rPr>
          <w:sz w:val="24"/>
        </w:rPr>
        <w:t>les</w:t>
      </w:r>
      <w:proofErr w:type="gramEnd"/>
      <w:r w:rsidRPr="001F6A04">
        <w:rPr>
          <w:sz w:val="24"/>
        </w:rPr>
        <w:t xml:space="preserve"> marques de paragraphe</w:t>
      </w:r>
      <w:r>
        <w:rPr>
          <w:sz w:val="24"/>
        </w:rPr>
        <w:t xml:space="preserve"> (¶) </w:t>
      </w:r>
    </w:p>
    <w:p w:rsidR="00A15626" w:rsidRPr="001F6A04" w:rsidRDefault="00785068" w:rsidP="00785068">
      <w:pPr>
        <w:pStyle w:val="ParagNormal"/>
        <w:spacing w:before="0" w:after="0"/>
        <w:ind w:left="992" w:right="998"/>
        <w:jc w:val="center"/>
        <w:rPr>
          <w:sz w:val="24"/>
        </w:rPr>
      </w:pPr>
      <w:proofErr w:type="gramStart"/>
      <w:r w:rsidRPr="001F6A04">
        <w:rPr>
          <w:sz w:val="24"/>
        </w:rPr>
        <w:t>et</w:t>
      </w:r>
      <w:proofErr w:type="gramEnd"/>
      <w:r w:rsidRPr="001F6A04">
        <w:rPr>
          <w:sz w:val="24"/>
        </w:rPr>
        <w:t xml:space="preserve"> autres symboles de mise en forme masqués</w:t>
      </w:r>
      <w:r w:rsidR="00A15626" w:rsidRPr="001F6A04">
        <w:rPr>
          <w:sz w:val="24"/>
        </w:rPr>
        <w:t>.</w:t>
      </w:r>
    </w:p>
    <w:p w:rsidR="00A15626" w:rsidRPr="0076547C" w:rsidRDefault="00A15626" w:rsidP="00FF105F">
      <w:pPr>
        <w:pStyle w:val="ParagNormal"/>
        <w:jc w:val="center"/>
      </w:pPr>
    </w:p>
    <w:p w:rsidR="001F6A04" w:rsidRDefault="001F6A04" w:rsidP="00725FDD">
      <w:pPr>
        <w:pStyle w:val="ParagNormal"/>
      </w:pPr>
    </w:p>
    <w:p w:rsidR="00A022F7" w:rsidRPr="00391DAC" w:rsidRDefault="00A022F7" w:rsidP="00725FDD">
      <w:pPr>
        <w:pStyle w:val="ParagNormal"/>
      </w:pPr>
      <w:r w:rsidRPr="00391DAC">
        <w:t xml:space="preserve">Les </w:t>
      </w:r>
      <w:hyperlink r:id="rId11" w:history="1">
        <w:r w:rsidRPr="00391DAC">
          <w:rPr>
            <w:rStyle w:val="Lienhypertexte"/>
          </w:rPr>
          <w:t xml:space="preserve">Directives </w:t>
        </w:r>
        <w:r w:rsidR="007200F5" w:rsidRPr="00391DAC">
          <w:rPr>
            <w:rStyle w:val="Lienhypertexte"/>
          </w:rPr>
          <w:t>d’édition des</w:t>
        </w:r>
        <w:r w:rsidRPr="00391DAC">
          <w:rPr>
            <w:rStyle w:val="Lienhypertexte"/>
          </w:rPr>
          <w:t xml:space="preserve"> rapports de recherche</w:t>
        </w:r>
      </w:hyperlink>
      <w:r w:rsidRPr="00391DAC">
        <w:t xml:space="preserve"> définissent le format de prés</w:t>
      </w:r>
      <w:r w:rsidR="00ED4669" w:rsidRPr="00391DAC">
        <w:t>entation des rapports et</w:t>
      </w:r>
      <w:r w:rsidRPr="00391DAC">
        <w:t xml:space="preserve"> les obligations des auteurs. </w:t>
      </w:r>
      <w:r w:rsidR="007A3C0A">
        <w:t>Il est conseillé de s’</w:t>
      </w:r>
      <w:r w:rsidR="0089677D" w:rsidRPr="00391DAC">
        <w:t xml:space="preserve">y </w:t>
      </w:r>
      <w:r w:rsidRPr="00391DAC">
        <w:t>référer avant d’utiliser le gabarit.</w:t>
      </w:r>
    </w:p>
    <w:p w:rsidR="00A022F7" w:rsidRPr="00391DAC" w:rsidRDefault="00B851B8" w:rsidP="00725FDD">
      <w:pPr>
        <w:pStyle w:val="ParagNormal"/>
      </w:pPr>
      <w:r w:rsidRPr="00391DAC">
        <w:t>Ce gabarit utilise</w:t>
      </w:r>
      <w:r w:rsidR="0089677D" w:rsidRPr="00391DAC">
        <w:t xml:space="preserve"> les feuilles de style de Word</w:t>
      </w:r>
      <w:r w:rsidR="004758A9" w:rsidRPr="00391DAC">
        <w:t>.</w:t>
      </w:r>
    </w:p>
    <w:p w:rsidR="00A60CDC" w:rsidRPr="00391DAC" w:rsidRDefault="00B851B8" w:rsidP="00725FDD">
      <w:pPr>
        <w:pStyle w:val="ParagNormal"/>
      </w:pPr>
      <w:r w:rsidRPr="00391DAC">
        <w:t xml:space="preserve">Pour connaître le style d’un titre, </w:t>
      </w:r>
      <w:r w:rsidR="00785068">
        <w:t xml:space="preserve">la police utilisée, sa taille, etc. </w:t>
      </w:r>
      <w:r w:rsidRPr="00391DAC">
        <w:t>par exemple, place</w:t>
      </w:r>
      <w:r w:rsidR="00785068">
        <w:t>r</w:t>
      </w:r>
      <w:r w:rsidRPr="00391DAC">
        <w:t xml:space="preserve"> </w:t>
      </w:r>
      <w:r w:rsidR="00785068">
        <w:t>le</w:t>
      </w:r>
      <w:r w:rsidRPr="00391DAC">
        <w:t xml:space="preserve"> curseur sur un mot ou un groupe de mots; clique</w:t>
      </w:r>
      <w:r w:rsidR="00785068">
        <w:t>r</w:t>
      </w:r>
      <w:r w:rsidRPr="00391DAC">
        <w:t xml:space="preserve"> sur le bouton droit de la souris; sélectionne</w:t>
      </w:r>
      <w:r w:rsidR="0052786E">
        <w:t>r</w:t>
      </w:r>
      <w:r w:rsidRPr="00391DAC">
        <w:t xml:space="preserve"> </w:t>
      </w:r>
      <w:r w:rsidR="00A2075B" w:rsidRPr="00A2075B">
        <w:rPr>
          <w:bdr w:val="single" w:sz="4" w:space="0" w:color="auto"/>
        </w:rPr>
        <w:t>S</w:t>
      </w:r>
      <w:r w:rsidRPr="00A2075B">
        <w:rPr>
          <w:bdr w:val="single" w:sz="4" w:space="0" w:color="auto"/>
        </w:rPr>
        <w:t>tyles</w:t>
      </w:r>
      <w:r w:rsidR="00785068">
        <w:t>.</w:t>
      </w:r>
      <w:r w:rsidR="00A60CDC" w:rsidRPr="00391DAC">
        <w:t xml:space="preserve"> </w:t>
      </w:r>
    </w:p>
    <w:p w:rsidR="005D797F" w:rsidRPr="00391DAC" w:rsidRDefault="005D797F" w:rsidP="00725FDD">
      <w:pPr>
        <w:pStyle w:val="ParagNormal"/>
        <w:rPr>
          <w:b/>
          <w:i/>
        </w:rPr>
      </w:pPr>
      <w:r w:rsidRPr="00391DAC">
        <w:rPr>
          <w:b/>
          <w:i/>
        </w:rPr>
        <w:t>Qualité de la publication</w:t>
      </w:r>
    </w:p>
    <w:p w:rsidR="005A7B97" w:rsidRDefault="007E270D" w:rsidP="00725FDD">
      <w:pPr>
        <w:pStyle w:val="ParagNormal"/>
      </w:pPr>
      <w:r w:rsidRPr="00391DAC">
        <w:t>Le rapport de recherche soumis par l</w:t>
      </w:r>
      <w:r w:rsidR="000B47F5" w:rsidRPr="00391DAC">
        <w:t xml:space="preserve">’équipe de </w:t>
      </w:r>
      <w:r w:rsidRPr="00391DAC">
        <w:t>chercheurs sera mis</w:t>
      </w:r>
      <w:r w:rsidR="0089677D" w:rsidRPr="00391DAC">
        <w:t xml:space="preserve"> </w:t>
      </w:r>
      <w:r w:rsidRPr="00391DAC">
        <w:t>à la disposition du public par voie électronique</w:t>
      </w:r>
      <w:r w:rsidR="0089677D" w:rsidRPr="00391DAC">
        <w:t>, sauf exception</w:t>
      </w:r>
      <w:r w:rsidRPr="00391DAC">
        <w:t xml:space="preserve">. </w:t>
      </w:r>
      <w:r w:rsidR="005D797F" w:rsidRPr="00391DAC">
        <w:t xml:space="preserve">L’auteur principal d’un document </w:t>
      </w:r>
      <w:r w:rsidR="00561186" w:rsidRPr="00391DAC">
        <w:t xml:space="preserve">de ce type </w:t>
      </w:r>
      <w:r w:rsidR="005D797F" w:rsidRPr="00391DAC">
        <w:t>est responsable de la validité scientifique du contenu</w:t>
      </w:r>
      <w:r w:rsidR="00ED4669" w:rsidRPr="00391DAC">
        <w:t xml:space="preserve"> et de la qualité générale. C’est à</w:t>
      </w:r>
      <w:r w:rsidR="005D797F" w:rsidRPr="00391DAC">
        <w:t xml:space="preserve"> lui </w:t>
      </w:r>
      <w:r w:rsidR="00ED4669" w:rsidRPr="00391DAC">
        <w:t xml:space="preserve">que </w:t>
      </w:r>
      <w:r w:rsidR="005D797F" w:rsidRPr="00391DAC">
        <w:t xml:space="preserve">revient </w:t>
      </w:r>
      <w:r w:rsidR="00ED4669" w:rsidRPr="00391DAC">
        <w:t xml:space="preserve">l’obligation </w:t>
      </w:r>
      <w:r w:rsidR="005D797F" w:rsidRPr="00391DAC">
        <w:t>de présenter un document bien structuré, sans faute d’orthogra</w:t>
      </w:r>
      <w:r w:rsidR="005A6546" w:rsidRPr="00391DAC">
        <w:t>phe, de grammaire et de syntaxe</w:t>
      </w:r>
      <w:r w:rsidR="005D797F" w:rsidRPr="00391DAC">
        <w:t xml:space="preserve"> et de fournir des éléments visuels de bonne qualité</w:t>
      </w:r>
      <w:r w:rsidR="001243AD" w:rsidRPr="00391DAC">
        <w:t>, dont il détient les droits d’utilisation</w:t>
      </w:r>
      <w:r w:rsidR="005D797F" w:rsidRPr="00391DAC">
        <w:t>.</w:t>
      </w:r>
      <w:r w:rsidR="005A7B97">
        <w:br w:type="page"/>
      </w:r>
    </w:p>
    <w:p w:rsidR="00547B1D" w:rsidRPr="00391DAC" w:rsidRDefault="00547B1D" w:rsidP="00725FDD">
      <w:pPr>
        <w:pStyle w:val="ParagNormal"/>
        <w:rPr>
          <w:b/>
          <w:i/>
        </w:rPr>
      </w:pPr>
      <w:r w:rsidRPr="00391DAC">
        <w:rPr>
          <w:b/>
          <w:i/>
        </w:rPr>
        <w:lastRenderedPageBreak/>
        <w:t>Mise en page</w:t>
      </w:r>
    </w:p>
    <w:p w:rsidR="0058536E" w:rsidRDefault="00547B1D" w:rsidP="00725FDD">
      <w:pPr>
        <w:pStyle w:val="ParagNormal"/>
      </w:pPr>
      <w:r w:rsidRPr="00391DAC">
        <w:t xml:space="preserve">Le texte </w:t>
      </w:r>
      <w:r w:rsidR="00ED4669" w:rsidRPr="00391DAC">
        <w:t>est</w:t>
      </w:r>
      <w:r w:rsidRPr="00391DAC">
        <w:t xml:space="preserve"> rédigé à simple interligne, avec la police </w:t>
      </w:r>
      <w:r w:rsidR="00DE501E" w:rsidRPr="00391DAC">
        <w:t>Arial</w:t>
      </w:r>
      <w:r w:rsidRPr="00391DAC">
        <w:t>, taille 1</w:t>
      </w:r>
      <w:r w:rsidR="0018717F" w:rsidRPr="00391DAC">
        <w:t>1</w:t>
      </w:r>
      <w:r w:rsidRPr="00391DAC">
        <w:t xml:space="preserve">, en respectant les marges de 2,54 cm (gauche, droite, haut, bas) </w:t>
      </w:r>
      <w:r w:rsidR="00F31A97" w:rsidRPr="00391DAC">
        <w:t>et une pagination recto</w:t>
      </w:r>
      <w:r w:rsidR="00D34D08">
        <w:t xml:space="preserve"> </w:t>
      </w:r>
      <w:r w:rsidR="00F31A97" w:rsidRPr="00391DAC">
        <w:t>verso.</w:t>
      </w:r>
    </w:p>
    <w:p w:rsidR="00547B1D" w:rsidRPr="00391DAC" w:rsidRDefault="00547B1D" w:rsidP="00725FDD">
      <w:pPr>
        <w:pStyle w:val="ParagNormal"/>
        <w:rPr>
          <w:b/>
          <w:i/>
        </w:rPr>
      </w:pPr>
      <w:r w:rsidRPr="00391DAC">
        <w:rPr>
          <w:b/>
          <w:i/>
        </w:rPr>
        <w:t xml:space="preserve">Page </w:t>
      </w:r>
      <w:r w:rsidR="00E2165B" w:rsidRPr="00391DAC">
        <w:rPr>
          <w:b/>
          <w:i/>
        </w:rPr>
        <w:t>titre</w:t>
      </w:r>
    </w:p>
    <w:p w:rsidR="00547B1D" w:rsidRPr="00391DAC" w:rsidRDefault="00547B1D" w:rsidP="00725FDD">
      <w:pPr>
        <w:pStyle w:val="ParagNormal"/>
      </w:pPr>
      <w:r w:rsidRPr="00391DAC">
        <w:t xml:space="preserve">La page </w:t>
      </w:r>
      <w:r w:rsidR="00E2165B" w:rsidRPr="00391DAC">
        <w:t>titre</w:t>
      </w:r>
      <w:r w:rsidRPr="00391DAC">
        <w:t xml:space="preserve"> </w:t>
      </w:r>
      <w:r w:rsidR="003E57E3" w:rsidRPr="00391DAC">
        <w:t>contient un titre court</w:t>
      </w:r>
      <w:r w:rsidRPr="00391DAC">
        <w:t xml:space="preserve"> représentatif du contenu du rapport, ainsi que les noms des auteurs</w:t>
      </w:r>
      <w:r w:rsidR="00E2165B" w:rsidRPr="00391DAC">
        <w:t xml:space="preserve"> et leur organisme d’affiliation respectif</w:t>
      </w:r>
      <w:r w:rsidRPr="00391DAC">
        <w:t>.</w:t>
      </w:r>
    </w:p>
    <w:p w:rsidR="00C251C3" w:rsidRPr="00391DAC" w:rsidRDefault="00C251C3" w:rsidP="00C251C3">
      <w:pPr>
        <w:pStyle w:val="ParagNormal"/>
      </w:pPr>
      <w:r w:rsidRPr="00391DAC">
        <w:t>La Direction des communications et de la valorisation de la recherche s’assure que tous les documents sont clairement identifiés par l’apposition du logo de l’IRSST sur la page titre.</w:t>
      </w:r>
    </w:p>
    <w:p w:rsidR="00E2165B" w:rsidRPr="00391DAC" w:rsidRDefault="00E2165B" w:rsidP="00725FDD">
      <w:pPr>
        <w:pStyle w:val="ParagNormal"/>
      </w:pPr>
      <w:r w:rsidRPr="00391DAC">
        <w:t xml:space="preserve">Les noms des </w:t>
      </w:r>
      <w:r w:rsidR="005D0BDE" w:rsidRPr="00391DAC">
        <w:t xml:space="preserve">auteurs et des </w:t>
      </w:r>
      <w:r w:rsidRPr="00391DAC">
        <w:t xml:space="preserve">collaborateurs </w:t>
      </w:r>
      <w:r w:rsidR="005D0BDE" w:rsidRPr="00391DAC">
        <w:t>et</w:t>
      </w:r>
      <w:r w:rsidRPr="00391DAC">
        <w:t xml:space="preserve"> leur organisme d’affiliation</w:t>
      </w:r>
      <w:r w:rsidR="005D0BDE" w:rsidRPr="00391DAC">
        <w:t xml:space="preserve"> sont inscrits sur la page de garde</w:t>
      </w:r>
      <w:r w:rsidRPr="00391DAC">
        <w:t>.</w:t>
      </w:r>
    </w:p>
    <w:p w:rsidR="004550E8" w:rsidRPr="00391DAC" w:rsidRDefault="004550E8" w:rsidP="00A77A23">
      <w:pPr>
        <w:pStyle w:val="ParagNormal"/>
        <w:rPr>
          <w:b/>
          <w:i/>
        </w:rPr>
      </w:pPr>
      <w:r w:rsidRPr="00391DAC">
        <w:rPr>
          <w:b/>
          <w:i/>
        </w:rPr>
        <w:t>Contenu et ordre de présentation des éléments du rapport</w:t>
      </w:r>
      <w:r w:rsidR="003E57E3" w:rsidRPr="00391DAC">
        <w:rPr>
          <w:b/>
          <w:i/>
        </w:rPr>
        <w:t xml:space="preserve"> (chaque élément débute</w:t>
      </w:r>
      <w:r w:rsidR="00DE501E" w:rsidRPr="00391DAC">
        <w:rPr>
          <w:b/>
          <w:i/>
        </w:rPr>
        <w:t xml:space="preserve"> sur une nouvelle page impaire) :</w:t>
      </w:r>
    </w:p>
    <w:p w:rsidR="00547B1D" w:rsidRPr="00391DAC" w:rsidRDefault="00547B1D" w:rsidP="005175AE">
      <w:pPr>
        <w:pStyle w:val="Paragraphedeliste"/>
        <w:numPr>
          <w:ilvl w:val="0"/>
          <w:numId w:val="7"/>
        </w:numPr>
      </w:pPr>
      <w:r w:rsidRPr="00391DAC">
        <w:t xml:space="preserve">Page </w:t>
      </w:r>
      <w:r w:rsidR="00E2165B" w:rsidRPr="00391DAC">
        <w:t>titre</w:t>
      </w:r>
    </w:p>
    <w:p w:rsidR="004550E8" w:rsidRPr="00391DAC" w:rsidRDefault="004550E8" w:rsidP="005175AE">
      <w:pPr>
        <w:pStyle w:val="Paragraphedeliste"/>
        <w:numPr>
          <w:ilvl w:val="0"/>
          <w:numId w:val="7"/>
        </w:numPr>
      </w:pPr>
      <w:r w:rsidRPr="00391DAC">
        <w:t>Remerciements</w:t>
      </w:r>
    </w:p>
    <w:p w:rsidR="004550E8" w:rsidRPr="00391DAC" w:rsidRDefault="004550E8" w:rsidP="005175AE">
      <w:pPr>
        <w:pStyle w:val="Paragraphedeliste"/>
        <w:numPr>
          <w:ilvl w:val="0"/>
          <w:numId w:val="7"/>
        </w:numPr>
      </w:pPr>
      <w:r w:rsidRPr="00391DAC">
        <w:t xml:space="preserve">Sommaire </w:t>
      </w:r>
    </w:p>
    <w:p w:rsidR="004550E8" w:rsidRPr="00391DAC" w:rsidRDefault="004550E8" w:rsidP="005175AE">
      <w:pPr>
        <w:pStyle w:val="Paragraphedeliste"/>
        <w:numPr>
          <w:ilvl w:val="0"/>
          <w:numId w:val="7"/>
        </w:numPr>
      </w:pPr>
      <w:r w:rsidRPr="00391DAC">
        <w:t>Table des matières</w:t>
      </w:r>
    </w:p>
    <w:p w:rsidR="003E57E3" w:rsidRPr="00391DAC" w:rsidRDefault="003E57E3" w:rsidP="005175AE">
      <w:pPr>
        <w:pStyle w:val="Paragraphedeliste"/>
        <w:numPr>
          <w:ilvl w:val="0"/>
          <w:numId w:val="7"/>
        </w:numPr>
      </w:pPr>
      <w:r w:rsidRPr="00391DAC">
        <w:t>Liste des tableaux</w:t>
      </w:r>
    </w:p>
    <w:p w:rsidR="004550E8" w:rsidRPr="00391DAC" w:rsidRDefault="004550E8" w:rsidP="005175AE">
      <w:pPr>
        <w:pStyle w:val="Paragraphedeliste"/>
        <w:numPr>
          <w:ilvl w:val="0"/>
          <w:numId w:val="7"/>
        </w:numPr>
      </w:pPr>
      <w:r w:rsidRPr="00391DAC">
        <w:t>Liste des figures</w:t>
      </w:r>
    </w:p>
    <w:p w:rsidR="004550E8" w:rsidRPr="00391DAC" w:rsidRDefault="004550E8" w:rsidP="005175AE">
      <w:pPr>
        <w:pStyle w:val="Paragraphedeliste"/>
        <w:numPr>
          <w:ilvl w:val="0"/>
          <w:numId w:val="7"/>
        </w:numPr>
      </w:pPr>
      <w:r w:rsidRPr="00391DAC">
        <w:t>Liste des acronymes, sigles et abréviations</w:t>
      </w:r>
    </w:p>
    <w:p w:rsidR="004550E8" w:rsidRPr="00391DAC" w:rsidRDefault="004550E8" w:rsidP="005175AE">
      <w:pPr>
        <w:pStyle w:val="Paragraphedeliste"/>
        <w:numPr>
          <w:ilvl w:val="0"/>
          <w:numId w:val="7"/>
        </w:numPr>
      </w:pPr>
      <w:r w:rsidRPr="00391DAC">
        <w:t>Introduction (incluant la problématique)</w:t>
      </w:r>
    </w:p>
    <w:p w:rsidR="00DE501E" w:rsidRPr="00391DAC" w:rsidRDefault="004550E8" w:rsidP="005175AE">
      <w:pPr>
        <w:pStyle w:val="Paragraphedeliste"/>
        <w:numPr>
          <w:ilvl w:val="0"/>
          <w:numId w:val="7"/>
        </w:numPr>
      </w:pPr>
      <w:r w:rsidRPr="00391DAC">
        <w:t>État des connaissances</w:t>
      </w:r>
    </w:p>
    <w:p w:rsidR="00C55C4B" w:rsidRPr="00391DAC" w:rsidRDefault="00DE501E" w:rsidP="005175AE">
      <w:pPr>
        <w:pStyle w:val="Paragraphedeliste"/>
        <w:numPr>
          <w:ilvl w:val="0"/>
          <w:numId w:val="7"/>
        </w:numPr>
      </w:pPr>
      <w:r w:rsidRPr="00391DAC">
        <w:t>O</w:t>
      </w:r>
      <w:r w:rsidR="0071753F" w:rsidRPr="00391DAC">
        <w:t>bjectifs</w:t>
      </w:r>
      <w:r w:rsidR="00C55C4B" w:rsidRPr="00391DAC">
        <w:t xml:space="preserve"> de recherche</w:t>
      </w:r>
    </w:p>
    <w:p w:rsidR="004550E8" w:rsidRPr="00391DAC" w:rsidRDefault="004550E8" w:rsidP="005175AE">
      <w:pPr>
        <w:pStyle w:val="Paragraphedeliste"/>
        <w:numPr>
          <w:ilvl w:val="0"/>
          <w:numId w:val="7"/>
        </w:numPr>
      </w:pPr>
      <w:r w:rsidRPr="00391DAC">
        <w:t>Méthodologie</w:t>
      </w:r>
    </w:p>
    <w:p w:rsidR="004550E8" w:rsidRPr="00391DAC" w:rsidRDefault="004550E8" w:rsidP="005175AE">
      <w:pPr>
        <w:pStyle w:val="Paragraphedeliste"/>
        <w:numPr>
          <w:ilvl w:val="0"/>
          <w:numId w:val="7"/>
        </w:numPr>
      </w:pPr>
      <w:r w:rsidRPr="00391DAC">
        <w:t>Résultats</w:t>
      </w:r>
    </w:p>
    <w:p w:rsidR="004550E8" w:rsidRPr="00391DAC" w:rsidRDefault="004550E8" w:rsidP="005175AE">
      <w:pPr>
        <w:pStyle w:val="Paragraphedeliste"/>
        <w:numPr>
          <w:ilvl w:val="0"/>
          <w:numId w:val="7"/>
        </w:numPr>
      </w:pPr>
      <w:r w:rsidRPr="00391DAC">
        <w:t>Discussion (incluant la portée, les limites et l’applicabilité des résultats)</w:t>
      </w:r>
    </w:p>
    <w:p w:rsidR="004550E8" w:rsidRPr="00391DAC" w:rsidRDefault="004550E8" w:rsidP="005175AE">
      <w:pPr>
        <w:pStyle w:val="Paragraphedeliste"/>
        <w:numPr>
          <w:ilvl w:val="0"/>
          <w:numId w:val="7"/>
        </w:numPr>
      </w:pPr>
      <w:r w:rsidRPr="00391DAC">
        <w:t>Conclusion (incluant les retombées éventuelles des résultats de l’étude</w:t>
      </w:r>
      <w:r w:rsidR="00AF19EF" w:rsidRPr="00391DAC">
        <w:t xml:space="preserve"> et la direction des recherches futures</w:t>
      </w:r>
      <w:r w:rsidRPr="00391DAC">
        <w:t>)</w:t>
      </w:r>
    </w:p>
    <w:p w:rsidR="004550E8" w:rsidRPr="00391DAC" w:rsidRDefault="00AA1DB0" w:rsidP="005175AE">
      <w:pPr>
        <w:pStyle w:val="Paragraphedeliste"/>
        <w:numPr>
          <w:ilvl w:val="0"/>
          <w:numId w:val="7"/>
        </w:numPr>
      </w:pPr>
      <w:r w:rsidRPr="00391DAC">
        <w:t>Bibliographie</w:t>
      </w:r>
    </w:p>
    <w:p w:rsidR="004550E8" w:rsidRPr="00391DAC" w:rsidRDefault="004550E8" w:rsidP="005175AE">
      <w:pPr>
        <w:pStyle w:val="Paragraphedeliste"/>
        <w:numPr>
          <w:ilvl w:val="0"/>
          <w:numId w:val="7"/>
        </w:numPr>
      </w:pPr>
      <w:r w:rsidRPr="00391DAC">
        <w:t>Annexes</w:t>
      </w:r>
    </w:p>
    <w:p w:rsidR="008D43FE" w:rsidRPr="00391DAC" w:rsidRDefault="00A022F7" w:rsidP="00A77A23">
      <w:pPr>
        <w:pStyle w:val="ParagNormal"/>
        <w:rPr>
          <w:b/>
          <w:i/>
        </w:rPr>
      </w:pPr>
      <w:r w:rsidRPr="00391DAC">
        <w:rPr>
          <w:b/>
          <w:i/>
        </w:rPr>
        <w:t>Numérotation des pages</w:t>
      </w:r>
    </w:p>
    <w:p w:rsidR="008D43FE" w:rsidRPr="00391DAC" w:rsidRDefault="00A022F7" w:rsidP="00725FDD">
      <w:pPr>
        <w:pStyle w:val="ParagNormal"/>
      </w:pPr>
      <w:r w:rsidRPr="00391DAC">
        <w:t>La page titre n’est pas numérotée.</w:t>
      </w:r>
    </w:p>
    <w:p w:rsidR="008D43FE" w:rsidRPr="00391DAC" w:rsidRDefault="00A022F7" w:rsidP="00725FDD">
      <w:pPr>
        <w:pStyle w:val="ParagNormal"/>
      </w:pPr>
      <w:r w:rsidRPr="00391DAC">
        <w:t xml:space="preserve">Les pages suivantes, </w:t>
      </w:r>
      <w:r w:rsidR="008D43FE" w:rsidRPr="00391DAC">
        <w:t xml:space="preserve">à partir des </w:t>
      </w:r>
      <w:r w:rsidRPr="00391DAC">
        <w:t>remerciements</w:t>
      </w:r>
      <w:r w:rsidR="008D43FE" w:rsidRPr="00391DAC">
        <w:t xml:space="preserve"> jusqu’à la liste des acronymes, sigles et abréviations,</w:t>
      </w:r>
      <w:r w:rsidRPr="00391DAC">
        <w:t xml:space="preserve"> sont numérotées en chiffre romain, en commençant par « i ».</w:t>
      </w:r>
    </w:p>
    <w:p w:rsidR="00D433AE" w:rsidRPr="00391DAC" w:rsidRDefault="00C251C3" w:rsidP="00725FDD">
      <w:pPr>
        <w:pStyle w:val="ParagNormal"/>
      </w:pPr>
      <w:r>
        <w:t>L’I</w:t>
      </w:r>
      <w:r w:rsidR="007144A4" w:rsidRPr="00391DAC">
        <w:t>ntroduction</w:t>
      </w:r>
      <w:r w:rsidR="00A022F7" w:rsidRPr="00391DAC">
        <w:t xml:space="preserve"> débute à la page « 1 ».</w:t>
      </w:r>
    </w:p>
    <w:p w:rsidR="00D433AE" w:rsidRDefault="00A60CDC" w:rsidP="00725FDD">
      <w:pPr>
        <w:pStyle w:val="ParagNormal"/>
      </w:pPr>
      <w:r w:rsidRPr="00391DAC">
        <w:t>Toutes l</w:t>
      </w:r>
      <w:r w:rsidR="00D433AE" w:rsidRPr="00391DAC">
        <w:t>es sections débutent par une page impaire.</w:t>
      </w:r>
      <w:r w:rsidR="00A2767D" w:rsidRPr="00391DAC">
        <w:t xml:space="preserve"> Pour </w:t>
      </w:r>
      <w:r w:rsidR="00D34D08">
        <w:t>commenc</w:t>
      </w:r>
      <w:r w:rsidRPr="00391DAC">
        <w:t>er une nouvelle section, alle</w:t>
      </w:r>
      <w:r w:rsidR="00785068">
        <w:t>r</w:t>
      </w:r>
      <w:r w:rsidRPr="00391DAC">
        <w:t xml:space="preserve"> sur </w:t>
      </w:r>
      <w:r w:rsidRPr="007E6E2F">
        <w:rPr>
          <w:bdr w:val="single" w:sz="4" w:space="0" w:color="auto"/>
        </w:rPr>
        <w:t>Mise en page</w:t>
      </w:r>
      <w:r w:rsidRPr="00391DAC">
        <w:t>; sélectionne</w:t>
      </w:r>
      <w:r w:rsidR="00785068">
        <w:t>r</w:t>
      </w:r>
      <w:r w:rsidRPr="00391DAC">
        <w:t xml:space="preserve"> </w:t>
      </w:r>
      <w:r w:rsidRPr="007E6E2F">
        <w:rPr>
          <w:bdr w:val="single" w:sz="4" w:space="0" w:color="auto"/>
        </w:rPr>
        <w:t>Sauts de page</w:t>
      </w:r>
      <w:r w:rsidRPr="00391DAC">
        <w:t xml:space="preserve">, puis </w:t>
      </w:r>
      <w:r w:rsidR="005D7400" w:rsidRPr="007E6E2F">
        <w:rPr>
          <w:bdr w:val="single" w:sz="4" w:space="0" w:color="auto"/>
        </w:rPr>
        <w:t xml:space="preserve">Page </w:t>
      </w:r>
      <w:r w:rsidRPr="007E6E2F">
        <w:rPr>
          <w:bdr w:val="single" w:sz="4" w:space="0" w:color="auto"/>
        </w:rPr>
        <w:t>impaire</w:t>
      </w:r>
      <w:r w:rsidR="005D7400" w:rsidRPr="00391DAC">
        <w:t>.</w:t>
      </w:r>
    </w:p>
    <w:p w:rsidR="0058536E" w:rsidRDefault="0058536E" w:rsidP="00725FDD">
      <w:pPr>
        <w:pStyle w:val="ParagNormal"/>
      </w:pPr>
      <w:r>
        <w:br w:type="page"/>
      </w:r>
    </w:p>
    <w:p w:rsidR="00745428" w:rsidRPr="00391DAC" w:rsidRDefault="00547B1D" w:rsidP="00725FDD">
      <w:pPr>
        <w:pStyle w:val="ParagNormal"/>
        <w:rPr>
          <w:b/>
          <w:i/>
        </w:rPr>
      </w:pPr>
      <w:r w:rsidRPr="00391DAC">
        <w:rPr>
          <w:b/>
          <w:i/>
        </w:rPr>
        <w:lastRenderedPageBreak/>
        <w:t xml:space="preserve">En-tête des pages </w:t>
      </w:r>
      <w:r w:rsidR="00A022F7" w:rsidRPr="00391DAC">
        <w:rPr>
          <w:b/>
          <w:i/>
        </w:rPr>
        <w:t>du rapport</w:t>
      </w:r>
    </w:p>
    <w:p w:rsidR="00A022F7" w:rsidRPr="00391DAC" w:rsidRDefault="00A022F7" w:rsidP="00C251C3">
      <w:pPr>
        <w:pStyle w:val="ParagNormal"/>
      </w:pPr>
      <w:r w:rsidRPr="00391DAC">
        <w:t xml:space="preserve">Le titre du rapport </w:t>
      </w:r>
      <w:r w:rsidR="003E57E3" w:rsidRPr="00391DAC">
        <w:t>apparaît</w:t>
      </w:r>
      <w:r w:rsidRPr="00391DAC">
        <w:t xml:space="preserve"> dans l’en-tête de chacune des pages</w:t>
      </w:r>
      <w:r w:rsidR="004363BC" w:rsidRPr="00391DAC">
        <w:t>,</w:t>
      </w:r>
      <w:r w:rsidR="00745428" w:rsidRPr="00391DAC">
        <w:t xml:space="preserve"> sous la forme suivante :</w:t>
      </w:r>
    </w:p>
    <w:p w:rsidR="004764F3" w:rsidRPr="00C251C3" w:rsidRDefault="004764F3" w:rsidP="00C251C3">
      <w:pPr>
        <w:pStyle w:val="ParagNormal"/>
        <w:rPr>
          <w:u w:val="single"/>
        </w:rPr>
      </w:pPr>
      <w:r w:rsidRPr="00C251C3">
        <w:rPr>
          <w:u w:val="single"/>
        </w:rPr>
        <w:t>Pages de gauche :</w:t>
      </w:r>
    </w:p>
    <w:tbl>
      <w:tblPr>
        <w:tblW w:w="9504" w:type="dxa"/>
        <w:tblBorders>
          <w:bottom w:val="single" w:sz="6" w:space="0" w:color="auto"/>
        </w:tblBorders>
        <w:tblLayout w:type="fixed"/>
        <w:tblCellMar>
          <w:left w:w="70" w:type="dxa"/>
          <w:right w:w="70" w:type="dxa"/>
        </w:tblCellMar>
        <w:tblLook w:val="0000" w:firstRow="0" w:lastRow="0" w:firstColumn="0" w:lastColumn="0" w:noHBand="0" w:noVBand="0"/>
      </w:tblPr>
      <w:tblGrid>
        <w:gridCol w:w="1346"/>
        <w:gridCol w:w="6946"/>
        <w:gridCol w:w="1212"/>
      </w:tblGrid>
      <w:tr w:rsidR="004764F3" w:rsidRPr="00391DAC" w:rsidTr="00896B6A">
        <w:tc>
          <w:tcPr>
            <w:tcW w:w="1346" w:type="dxa"/>
          </w:tcPr>
          <w:p w:rsidR="004764F3" w:rsidRPr="00391DAC" w:rsidRDefault="00A37E11" w:rsidP="00C251C3">
            <w:pPr>
              <w:spacing w:before="240" w:after="60"/>
            </w:pPr>
            <w:r w:rsidRPr="00391DAC">
              <w:t>n</w:t>
            </w:r>
            <w:r w:rsidRPr="00D34D08">
              <w:rPr>
                <w:vertAlign w:val="superscript"/>
              </w:rPr>
              <w:t>o</w:t>
            </w:r>
            <w:r w:rsidRPr="00391DAC">
              <w:t>. de page</w:t>
            </w:r>
          </w:p>
        </w:tc>
        <w:tc>
          <w:tcPr>
            <w:tcW w:w="6946" w:type="dxa"/>
          </w:tcPr>
          <w:p w:rsidR="004764F3" w:rsidRPr="00391DAC" w:rsidRDefault="004764F3" w:rsidP="00C251C3">
            <w:pPr>
              <w:spacing w:before="240" w:after="60"/>
              <w:ind w:right="-32"/>
              <w:jc w:val="right"/>
            </w:pPr>
            <w:r w:rsidRPr="00391DAC">
              <w:t>Titre du rapport de recherche</w:t>
            </w:r>
          </w:p>
        </w:tc>
        <w:tc>
          <w:tcPr>
            <w:tcW w:w="1212" w:type="dxa"/>
          </w:tcPr>
          <w:p w:rsidR="004764F3" w:rsidRPr="00391DAC" w:rsidRDefault="004764F3" w:rsidP="00C251C3">
            <w:pPr>
              <w:spacing w:before="240" w:after="60"/>
              <w:ind w:right="-58"/>
              <w:jc w:val="right"/>
            </w:pPr>
            <w:r w:rsidRPr="00391DAC">
              <w:t>IRSST</w:t>
            </w:r>
          </w:p>
        </w:tc>
      </w:tr>
    </w:tbl>
    <w:p w:rsidR="004764F3" w:rsidRPr="00391DAC" w:rsidRDefault="004764F3" w:rsidP="004764F3">
      <w:pPr>
        <w:pStyle w:val="ParagNormal"/>
      </w:pPr>
    </w:p>
    <w:p w:rsidR="005B4464" w:rsidRPr="00C251C3" w:rsidRDefault="005B4464" w:rsidP="005B4464">
      <w:pPr>
        <w:pStyle w:val="ParagNormal"/>
        <w:rPr>
          <w:u w:val="single"/>
        </w:rPr>
      </w:pPr>
      <w:r w:rsidRPr="00C251C3">
        <w:rPr>
          <w:u w:val="single"/>
        </w:rPr>
        <w:t xml:space="preserve">Pages de </w:t>
      </w:r>
      <w:r w:rsidR="004764F3" w:rsidRPr="00C251C3">
        <w:rPr>
          <w:u w:val="single"/>
        </w:rPr>
        <w:t>droite</w:t>
      </w:r>
      <w:r w:rsidRPr="00C251C3">
        <w:rPr>
          <w:u w:val="single"/>
        </w:rPr>
        <w:t> :</w:t>
      </w:r>
    </w:p>
    <w:tbl>
      <w:tblPr>
        <w:tblW w:w="9504" w:type="dxa"/>
        <w:tblBorders>
          <w:bottom w:val="single" w:sz="6" w:space="0" w:color="auto"/>
        </w:tblBorders>
        <w:tblLayout w:type="fixed"/>
        <w:tblCellMar>
          <w:left w:w="70" w:type="dxa"/>
          <w:right w:w="70" w:type="dxa"/>
        </w:tblCellMar>
        <w:tblLook w:val="0000" w:firstRow="0" w:lastRow="0" w:firstColumn="0" w:lastColumn="0" w:noHBand="0" w:noVBand="0"/>
      </w:tblPr>
      <w:tblGrid>
        <w:gridCol w:w="1204"/>
        <w:gridCol w:w="6946"/>
        <w:gridCol w:w="1354"/>
      </w:tblGrid>
      <w:tr w:rsidR="005B4464" w:rsidRPr="00391DAC" w:rsidTr="00896B6A">
        <w:tc>
          <w:tcPr>
            <w:tcW w:w="1204" w:type="dxa"/>
          </w:tcPr>
          <w:p w:rsidR="005B4464" w:rsidRPr="00391DAC" w:rsidRDefault="005B4464" w:rsidP="00896B6A">
            <w:pPr>
              <w:spacing w:before="240" w:after="60"/>
              <w:ind w:left="-58"/>
            </w:pPr>
            <w:r w:rsidRPr="00391DAC">
              <w:t>IRSST</w:t>
            </w:r>
          </w:p>
        </w:tc>
        <w:tc>
          <w:tcPr>
            <w:tcW w:w="6946" w:type="dxa"/>
          </w:tcPr>
          <w:p w:rsidR="005B4464" w:rsidRPr="00391DAC" w:rsidRDefault="005B4464" w:rsidP="001B075F">
            <w:pPr>
              <w:spacing w:before="240" w:after="60"/>
              <w:ind w:left="-70"/>
            </w:pPr>
            <w:r w:rsidRPr="00391DAC">
              <w:t>Titre du rapport de recherche</w:t>
            </w:r>
          </w:p>
        </w:tc>
        <w:tc>
          <w:tcPr>
            <w:tcW w:w="1354" w:type="dxa"/>
          </w:tcPr>
          <w:p w:rsidR="005B4464" w:rsidRPr="00391DAC" w:rsidRDefault="005B4464" w:rsidP="001B075F">
            <w:pPr>
              <w:spacing w:before="240" w:after="60"/>
              <w:ind w:right="-24"/>
              <w:jc w:val="right"/>
            </w:pPr>
            <w:r w:rsidRPr="00391DAC">
              <w:t>n</w:t>
            </w:r>
            <w:r w:rsidRPr="00D34D08">
              <w:rPr>
                <w:vertAlign w:val="superscript"/>
              </w:rPr>
              <w:t>o</w:t>
            </w:r>
            <w:r w:rsidRPr="00391DAC">
              <w:t>. de page</w:t>
            </w:r>
          </w:p>
        </w:tc>
      </w:tr>
    </w:tbl>
    <w:p w:rsidR="00E2165B" w:rsidRPr="00391DAC" w:rsidRDefault="00E2165B" w:rsidP="00725FDD">
      <w:pPr>
        <w:pStyle w:val="ParagNormal"/>
        <w:rPr>
          <w:b/>
          <w:i/>
        </w:rPr>
      </w:pPr>
      <w:r w:rsidRPr="00391DAC">
        <w:rPr>
          <w:b/>
          <w:i/>
        </w:rPr>
        <w:t>Figures</w:t>
      </w:r>
    </w:p>
    <w:p w:rsidR="00AE00A8" w:rsidRPr="00391DAC" w:rsidRDefault="00DE501E" w:rsidP="00725FDD">
      <w:pPr>
        <w:pStyle w:val="ParagNormal"/>
      </w:pPr>
      <w:r w:rsidRPr="00391DAC">
        <w:t>Une figure doit pouvoir être comprise sans que le lecteur n’ait à lire le texte. Ainsi, e</w:t>
      </w:r>
      <w:r w:rsidR="00E2165B" w:rsidRPr="00391DAC">
        <w:t xml:space="preserve">n plus du titre, une légende claire et explicite </w:t>
      </w:r>
      <w:r w:rsidR="006740E3" w:rsidRPr="00391DAC">
        <w:t xml:space="preserve">peut apparaître </w:t>
      </w:r>
      <w:r w:rsidR="00E2165B" w:rsidRPr="00391DAC">
        <w:t xml:space="preserve">sous chaque figure insérée dans le texte. Toutefois, seul le titre de la figure </w:t>
      </w:r>
      <w:r w:rsidR="003E57E3" w:rsidRPr="00391DAC">
        <w:t>est</w:t>
      </w:r>
      <w:r w:rsidR="00E2165B" w:rsidRPr="00391DAC">
        <w:t xml:space="preserve"> inscrit dans la </w:t>
      </w:r>
      <w:r w:rsidR="00A2075B">
        <w:t>l</w:t>
      </w:r>
      <w:r w:rsidR="00E2165B" w:rsidRPr="00391DAC">
        <w:t>iste des figures, au début du rapport.</w:t>
      </w:r>
    </w:p>
    <w:p w:rsidR="00910801" w:rsidRPr="00391DAC" w:rsidRDefault="00910801" w:rsidP="00A77A23">
      <w:pPr>
        <w:pStyle w:val="ParagNormal"/>
        <w:ind w:left="993" w:hanging="426"/>
      </w:pPr>
      <w:r w:rsidRPr="00391DAC">
        <w:t>►</w:t>
      </w:r>
      <w:r w:rsidR="00A77A23" w:rsidRPr="00391DAC">
        <w:tab/>
      </w:r>
      <w:r w:rsidRPr="00391DAC">
        <w:t>Pour s’assurer que seul le titr</w:t>
      </w:r>
      <w:r w:rsidR="007E6E2F">
        <w:t>e des figures apparaît dans la li</w:t>
      </w:r>
      <w:r w:rsidRPr="00391DAC">
        <w:t>ste des figures, malgré une légende complète (donc plutôt longue)</w:t>
      </w:r>
      <w:r w:rsidR="0058536E">
        <w:t> </w:t>
      </w:r>
      <w:r w:rsidRPr="00391DAC">
        <w:t>:</w:t>
      </w:r>
    </w:p>
    <w:p w:rsidR="00910801" w:rsidRPr="00391DAC" w:rsidRDefault="00A66443" w:rsidP="00A77A23">
      <w:pPr>
        <w:pStyle w:val="ParagNormal"/>
        <w:spacing w:before="0" w:after="0"/>
        <w:ind w:left="1418" w:hanging="426"/>
      </w:pPr>
      <w:r>
        <w:t>1.</w:t>
      </w:r>
      <w:r>
        <w:tab/>
        <w:t>p</w:t>
      </w:r>
      <w:r w:rsidR="00C52934">
        <w:t>lacer</w:t>
      </w:r>
      <w:r w:rsidR="00910801" w:rsidRPr="00391DAC">
        <w:t xml:space="preserve"> le curseur à l'endroit où l’on désire faire une coupe entre le titre de l</w:t>
      </w:r>
      <w:r>
        <w:t>a figure et la légende complète;</w:t>
      </w:r>
    </w:p>
    <w:p w:rsidR="00910801" w:rsidRPr="00391DAC" w:rsidRDefault="00A66443" w:rsidP="00A77A23">
      <w:pPr>
        <w:pStyle w:val="ParagNormal"/>
        <w:spacing w:before="0" w:after="0"/>
        <w:ind w:left="1418" w:hanging="426"/>
      </w:pPr>
      <w:r>
        <w:t>2.</w:t>
      </w:r>
      <w:r>
        <w:tab/>
      </w:r>
      <w:proofErr w:type="gramStart"/>
      <w:r>
        <w:t>appuyer</w:t>
      </w:r>
      <w:proofErr w:type="gramEnd"/>
      <w:r>
        <w:t xml:space="preserve"> sur </w:t>
      </w:r>
      <w:r w:rsidRPr="007E6E2F">
        <w:rPr>
          <w:bdr w:val="single" w:sz="4" w:space="0" w:color="auto"/>
        </w:rPr>
        <w:t>Entrée</w:t>
      </w:r>
      <w:r>
        <w:t>;</w:t>
      </w:r>
    </w:p>
    <w:p w:rsidR="00910801" w:rsidRPr="00391DAC" w:rsidRDefault="00A66443" w:rsidP="00A77A23">
      <w:pPr>
        <w:pStyle w:val="ParagNormal"/>
        <w:spacing w:before="0" w:after="0"/>
        <w:ind w:left="1418" w:hanging="426"/>
      </w:pPr>
      <w:r>
        <w:t>3.</w:t>
      </w:r>
      <w:r>
        <w:tab/>
      </w:r>
      <w:proofErr w:type="gramStart"/>
      <w:r>
        <w:t>t</w:t>
      </w:r>
      <w:r w:rsidR="00910801" w:rsidRPr="00391DAC">
        <w:t>aper</w:t>
      </w:r>
      <w:proofErr w:type="gramEnd"/>
      <w:r w:rsidR="00910801" w:rsidRPr="00391DAC">
        <w:t xml:space="preserve"> deux fois sur </w:t>
      </w:r>
      <w:r w:rsidR="00910801" w:rsidRPr="007E6E2F">
        <w:rPr>
          <w:bdr w:val="single" w:sz="4" w:space="0" w:color="auto"/>
        </w:rPr>
        <w:t>flèche à gauche</w:t>
      </w:r>
      <w:r w:rsidR="00910801" w:rsidRPr="00391DAC">
        <w:t xml:space="preserve"> pour placer le curseur avant l</w:t>
      </w:r>
      <w:r>
        <w:t>e retour nouvellement introduit;</w:t>
      </w:r>
    </w:p>
    <w:p w:rsidR="00910801" w:rsidRPr="00391DAC" w:rsidRDefault="00A66443" w:rsidP="00A77A23">
      <w:pPr>
        <w:pStyle w:val="ParagNormal"/>
        <w:spacing w:before="0" w:after="0"/>
        <w:ind w:left="1418" w:hanging="426"/>
      </w:pPr>
      <w:r>
        <w:t>4.</w:t>
      </w:r>
      <w:r>
        <w:tab/>
        <w:t>a</w:t>
      </w:r>
      <w:r w:rsidR="00910801" w:rsidRPr="00391DAC">
        <w:t xml:space="preserve">ppuyer sur </w:t>
      </w:r>
      <w:r w:rsidR="00910801" w:rsidRPr="007E6E2F">
        <w:rPr>
          <w:bdr w:val="single" w:sz="4" w:space="0" w:color="auto"/>
        </w:rPr>
        <w:t>CTRL</w:t>
      </w:r>
      <w:r w:rsidR="007E6E2F" w:rsidRPr="007E6E2F">
        <w:t> </w:t>
      </w:r>
      <w:r w:rsidR="00910801" w:rsidRPr="007E6E2F">
        <w:t>+</w:t>
      </w:r>
      <w:r w:rsidR="007E6E2F">
        <w:t> </w:t>
      </w:r>
      <w:r w:rsidR="00910801" w:rsidRPr="007E6E2F">
        <w:rPr>
          <w:bdr w:val="single" w:sz="4" w:space="0" w:color="auto"/>
        </w:rPr>
        <w:t>ALT</w:t>
      </w:r>
      <w:r w:rsidR="007E6E2F" w:rsidRPr="007E6E2F">
        <w:t> </w:t>
      </w:r>
      <w:r w:rsidR="00910801" w:rsidRPr="007E6E2F">
        <w:t>+</w:t>
      </w:r>
      <w:r w:rsidR="007E6E2F">
        <w:t> </w:t>
      </w:r>
      <w:r w:rsidR="00910801" w:rsidRPr="007E6E2F">
        <w:rPr>
          <w:bdr w:val="single" w:sz="4" w:space="0" w:color="000000" w:themeColor="text1"/>
        </w:rPr>
        <w:t>Entrée</w:t>
      </w:r>
      <w:r>
        <w:t>.</w:t>
      </w:r>
    </w:p>
    <w:p w:rsidR="00910801" w:rsidRPr="00391DAC" w:rsidRDefault="00910801" w:rsidP="00725FDD">
      <w:pPr>
        <w:pStyle w:val="ParagNormal"/>
      </w:pPr>
      <w:r w:rsidRPr="00391DAC">
        <w:t>La prochaine fois que la liste des figures sera mise à jour, seul le texte situé devant l’entrée de la coupe apparaîtra dans la liste. Cette insertion est visible seulement lorsque la commande afficher toutes les marques de paragraphes et autres symboles de mise en forme du document est activée.</w:t>
      </w:r>
    </w:p>
    <w:p w:rsidR="008339BE" w:rsidRPr="00391DAC" w:rsidRDefault="008339BE" w:rsidP="00725FDD">
      <w:pPr>
        <w:pStyle w:val="ParagNormal"/>
      </w:pPr>
      <w:r w:rsidRPr="00391DAC">
        <w:t xml:space="preserve">L’utilisation de photographies et autres illustrations dans les publications fait l’objet de dispositions légales et de directives. L’auteur principal du rapport </w:t>
      </w:r>
      <w:proofErr w:type="gramStart"/>
      <w:r w:rsidRPr="00391DAC">
        <w:t>a</w:t>
      </w:r>
      <w:proofErr w:type="gramEnd"/>
      <w:r w:rsidRPr="00391DAC">
        <w:t xml:space="preserve"> la responsabilité d’obtenir les autorisations écrites nécessaires à la diffusion des illustrations, photographies, etc. </w:t>
      </w:r>
      <w:hyperlink r:id="rId12" w:history="1">
        <w:r w:rsidRPr="00391DAC">
          <w:rPr>
            <w:rStyle w:val="Lienhypertexte"/>
            <w:color w:val="auto"/>
            <w:u w:val="none"/>
          </w:rPr>
          <w:t>Les formulaires nécessaires à l’obtention de ces autorisations</w:t>
        </w:r>
      </w:hyperlink>
      <w:r w:rsidRPr="00391DAC">
        <w:t xml:space="preserve"> sont disponibles sur le </w:t>
      </w:r>
      <w:hyperlink r:id="rId13" w:history="1">
        <w:r w:rsidRPr="00391DAC">
          <w:rPr>
            <w:rStyle w:val="Lienhypertexte"/>
            <w:color w:val="auto"/>
            <w:u w:val="none"/>
          </w:rPr>
          <w:t>site Web de l’</w:t>
        </w:r>
        <w:r w:rsidR="00D34D08">
          <w:rPr>
            <w:rStyle w:val="Lienhypertexte"/>
            <w:color w:val="auto"/>
            <w:u w:val="none"/>
          </w:rPr>
          <w:t>I</w:t>
        </w:r>
        <w:r w:rsidR="00CB2C0B" w:rsidRPr="00391DAC">
          <w:rPr>
            <w:rStyle w:val="Lienhypertexte"/>
            <w:color w:val="auto"/>
            <w:u w:val="none"/>
          </w:rPr>
          <w:t>RSST</w:t>
        </w:r>
      </w:hyperlink>
      <w:r w:rsidR="00CB2C0B" w:rsidRPr="00391DAC">
        <w:t>.</w:t>
      </w:r>
    </w:p>
    <w:p w:rsidR="005D797F" w:rsidRPr="00391DAC" w:rsidRDefault="005D797F" w:rsidP="00725FDD">
      <w:pPr>
        <w:pStyle w:val="ParagNormal"/>
        <w:rPr>
          <w:b/>
          <w:i/>
        </w:rPr>
      </w:pPr>
      <w:r w:rsidRPr="00391DAC">
        <w:rPr>
          <w:b/>
          <w:i/>
        </w:rPr>
        <w:t>Citations</w:t>
      </w:r>
    </w:p>
    <w:p w:rsidR="0088115D" w:rsidRPr="0081405D" w:rsidRDefault="0081405D" w:rsidP="00725FDD">
      <w:pPr>
        <w:pStyle w:val="ParagNormal"/>
        <w:rPr>
          <w:u w:val="single"/>
        </w:rPr>
      </w:pPr>
      <w:r>
        <w:t>L’appel d</w:t>
      </w:r>
      <w:r w:rsidR="005D797F" w:rsidRPr="00391DAC">
        <w:t>e citation</w:t>
      </w:r>
      <w:r>
        <w:t>s</w:t>
      </w:r>
      <w:r w:rsidR="005D797F" w:rsidRPr="00391DAC">
        <w:t xml:space="preserve"> dans le texte </w:t>
      </w:r>
      <w:r>
        <w:t xml:space="preserve">doit </w:t>
      </w:r>
      <w:r w:rsidR="005A6546" w:rsidRPr="00391DAC">
        <w:t>se fai</w:t>
      </w:r>
      <w:r>
        <w:t>re conformément au</w:t>
      </w:r>
      <w:r w:rsidRPr="0081405D">
        <w:t xml:space="preserve"> </w:t>
      </w:r>
      <w:hyperlink r:id="rId14" w:history="1">
        <w:r w:rsidR="004A65B4" w:rsidRPr="0081405D">
          <w:rPr>
            <w:rStyle w:val="Lienhypertexte"/>
          </w:rPr>
          <w:t>Guide de présentation des citations APA-IRSST</w:t>
        </w:r>
      </w:hyperlink>
      <w:r>
        <w:t>, page 4 et suivantes</w:t>
      </w:r>
      <w:r w:rsidR="00A66443">
        <w:t>.</w:t>
      </w:r>
    </w:p>
    <w:p w:rsidR="00336DB1" w:rsidRDefault="00336DB1" w:rsidP="00725FDD">
      <w:pPr>
        <w:pStyle w:val="ParagNormal"/>
      </w:pPr>
      <w:r>
        <w:br w:type="page"/>
      </w:r>
    </w:p>
    <w:p w:rsidR="003E1F75" w:rsidRPr="00336DB1" w:rsidRDefault="00272DAF" w:rsidP="00725FDD">
      <w:pPr>
        <w:pStyle w:val="ParagNormal"/>
      </w:pPr>
      <w:r w:rsidRPr="00391DAC">
        <w:rPr>
          <w:b/>
          <w:i/>
        </w:rPr>
        <w:lastRenderedPageBreak/>
        <w:t>Quelques c</w:t>
      </w:r>
      <w:r w:rsidR="003E1F75" w:rsidRPr="00391DAC">
        <w:rPr>
          <w:b/>
          <w:i/>
        </w:rPr>
        <w:t>o</w:t>
      </w:r>
      <w:r w:rsidR="009A45DE" w:rsidRPr="00391DAC">
        <w:rPr>
          <w:b/>
          <w:i/>
        </w:rPr>
        <w:t>n</w:t>
      </w:r>
      <w:r w:rsidR="003E1F75" w:rsidRPr="00391DAC">
        <w:rPr>
          <w:b/>
          <w:i/>
        </w:rPr>
        <w:t>seil</w:t>
      </w:r>
      <w:r w:rsidR="009A45DE" w:rsidRPr="00391DAC">
        <w:rPr>
          <w:b/>
          <w:i/>
        </w:rPr>
        <w:t>s</w:t>
      </w:r>
      <w:r w:rsidR="003E1F75" w:rsidRPr="00391DAC">
        <w:rPr>
          <w:b/>
          <w:i/>
        </w:rPr>
        <w:t xml:space="preserve"> de rédaction</w:t>
      </w:r>
    </w:p>
    <w:p w:rsidR="009A45DE" w:rsidRPr="00391DAC" w:rsidRDefault="009A45DE" w:rsidP="00725FDD">
      <w:pPr>
        <w:pStyle w:val="ParagNormal"/>
      </w:pPr>
      <w:r w:rsidRPr="00391DAC">
        <w:t>Il est recommandé d’utiliser :</w:t>
      </w:r>
    </w:p>
    <w:p w:rsidR="003E1F75" w:rsidRPr="00391DAC" w:rsidRDefault="003E1F75" w:rsidP="00A77A23">
      <w:pPr>
        <w:pStyle w:val="Corpsdetexte2"/>
        <w:numPr>
          <w:ilvl w:val="0"/>
          <w:numId w:val="6"/>
        </w:numPr>
        <w:tabs>
          <w:tab w:val="left" w:pos="426"/>
          <w:tab w:val="left" w:pos="851"/>
          <w:tab w:val="left" w:pos="2268"/>
          <w:tab w:val="left" w:pos="2552"/>
        </w:tabs>
        <w:spacing w:before="240" w:after="60" w:line="240" w:lineRule="auto"/>
        <w:ind w:left="426" w:hanging="284"/>
        <w:rPr>
          <w:rFonts w:cs="Arial"/>
          <w:szCs w:val="22"/>
        </w:rPr>
      </w:pPr>
      <w:r w:rsidRPr="00391DAC">
        <w:rPr>
          <w:rFonts w:cs="Arial"/>
          <w:szCs w:val="22"/>
        </w:rPr>
        <w:t xml:space="preserve">des </w:t>
      </w:r>
      <w:r w:rsidR="00A66443">
        <w:rPr>
          <w:rFonts w:cs="Arial"/>
          <w:szCs w:val="22"/>
        </w:rPr>
        <w:t>phrases courtes et concises;</w:t>
      </w:r>
    </w:p>
    <w:p w:rsidR="003E1F75" w:rsidRPr="00391DAC" w:rsidRDefault="003E57E3" w:rsidP="00A77A23">
      <w:pPr>
        <w:pStyle w:val="Corpsdetexte2"/>
        <w:numPr>
          <w:ilvl w:val="0"/>
          <w:numId w:val="6"/>
        </w:numPr>
        <w:tabs>
          <w:tab w:val="left" w:pos="426"/>
          <w:tab w:val="left" w:pos="851"/>
          <w:tab w:val="left" w:pos="2268"/>
          <w:tab w:val="left" w:pos="2552"/>
        </w:tabs>
        <w:spacing w:before="240" w:after="60" w:line="240" w:lineRule="auto"/>
        <w:ind w:left="426" w:hanging="284"/>
        <w:rPr>
          <w:rFonts w:cs="Arial"/>
          <w:szCs w:val="22"/>
        </w:rPr>
      </w:pPr>
      <w:r w:rsidRPr="00391DAC">
        <w:rPr>
          <w:rFonts w:cs="Arial"/>
          <w:szCs w:val="22"/>
        </w:rPr>
        <w:t>un</w:t>
      </w:r>
      <w:r w:rsidR="003E1F75" w:rsidRPr="00391DAC">
        <w:rPr>
          <w:rFonts w:cs="Arial"/>
          <w:szCs w:val="22"/>
        </w:rPr>
        <w:t xml:space="preserve"> style impersonnel caractéris</w:t>
      </w:r>
      <w:r w:rsidRPr="00391DAC">
        <w:rPr>
          <w:rFonts w:cs="Arial"/>
          <w:szCs w:val="22"/>
        </w:rPr>
        <w:t>é</w:t>
      </w:r>
      <w:r w:rsidR="003E1F75" w:rsidRPr="00391DAC">
        <w:rPr>
          <w:rFonts w:cs="Arial"/>
          <w:szCs w:val="22"/>
        </w:rPr>
        <w:t xml:space="preserve"> pour l’usage restreint des pronoms (je, nous, etc.), à la place de</w:t>
      </w:r>
      <w:r w:rsidR="00E54898">
        <w:rPr>
          <w:rFonts w:cs="Arial"/>
          <w:szCs w:val="22"/>
        </w:rPr>
        <w:t> </w:t>
      </w:r>
      <w:r w:rsidR="003E1F75" w:rsidRPr="00391DAC">
        <w:rPr>
          <w:rFonts w:cs="Arial"/>
          <w:szCs w:val="22"/>
        </w:rPr>
        <w:t>: «</w:t>
      </w:r>
      <w:r w:rsidR="005A6546" w:rsidRPr="00391DAC">
        <w:rPr>
          <w:rFonts w:cs="Arial"/>
          <w:szCs w:val="22"/>
        </w:rPr>
        <w:t xml:space="preserve"> </w:t>
      </w:r>
      <w:r w:rsidR="003E1F75" w:rsidRPr="00391DAC">
        <w:rPr>
          <w:rFonts w:cs="Arial"/>
          <w:szCs w:val="22"/>
        </w:rPr>
        <w:t>Nous croyons que la technique utilisée...</w:t>
      </w:r>
      <w:r w:rsidR="005A6546" w:rsidRPr="00391DAC">
        <w:rPr>
          <w:rFonts w:cs="Arial"/>
          <w:szCs w:val="22"/>
        </w:rPr>
        <w:t xml:space="preserve"> </w:t>
      </w:r>
      <w:r w:rsidR="003E1F75" w:rsidRPr="00391DAC">
        <w:rPr>
          <w:rFonts w:cs="Arial"/>
          <w:szCs w:val="22"/>
        </w:rPr>
        <w:t xml:space="preserve">»; </w:t>
      </w:r>
      <w:r w:rsidR="005F4067" w:rsidRPr="00391DAC">
        <w:rPr>
          <w:rFonts w:cs="Arial"/>
          <w:szCs w:val="22"/>
        </w:rPr>
        <w:t>il est préférable d’écrire</w:t>
      </w:r>
      <w:r w:rsidR="00E54898">
        <w:rPr>
          <w:rFonts w:cs="Arial"/>
          <w:szCs w:val="22"/>
        </w:rPr>
        <w:t> </w:t>
      </w:r>
      <w:r w:rsidR="003E1F75" w:rsidRPr="00391DAC">
        <w:rPr>
          <w:rFonts w:cs="Arial"/>
          <w:szCs w:val="22"/>
        </w:rPr>
        <w:t>: «</w:t>
      </w:r>
      <w:r w:rsidR="005A6546" w:rsidRPr="00391DAC">
        <w:rPr>
          <w:rFonts w:cs="Arial"/>
          <w:szCs w:val="22"/>
        </w:rPr>
        <w:t xml:space="preserve"> </w:t>
      </w:r>
      <w:r w:rsidR="003E1F75" w:rsidRPr="00391DAC">
        <w:rPr>
          <w:rFonts w:cs="Arial"/>
          <w:szCs w:val="22"/>
        </w:rPr>
        <w:t>La technique utilisée...</w:t>
      </w:r>
      <w:r w:rsidR="005A6546" w:rsidRPr="00391DAC">
        <w:rPr>
          <w:rFonts w:cs="Arial"/>
          <w:szCs w:val="22"/>
        </w:rPr>
        <w:t xml:space="preserve"> </w:t>
      </w:r>
      <w:r w:rsidR="00A66443">
        <w:rPr>
          <w:rFonts w:cs="Arial"/>
          <w:szCs w:val="22"/>
        </w:rPr>
        <w:t>».</w:t>
      </w:r>
    </w:p>
    <w:p w:rsidR="003E1F75" w:rsidRPr="00391DAC" w:rsidRDefault="003E1F75" w:rsidP="00A77A23">
      <w:pPr>
        <w:pStyle w:val="Corpsdetexte2"/>
        <w:numPr>
          <w:ilvl w:val="0"/>
          <w:numId w:val="6"/>
        </w:numPr>
        <w:tabs>
          <w:tab w:val="left" w:pos="426"/>
          <w:tab w:val="left" w:pos="851"/>
          <w:tab w:val="left" w:pos="2268"/>
          <w:tab w:val="left" w:pos="2552"/>
        </w:tabs>
        <w:spacing w:before="240" w:after="60" w:line="240" w:lineRule="auto"/>
        <w:ind w:left="426" w:hanging="284"/>
        <w:rPr>
          <w:rFonts w:cs="Arial"/>
          <w:szCs w:val="22"/>
        </w:rPr>
      </w:pPr>
      <w:r w:rsidRPr="00391DAC">
        <w:rPr>
          <w:rFonts w:cs="Arial"/>
          <w:szCs w:val="22"/>
        </w:rPr>
        <w:t>des verbes conjugués au présent et au passé composé, comme suit</w:t>
      </w:r>
      <w:r w:rsidR="0058536E">
        <w:rPr>
          <w:rFonts w:cs="Arial"/>
          <w:szCs w:val="22"/>
        </w:rPr>
        <w:t> </w:t>
      </w:r>
      <w:r w:rsidRPr="00391DAC">
        <w:rPr>
          <w:rFonts w:cs="Arial"/>
          <w:szCs w:val="22"/>
        </w:rPr>
        <w:t>:</w:t>
      </w:r>
    </w:p>
    <w:p w:rsidR="003E1F75" w:rsidRPr="00391DAC" w:rsidRDefault="003E1F75" w:rsidP="00A77A23">
      <w:pPr>
        <w:pStyle w:val="Corpsdetexte2"/>
        <w:numPr>
          <w:ilvl w:val="0"/>
          <w:numId w:val="5"/>
        </w:numPr>
        <w:tabs>
          <w:tab w:val="left" w:pos="709"/>
          <w:tab w:val="left" w:pos="2268"/>
          <w:tab w:val="left" w:pos="2552"/>
        </w:tabs>
        <w:spacing w:before="240" w:after="60" w:line="240" w:lineRule="auto"/>
        <w:ind w:left="709" w:hanging="284"/>
        <w:rPr>
          <w:rFonts w:cs="Arial"/>
          <w:szCs w:val="22"/>
        </w:rPr>
      </w:pPr>
      <w:r w:rsidRPr="00391DAC">
        <w:rPr>
          <w:rFonts w:cs="Arial"/>
          <w:szCs w:val="22"/>
        </w:rPr>
        <w:t>le temps qui supporte la structure du rapport est le présent, il décrit le contenu du rapport et est utilisé pour des faits présents ou pour des faits à caractère permanent;</w:t>
      </w:r>
    </w:p>
    <w:p w:rsidR="003E1F75" w:rsidRPr="00391DAC" w:rsidRDefault="003E1F75" w:rsidP="00A77A23">
      <w:pPr>
        <w:pStyle w:val="Corpsdetexte2"/>
        <w:numPr>
          <w:ilvl w:val="0"/>
          <w:numId w:val="5"/>
        </w:numPr>
        <w:tabs>
          <w:tab w:val="left" w:pos="709"/>
          <w:tab w:val="left" w:pos="2268"/>
          <w:tab w:val="left" w:pos="2552"/>
        </w:tabs>
        <w:spacing w:before="240" w:after="60" w:line="240" w:lineRule="auto"/>
        <w:ind w:left="709" w:hanging="284"/>
        <w:rPr>
          <w:rFonts w:cs="Arial"/>
          <w:szCs w:val="22"/>
        </w:rPr>
      </w:pPr>
      <w:r w:rsidRPr="00391DAC">
        <w:rPr>
          <w:rFonts w:cs="Arial"/>
          <w:szCs w:val="22"/>
        </w:rPr>
        <w:t>le passé composé relate le cheminement dans la démarche, il est utilisé pour des faits et des actions terminées au moment d’écrire le rapport;</w:t>
      </w:r>
    </w:p>
    <w:p w:rsidR="003E1F75" w:rsidRDefault="003E1F75" w:rsidP="00A77A23">
      <w:pPr>
        <w:pStyle w:val="Corpsdetexte2"/>
        <w:numPr>
          <w:ilvl w:val="0"/>
          <w:numId w:val="5"/>
        </w:numPr>
        <w:tabs>
          <w:tab w:val="left" w:pos="709"/>
          <w:tab w:val="left" w:pos="2268"/>
          <w:tab w:val="left" w:pos="2552"/>
        </w:tabs>
        <w:spacing w:before="240" w:after="60" w:line="240" w:lineRule="auto"/>
        <w:ind w:left="709" w:hanging="284"/>
        <w:rPr>
          <w:rFonts w:cs="Arial"/>
          <w:szCs w:val="22"/>
        </w:rPr>
      </w:pPr>
      <w:r w:rsidRPr="00391DAC">
        <w:rPr>
          <w:rFonts w:cs="Arial"/>
          <w:szCs w:val="22"/>
        </w:rPr>
        <w:t>le futur est réservé aux faits à venir et le conditionnel est utilisé pour des faits hypothétiques.</w:t>
      </w:r>
    </w:p>
    <w:p w:rsidR="00C251C3" w:rsidRDefault="00C251C3" w:rsidP="00C251C3">
      <w:pPr>
        <w:pStyle w:val="Corpsdetexte2"/>
        <w:tabs>
          <w:tab w:val="left" w:pos="709"/>
          <w:tab w:val="left" w:pos="2268"/>
          <w:tab w:val="left" w:pos="2552"/>
        </w:tabs>
        <w:spacing w:before="240" w:after="60" w:line="240" w:lineRule="auto"/>
        <w:ind w:left="709"/>
        <w:rPr>
          <w:rFonts w:cs="Arial"/>
          <w:szCs w:val="22"/>
        </w:rPr>
      </w:pPr>
    </w:p>
    <w:p w:rsidR="00C251C3" w:rsidRDefault="00C251C3" w:rsidP="00C251C3">
      <w:pPr>
        <w:pStyle w:val="Corpsdetexte2"/>
        <w:tabs>
          <w:tab w:val="left" w:pos="709"/>
          <w:tab w:val="left" w:pos="2268"/>
          <w:tab w:val="left" w:pos="2552"/>
        </w:tabs>
        <w:spacing w:before="240" w:after="60" w:line="240" w:lineRule="auto"/>
        <w:ind w:left="709"/>
        <w:rPr>
          <w:rFonts w:cs="Arial"/>
          <w:szCs w:val="22"/>
        </w:rPr>
      </w:pPr>
    </w:p>
    <w:p w:rsidR="00C251C3" w:rsidRDefault="00BF5094" w:rsidP="00C251C3">
      <w:pPr>
        <w:pStyle w:val="Corpsdetexte2"/>
        <w:tabs>
          <w:tab w:val="left" w:pos="709"/>
          <w:tab w:val="left" w:pos="2268"/>
          <w:tab w:val="left" w:pos="2552"/>
        </w:tabs>
        <w:spacing w:after="0" w:line="240" w:lineRule="auto"/>
        <w:jc w:val="center"/>
        <w:rPr>
          <w:rFonts w:cs="Arial"/>
          <w:bCs/>
          <w:szCs w:val="22"/>
        </w:rPr>
      </w:pPr>
      <w:r>
        <w:rPr>
          <w:rFonts w:cs="Arial"/>
          <w:bCs/>
          <w:szCs w:val="22"/>
        </w:rPr>
        <w:t xml:space="preserve">► </w:t>
      </w:r>
      <w:r w:rsidR="005A7B97" w:rsidRPr="00C251C3">
        <w:rPr>
          <w:rFonts w:cs="Arial"/>
          <w:bCs/>
          <w:szCs w:val="22"/>
        </w:rPr>
        <w:t xml:space="preserve">Le </w:t>
      </w:r>
      <w:r w:rsidR="00C251C3" w:rsidRPr="00C251C3">
        <w:rPr>
          <w:rFonts w:cs="Arial"/>
          <w:bCs/>
          <w:szCs w:val="22"/>
        </w:rPr>
        <w:t xml:space="preserve">gabarit </w:t>
      </w:r>
      <w:r w:rsidR="005A7B97" w:rsidRPr="00C251C3">
        <w:rPr>
          <w:rFonts w:cs="Arial"/>
          <w:bCs/>
          <w:szCs w:val="22"/>
        </w:rPr>
        <w:t>début</w:t>
      </w:r>
      <w:r w:rsidR="00C251C3">
        <w:rPr>
          <w:rFonts w:cs="Arial"/>
          <w:bCs/>
          <w:szCs w:val="22"/>
        </w:rPr>
        <w:t>e</w:t>
      </w:r>
      <w:r w:rsidR="005A7B97" w:rsidRPr="00C251C3">
        <w:rPr>
          <w:rFonts w:cs="Arial"/>
          <w:bCs/>
          <w:szCs w:val="22"/>
        </w:rPr>
        <w:t xml:space="preserve"> à la page suivante.</w:t>
      </w:r>
      <w:r w:rsidR="00C251C3" w:rsidRPr="00C251C3">
        <w:rPr>
          <w:rFonts w:cs="Arial"/>
          <w:bCs/>
          <w:szCs w:val="22"/>
        </w:rPr>
        <w:t xml:space="preserve"> </w:t>
      </w:r>
    </w:p>
    <w:p w:rsidR="00C251C3" w:rsidRDefault="00785068" w:rsidP="00C251C3">
      <w:pPr>
        <w:pStyle w:val="Corpsdetexte2"/>
        <w:tabs>
          <w:tab w:val="left" w:pos="709"/>
          <w:tab w:val="left" w:pos="2268"/>
          <w:tab w:val="left" w:pos="2552"/>
        </w:tabs>
        <w:spacing w:after="0" w:line="240" w:lineRule="auto"/>
        <w:jc w:val="center"/>
        <w:rPr>
          <w:rFonts w:cs="Arial"/>
          <w:bCs/>
          <w:szCs w:val="22"/>
        </w:rPr>
      </w:pPr>
      <w:r>
        <w:rPr>
          <w:rFonts w:cs="Arial"/>
          <w:bCs/>
          <w:szCs w:val="22"/>
        </w:rPr>
        <w:t>S</w:t>
      </w:r>
      <w:r w:rsidR="00C251C3" w:rsidRPr="00C251C3">
        <w:rPr>
          <w:rFonts w:cs="Arial"/>
          <w:bCs/>
          <w:szCs w:val="22"/>
        </w:rPr>
        <w:t>upprimer les 4 pages d’instructions incluant celle-ci</w:t>
      </w:r>
    </w:p>
    <w:p w:rsidR="005A7B97" w:rsidRPr="00C251C3" w:rsidRDefault="00C251C3" w:rsidP="00C251C3">
      <w:pPr>
        <w:pStyle w:val="Corpsdetexte2"/>
        <w:tabs>
          <w:tab w:val="left" w:pos="709"/>
          <w:tab w:val="left" w:pos="2268"/>
          <w:tab w:val="left" w:pos="2552"/>
        </w:tabs>
        <w:spacing w:after="0" w:line="240" w:lineRule="auto"/>
        <w:jc w:val="center"/>
        <w:rPr>
          <w:rFonts w:cs="Arial"/>
          <w:bCs/>
          <w:szCs w:val="22"/>
        </w:rPr>
      </w:pPr>
      <w:proofErr w:type="gramStart"/>
      <w:r>
        <w:rPr>
          <w:rFonts w:cs="Arial"/>
          <w:bCs/>
          <w:szCs w:val="22"/>
        </w:rPr>
        <w:t>pour</w:t>
      </w:r>
      <w:proofErr w:type="gramEnd"/>
      <w:r w:rsidRPr="00C251C3">
        <w:rPr>
          <w:rFonts w:cs="Arial"/>
          <w:bCs/>
          <w:szCs w:val="22"/>
        </w:rPr>
        <w:t xml:space="preserve"> débuter la préparation d</w:t>
      </w:r>
      <w:r w:rsidR="000E4E3C">
        <w:rPr>
          <w:rFonts w:cs="Arial"/>
          <w:bCs/>
          <w:szCs w:val="22"/>
        </w:rPr>
        <w:t xml:space="preserve">u </w:t>
      </w:r>
      <w:r w:rsidRPr="00C251C3">
        <w:rPr>
          <w:rFonts w:cs="Arial"/>
          <w:bCs/>
          <w:szCs w:val="22"/>
        </w:rPr>
        <w:t xml:space="preserve">rapport </w:t>
      </w:r>
      <w:r>
        <w:rPr>
          <w:rFonts w:cs="Arial"/>
          <w:bCs/>
          <w:szCs w:val="22"/>
        </w:rPr>
        <w:t>en utilisant</w:t>
      </w:r>
      <w:r w:rsidRPr="00C251C3">
        <w:rPr>
          <w:rFonts w:cs="Arial"/>
          <w:bCs/>
          <w:szCs w:val="22"/>
        </w:rPr>
        <w:t xml:space="preserve"> le gabarit ci-après</w:t>
      </w:r>
      <w:r w:rsidR="00D22BAF">
        <w:rPr>
          <w:rFonts w:cs="Arial"/>
          <w:bCs/>
          <w:szCs w:val="22"/>
        </w:rPr>
        <w:t>.</w:t>
      </w:r>
    </w:p>
    <w:p w:rsidR="00336DB1" w:rsidRDefault="00336DB1" w:rsidP="00C251C3">
      <w:pPr>
        <w:pStyle w:val="ParagNormal"/>
        <w:spacing w:before="0" w:after="0"/>
      </w:pPr>
    </w:p>
    <w:p w:rsidR="00336DB1" w:rsidRDefault="00336DB1" w:rsidP="0037718B">
      <w:pPr>
        <w:pStyle w:val="ParagNormal"/>
        <w:sectPr w:rsidR="00336DB1" w:rsidSect="00FF105F">
          <w:headerReference w:type="even" r:id="rId15"/>
          <w:headerReference w:type="default" r:id="rId16"/>
          <w:footerReference w:type="even" r:id="rId17"/>
          <w:footerReference w:type="default" r:id="rId18"/>
          <w:headerReference w:type="first" r:id="rId19"/>
          <w:footerReference w:type="first" r:id="rId20"/>
          <w:pgSz w:w="12240" w:h="15840" w:code="1"/>
          <w:pgMar w:top="1440" w:right="1440" w:bottom="1440" w:left="1440" w:header="720" w:footer="720" w:gutter="0"/>
          <w:pgNumType w:fmt="lowerRoman" w:start="1"/>
          <w:cols w:space="720"/>
          <w:formProt w:val="0"/>
          <w:titlePg/>
          <w:docGrid w:linePitch="299"/>
        </w:sectPr>
      </w:pPr>
    </w:p>
    <w:p w:rsidR="00A022F7" w:rsidRPr="00A2075B" w:rsidRDefault="00A022F7" w:rsidP="00B329E8">
      <w:pPr>
        <w:pStyle w:val="ParagNormal"/>
        <w:jc w:val="left"/>
        <w:rPr>
          <w:b/>
        </w:rPr>
      </w:pPr>
      <w:r w:rsidRPr="00A2075B">
        <w:rPr>
          <w:b/>
        </w:rPr>
        <w:lastRenderedPageBreak/>
        <w:t xml:space="preserve">Titre du rapport (Arial, </w:t>
      </w:r>
      <w:r w:rsidR="005D7400" w:rsidRPr="00A2075B">
        <w:rPr>
          <w:b/>
        </w:rPr>
        <w:t xml:space="preserve">11 </w:t>
      </w:r>
      <w:r w:rsidRPr="00A2075B">
        <w:rPr>
          <w:b/>
        </w:rPr>
        <w:t>points, gras, aligné à gauche)</w:t>
      </w:r>
    </w:p>
    <w:p w:rsidR="00A022F7" w:rsidRDefault="00C40802" w:rsidP="00B329E8">
      <w:pPr>
        <w:pStyle w:val="ParagNormal"/>
        <w:jc w:val="left"/>
      </w:pPr>
      <w:r>
        <w:t>Numéro du projet (Arial, 11 points, aligné à gauche)</w:t>
      </w:r>
    </w:p>
    <w:p w:rsidR="0037718B" w:rsidRPr="00391DAC" w:rsidRDefault="0037718B" w:rsidP="00B329E8">
      <w:pPr>
        <w:pStyle w:val="ParagNormal"/>
        <w:jc w:val="left"/>
      </w:pPr>
    </w:p>
    <w:p w:rsidR="00A022F7" w:rsidRPr="00391DAC" w:rsidRDefault="00A022F7" w:rsidP="00B329E8">
      <w:pPr>
        <w:pStyle w:val="ParagNormal"/>
        <w:jc w:val="left"/>
      </w:pPr>
      <w:r w:rsidRPr="00A2075B">
        <w:t xml:space="preserve">Noms des auteurs (Arial, </w:t>
      </w:r>
      <w:r w:rsidR="005D7400" w:rsidRPr="00A2075B">
        <w:t xml:space="preserve">11 </w:t>
      </w:r>
      <w:r w:rsidRPr="00A2075B">
        <w:t>points, aligné à gauche)</w:t>
      </w:r>
      <w:r w:rsidR="00E2165B" w:rsidRPr="00A2075B">
        <w:t xml:space="preserve"> et organismes d’affiliation</w:t>
      </w:r>
    </w:p>
    <w:p w:rsidR="00E2165B" w:rsidRPr="00391DAC" w:rsidRDefault="00E2165B" w:rsidP="00B329E8">
      <w:pPr>
        <w:pStyle w:val="ParagNormal"/>
        <w:jc w:val="left"/>
      </w:pPr>
    </w:p>
    <w:p w:rsidR="00E2165B" w:rsidRPr="00391DAC" w:rsidRDefault="00E2165B" w:rsidP="00B329E8">
      <w:pPr>
        <w:pStyle w:val="ParagNormal"/>
        <w:jc w:val="left"/>
      </w:pPr>
    </w:p>
    <w:p w:rsidR="00E2165B" w:rsidRPr="00391DAC" w:rsidRDefault="00E2165B" w:rsidP="00B329E8">
      <w:pPr>
        <w:pStyle w:val="ParagNormal"/>
        <w:jc w:val="left"/>
      </w:pPr>
    </w:p>
    <w:p w:rsidR="00E2165B" w:rsidRPr="00391DAC" w:rsidRDefault="00E2165B" w:rsidP="00B329E8">
      <w:pPr>
        <w:pStyle w:val="ParagNormal"/>
        <w:jc w:val="left"/>
      </w:pPr>
      <w:r w:rsidRPr="00A2075B">
        <w:t>Noms des collaborateurs (s’il y a lieu) et organismes d’affiliation</w:t>
      </w:r>
    </w:p>
    <w:p w:rsidR="00A022F7" w:rsidRPr="00391DAC" w:rsidRDefault="00A022F7" w:rsidP="00B329E8">
      <w:pPr>
        <w:pStyle w:val="ParagNormal"/>
        <w:jc w:val="left"/>
      </w:pPr>
    </w:p>
    <w:p w:rsidR="00A022F7" w:rsidRPr="00391DAC" w:rsidRDefault="00A022F7" w:rsidP="00B329E8">
      <w:pPr>
        <w:pStyle w:val="ParagNormal"/>
        <w:jc w:val="left"/>
      </w:pPr>
    </w:p>
    <w:p w:rsidR="00A022F7" w:rsidRPr="00391DAC" w:rsidRDefault="00A022F7" w:rsidP="00B329E8">
      <w:pPr>
        <w:pStyle w:val="ParagNormal"/>
        <w:jc w:val="left"/>
      </w:pPr>
    </w:p>
    <w:p w:rsidR="00A022F7" w:rsidRPr="00391DAC" w:rsidRDefault="00A022F7" w:rsidP="00B329E8">
      <w:pPr>
        <w:pStyle w:val="ParagNormal"/>
        <w:jc w:val="left"/>
        <w:rPr>
          <w:b/>
          <w:sz w:val="28"/>
          <w:szCs w:val="28"/>
        </w:rPr>
      </w:pPr>
      <w:r w:rsidRPr="00391DAC">
        <w:rPr>
          <w:b/>
          <w:sz w:val="28"/>
          <w:szCs w:val="28"/>
        </w:rPr>
        <w:t xml:space="preserve">Espace réservé à la Direction des communications </w:t>
      </w:r>
      <w:r w:rsidR="005A6546" w:rsidRPr="00391DAC">
        <w:rPr>
          <w:b/>
          <w:sz w:val="28"/>
          <w:szCs w:val="28"/>
        </w:rPr>
        <w:t xml:space="preserve">et de la valorisation de la recherche </w:t>
      </w:r>
      <w:r w:rsidRPr="00391DAC">
        <w:rPr>
          <w:b/>
          <w:sz w:val="28"/>
          <w:szCs w:val="28"/>
        </w:rPr>
        <w:t xml:space="preserve">de l’IRSST </w:t>
      </w:r>
    </w:p>
    <w:p w:rsidR="00A022F7" w:rsidRPr="00391DAC" w:rsidRDefault="004D0F51" w:rsidP="00725FDD">
      <w:pPr>
        <w:pStyle w:val="ParagNormal"/>
      </w:pPr>
      <w:r w:rsidRPr="00391DAC">
        <w:rPr>
          <w:noProof/>
          <w:lang w:eastAsia="fr-CA"/>
        </w:rPr>
        <w:drawing>
          <wp:anchor distT="0" distB="0" distL="114300" distR="114300" simplePos="0" relativeHeight="251657728" behindDoc="0" locked="0" layoutInCell="1" allowOverlap="1" wp14:anchorId="710D59FE" wp14:editId="28425658">
            <wp:simplePos x="0" y="0"/>
            <wp:positionH relativeFrom="column">
              <wp:posOffset>133670</wp:posOffset>
            </wp:positionH>
            <wp:positionV relativeFrom="paragraph">
              <wp:posOffset>147955</wp:posOffset>
            </wp:positionV>
            <wp:extent cx="5457506" cy="2466975"/>
            <wp:effectExtent l="0" t="0" r="0" b="0"/>
            <wp:wrapNone/>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srcRect/>
                    <a:stretch>
                      <a:fillRect/>
                    </a:stretch>
                  </pic:blipFill>
                  <pic:spPr bwMode="auto">
                    <a:xfrm>
                      <a:off x="0" y="0"/>
                      <a:ext cx="5457506" cy="2466975"/>
                    </a:xfrm>
                    <a:prstGeom prst="rect">
                      <a:avLst/>
                    </a:prstGeom>
                    <a:noFill/>
                  </pic:spPr>
                </pic:pic>
              </a:graphicData>
            </a:graphic>
            <wp14:sizeRelH relativeFrom="margin">
              <wp14:pctWidth>0</wp14:pctWidth>
            </wp14:sizeRelH>
            <wp14:sizeRelV relativeFrom="margin">
              <wp14:pctHeight>0</wp14:pctHeight>
            </wp14:sizeRelV>
          </wp:anchor>
        </w:drawing>
      </w:r>
    </w:p>
    <w:p w:rsidR="00A022F7" w:rsidRPr="00391DAC" w:rsidRDefault="00A022F7" w:rsidP="00725FDD">
      <w:pPr>
        <w:pStyle w:val="ParagNormal"/>
      </w:pPr>
    </w:p>
    <w:p w:rsidR="00A022F7" w:rsidRDefault="00A022F7" w:rsidP="00725FDD">
      <w:pPr>
        <w:pStyle w:val="ParagNormal"/>
      </w:pPr>
    </w:p>
    <w:p w:rsidR="00C40802" w:rsidRDefault="00C40802" w:rsidP="00725FDD">
      <w:pPr>
        <w:pStyle w:val="ParagNormal"/>
      </w:pPr>
    </w:p>
    <w:p w:rsidR="00C40802" w:rsidRDefault="00C40802" w:rsidP="00725FDD">
      <w:pPr>
        <w:pStyle w:val="ParagNormal"/>
      </w:pPr>
    </w:p>
    <w:p w:rsidR="00C40802" w:rsidRPr="00391DAC" w:rsidRDefault="00C40802" w:rsidP="00725FDD">
      <w:pPr>
        <w:pStyle w:val="ParagNormal"/>
      </w:pPr>
    </w:p>
    <w:p w:rsidR="00A022F7" w:rsidRPr="00391DAC" w:rsidRDefault="00A022F7" w:rsidP="00725FDD">
      <w:pPr>
        <w:pStyle w:val="ParagNormal"/>
      </w:pPr>
    </w:p>
    <w:p w:rsidR="00A022F7" w:rsidRPr="00391DAC" w:rsidRDefault="00A022F7" w:rsidP="00725FDD">
      <w:pPr>
        <w:pStyle w:val="ParagNormal"/>
      </w:pPr>
    </w:p>
    <w:p w:rsidR="00A022F7" w:rsidRPr="00391DAC" w:rsidRDefault="00A022F7" w:rsidP="00725FDD">
      <w:pPr>
        <w:pStyle w:val="ParagNormal"/>
      </w:pPr>
    </w:p>
    <w:p w:rsidR="0037718B" w:rsidRDefault="0037718B" w:rsidP="00725FDD">
      <w:pPr>
        <w:pStyle w:val="ParagNormal"/>
        <w:sectPr w:rsidR="0037718B" w:rsidSect="00FF105F">
          <w:headerReference w:type="first" r:id="rId22"/>
          <w:pgSz w:w="12240" w:h="15840"/>
          <w:pgMar w:top="1440" w:right="1440" w:bottom="1440" w:left="1440" w:header="720" w:footer="720" w:gutter="0"/>
          <w:pgNumType w:fmt="lowerRoman" w:start="1"/>
          <w:cols w:space="720"/>
          <w:formProt w:val="0"/>
          <w:titlePg/>
          <w:docGrid w:linePitch="299"/>
        </w:sectPr>
      </w:pPr>
    </w:p>
    <w:p w:rsidR="008D0611" w:rsidRPr="008D0611" w:rsidRDefault="008D0611" w:rsidP="006319B4">
      <w:pPr>
        <w:pStyle w:val="Titre"/>
        <w:rPr>
          <w:b w:val="0"/>
          <w:bCs w:val="0"/>
          <w:caps w:val="0"/>
          <w:kern w:val="0"/>
          <w:sz w:val="22"/>
          <w:szCs w:val="20"/>
        </w:rPr>
      </w:pPr>
      <w:bookmarkStart w:id="1" w:name="_Toc141149819"/>
      <w:bookmarkStart w:id="2" w:name="_Toc141149931"/>
      <w:bookmarkStart w:id="3" w:name="_Toc141168060"/>
      <w:bookmarkStart w:id="4" w:name="_Toc144173571"/>
      <w:bookmarkStart w:id="5" w:name="_Toc144175887"/>
      <w:bookmarkStart w:id="6" w:name="_Toc144180138"/>
      <w:bookmarkStart w:id="7" w:name="_Toc144180186"/>
      <w:bookmarkStart w:id="8" w:name="_Toc451180167"/>
      <w:bookmarkStart w:id="9" w:name="_Toc24114811"/>
      <w:r w:rsidRPr="00391DAC">
        <w:rPr>
          <w:caps w:val="0"/>
        </w:rPr>
        <w:lastRenderedPageBreak/>
        <w:t>REMERCIEMENTS</w:t>
      </w:r>
      <w:bookmarkEnd w:id="1"/>
      <w:bookmarkEnd w:id="2"/>
      <w:bookmarkEnd w:id="3"/>
      <w:bookmarkEnd w:id="4"/>
      <w:bookmarkEnd w:id="5"/>
      <w:bookmarkEnd w:id="6"/>
      <w:bookmarkEnd w:id="7"/>
      <w:bookmarkEnd w:id="8"/>
      <w:bookmarkEnd w:id="9"/>
    </w:p>
    <w:p w:rsidR="001243AD" w:rsidRPr="001C3005" w:rsidRDefault="001243AD" w:rsidP="00725FDD">
      <w:pPr>
        <w:pStyle w:val="ParagNormal"/>
        <w:rPr>
          <w:color w:val="808080" w:themeColor="background1" w:themeShade="80"/>
        </w:rPr>
      </w:pPr>
      <w:r w:rsidRPr="001C3005">
        <w:rPr>
          <w:color w:val="808080" w:themeColor="background1" w:themeShade="80"/>
        </w:rPr>
        <w:t xml:space="preserve">Pour </w:t>
      </w:r>
      <w:r w:rsidR="00D34D08" w:rsidRPr="001C3005">
        <w:rPr>
          <w:color w:val="808080" w:themeColor="background1" w:themeShade="80"/>
        </w:rPr>
        <w:t>commenc</w:t>
      </w:r>
      <w:r w:rsidRPr="001C3005">
        <w:rPr>
          <w:color w:val="808080" w:themeColor="background1" w:themeShade="80"/>
        </w:rPr>
        <w:t>er le paragraphe, applique</w:t>
      </w:r>
      <w:r w:rsidR="00785068">
        <w:rPr>
          <w:color w:val="808080" w:themeColor="background1" w:themeShade="80"/>
        </w:rPr>
        <w:t>r</w:t>
      </w:r>
      <w:r w:rsidRPr="001C3005">
        <w:rPr>
          <w:color w:val="808080" w:themeColor="background1" w:themeShade="80"/>
        </w:rPr>
        <w:t xml:space="preserve"> le style </w:t>
      </w:r>
      <w:proofErr w:type="spellStart"/>
      <w:r w:rsidR="002E47DF" w:rsidRPr="001C3005">
        <w:rPr>
          <w:color w:val="808080" w:themeColor="background1" w:themeShade="80"/>
          <w:bdr w:val="single" w:sz="4" w:space="0" w:color="0070C0"/>
        </w:rPr>
        <w:t>ParagNormal</w:t>
      </w:r>
      <w:proofErr w:type="spellEnd"/>
      <w:r w:rsidRPr="001C3005">
        <w:rPr>
          <w:color w:val="808080" w:themeColor="background1" w:themeShade="80"/>
        </w:rPr>
        <w:t xml:space="preserve"> en utilisant le bouton de la barre d’outil</w:t>
      </w:r>
      <w:r w:rsidR="0076547C" w:rsidRPr="001C3005">
        <w:rPr>
          <w:color w:val="808080" w:themeColor="background1" w:themeShade="80"/>
        </w:rPr>
        <w:t>s</w:t>
      </w:r>
      <w:r w:rsidRPr="001C3005">
        <w:rPr>
          <w:color w:val="808080" w:themeColor="background1" w:themeShade="80"/>
        </w:rPr>
        <w:t>, ce qui donne Arial 11 points</w:t>
      </w:r>
      <w:r w:rsidR="00092164" w:rsidRPr="001C3005">
        <w:rPr>
          <w:color w:val="808080" w:themeColor="background1" w:themeShade="80"/>
        </w:rPr>
        <w:t>;</w:t>
      </w:r>
      <w:r w:rsidRPr="001C3005">
        <w:rPr>
          <w:color w:val="808080" w:themeColor="background1" w:themeShade="80"/>
        </w:rPr>
        <w:t xml:space="preserve"> 12 points avant, 3 points après.</w:t>
      </w:r>
    </w:p>
    <w:p w:rsidR="00A022F7" w:rsidRPr="001C3005" w:rsidRDefault="00785068" w:rsidP="00725FDD">
      <w:pPr>
        <w:pStyle w:val="ParagNormal"/>
        <w:rPr>
          <w:color w:val="808080" w:themeColor="background1" w:themeShade="80"/>
        </w:rPr>
      </w:pPr>
      <w:r>
        <w:rPr>
          <w:color w:val="808080" w:themeColor="background1" w:themeShade="80"/>
        </w:rPr>
        <w:t>Détruire cette page</w:t>
      </w:r>
      <w:r w:rsidRPr="001C3005">
        <w:rPr>
          <w:color w:val="808080" w:themeColor="background1" w:themeShade="80"/>
        </w:rPr>
        <w:t xml:space="preserve"> ainsi que le saut de section suivant </w:t>
      </w:r>
      <w:r>
        <w:rPr>
          <w:color w:val="808080" w:themeColor="background1" w:themeShade="80"/>
        </w:rPr>
        <w:t>s’</w:t>
      </w:r>
      <w:r w:rsidR="00A022F7" w:rsidRPr="001C3005">
        <w:rPr>
          <w:color w:val="808080" w:themeColor="background1" w:themeShade="80"/>
        </w:rPr>
        <w:t>i</w:t>
      </w:r>
      <w:r>
        <w:rPr>
          <w:color w:val="808080" w:themeColor="background1" w:themeShade="80"/>
        </w:rPr>
        <w:t>l</w:t>
      </w:r>
      <w:r w:rsidR="00A022F7" w:rsidRPr="001C3005">
        <w:rPr>
          <w:color w:val="808080" w:themeColor="background1" w:themeShade="80"/>
        </w:rPr>
        <w:t xml:space="preserve"> n'</w:t>
      </w:r>
      <w:r>
        <w:rPr>
          <w:color w:val="808080" w:themeColor="background1" w:themeShade="80"/>
        </w:rPr>
        <w:t>y a pas de remerciements</w:t>
      </w:r>
      <w:r w:rsidR="000D4E22" w:rsidRPr="001C3005">
        <w:rPr>
          <w:color w:val="808080" w:themeColor="background1" w:themeShade="80"/>
        </w:rPr>
        <w:t>. A</w:t>
      </w:r>
      <w:r w:rsidR="00A022F7" w:rsidRPr="001C3005">
        <w:rPr>
          <w:color w:val="808080" w:themeColor="background1" w:themeShade="80"/>
        </w:rPr>
        <w:t>juste</w:t>
      </w:r>
      <w:r>
        <w:rPr>
          <w:color w:val="808080" w:themeColor="background1" w:themeShade="80"/>
        </w:rPr>
        <w:t>r</w:t>
      </w:r>
      <w:r w:rsidR="00A022F7" w:rsidRPr="001C3005">
        <w:rPr>
          <w:color w:val="808080" w:themeColor="background1" w:themeShade="80"/>
        </w:rPr>
        <w:t xml:space="preserve"> la pagination</w:t>
      </w:r>
      <w:r w:rsidR="003E57E3" w:rsidRPr="001C3005">
        <w:rPr>
          <w:color w:val="808080" w:themeColor="background1" w:themeShade="80"/>
        </w:rPr>
        <w:t xml:space="preserve"> en conséquence</w:t>
      </w:r>
      <w:r w:rsidR="00A022F7" w:rsidRPr="001C3005">
        <w:rPr>
          <w:color w:val="808080" w:themeColor="background1" w:themeShade="80"/>
        </w:rPr>
        <w:t>.</w:t>
      </w:r>
    </w:p>
    <w:p w:rsidR="00336DB1" w:rsidRPr="001C3005" w:rsidRDefault="00785068" w:rsidP="00336DB1">
      <w:pPr>
        <w:pStyle w:val="ParagNormal"/>
        <w:rPr>
          <w:b/>
          <w:color w:val="808080" w:themeColor="background1" w:themeShade="80"/>
        </w:rPr>
      </w:pPr>
      <w:r>
        <w:rPr>
          <w:b/>
          <w:color w:val="808080" w:themeColor="background1" w:themeShade="80"/>
        </w:rPr>
        <w:t>S</w:t>
      </w:r>
      <w:r w:rsidR="002263FB" w:rsidRPr="001C3005">
        <w:rPr>
          <w:b/>
          <w:color w:val="808080" w:themeColor="background1" w:themeShade="80"/>
        </w:rPr>
        <w:t xml:space="preserve">upprimer le texte </w:t>
      </w:r>
      <w:r w:rsidR="0090334C" w:rsidRPr="001C3005">
        <w:rPr>
          <w:b/>
          <w:color w:val="808080" w:themeColor="background1" w:themeShade="80"/>
        </w:rPr>
        <w:t xml:space="preserve">en </w:t>
      </w:r>
      <w:r w:rsidR="00BF5094">
        <w:rPr>
          <w:b/>
          <w:color w:val="808080" w:themeColor="background1" w:themeShade="80"/>
        </w:rPr>
        <w:t>gris</w:t>
      </w:r>
      <w:r w:rsidR="002263FB" w:rsidRPr="001C3005">
        <w:rPr>
          <w:b/>
          <w:color w:val="808080" w:themeColor="background1" w:themeShade="80"/>
        </w:rPr>
        <w:t xml:space="preserve"> lorsque ces instructions ne seront plus utiles.</w:t>
      </w:r>
      <w:bookmarkStart w:id="10" w:name="_Toc140476371"/>
      <w:bookmarkStart w:id="11" w:name="_Toc141149820"/>
      <w:bookmarkStart w:id="12" w:name="_Toc141149932"/>
      <w:bookmarkStart w:id="13" w:name="_Toc141168061"/>
      <w:bookmarkStart w:id="14" w:name="_Toc144173572"/>
      <w:bookmarkStart w:id="15" w:name="_Toc144175888"/>
      <w:bookmarkStart w:id="16" w:name="_Toc144180139"/>
      <w:bookmarkStart w:id="17" w:name="_Toc144180187"/>
      <w:bookmarkStart w:id="18" w:name="_Toc451180168"/>
      <w:bookmarkStart w:id="19" w:name="_Toc473347433"/>
    </w:p>
    <w:p w:rsidR="00336DB1" w:rsidRDefault="00336DB1" w:rsidP="00336DB1">
      <w:pPr>
        <w:pStyle w:val="ParagNormal"/>
      </w:pPr>
    </w:p>
    <w:p w:rsidR="00336DB1" w:rsidRDefault="00336DB1" w:rsidP="00336DB1">
      <w:pPr>
        <w:pStyle w:val="ParagNormal"/>
      </w:pPr>
    </w:p>
    <w:p w:rsidR="00336DB1" w:rsidRDefault="00336DB1" w:rsidP="00336DB1">
      <w:pPr>
        <w:pStyle w:val="ParagNormal"/>
        <w:sectPr w:rsidR="00336DB1" w:rsidSect="00FF105F">
          <w:headerReference w:type="even" r:id="rId23"/>
          <w:headerReference w:type="default" r:id="rId24"/>
          <w:type w:val="oddPage"/>
          <w:pgSz w:w="12240" w:h="15840"/>
          <w:pgMar w:top="1440" w:right="1440" w:bottom="1440" w:left="1440" w:header="720" w:footer="720" w:gutter="0"/>
          <w:pgNumType w:fmt="lowerRoman" w:start="1"/>
          <w:cols w:space="720"/>
          <w:formProt w:val="0"/>
          <w:docGrid w:linePitch="360"/>
        </w:sectPr>
      </w:pPr>
    </w:p>
    <w:p w:rsidR="00A022F7" w:rsidRPr="00336DB1" w:rsidRDefault="00900D30" w:rsidP="00336DB1">
      <w:pPr>
        <w:pStyle w:val="Titre"/>
      </w:pPr>
      <w:bookmarkStart w:id="20" w:name="_Toc24114812"/>
      <w:r w:rsidRPr="00391DAC">
        <w:rPr>
          <w:caps w:val="0"/>
        </w:rPr>
        <w:lastRenderedPageBreak/>
        <w:t>SOMMAIRE</w:t>
      </w:r>
      <w:bookmarkEnd w:id="10"/>
      <w:bookmarkEnd w:id="11"/>
      <w:bookmarkEnd w:id="12"/>
      <w:bookmarkEnd w:id="13"/>
      <w:bookmarkEnd w:id="14"/>
      <w:bookmarkEnd w:id="15"/>
      <w:bookmarkEnd w:id="16"/>
      <w:bookmarkEnd w:id="17"/>
      <w:bookmarkEnd w:id="18"/>
      <w:bookmarkEnd w:id="20"/>
    </w:p>
    <w:p w:rsidR="00FF6C38" w:rsidRPr="00FF6C38" w:rsidRDefault="00FF6C38" w:rsidP="00725FDD">
      <w:pPr>
        <w:pStyle w:val="ParagNormal"/>
      </w:pPr>
    </w:p>
    <w:p w:rsidR="006E7064" w:rsidRPr="001C3005" w:rsidRDefault="003E57E3" w:rsidP="00725FDD">
      <w:pPr>
        <w:pStyle w:val="ParagNormal"/>
        <w:rPr>
          <w:color w:val="808080" w:themeColor="background1" w:themeShade="80"/>
        </w:rPr>
      </w:pPr>
      <w:r w:rsidRPr="001C3005">
        <w:rPr>
          <w:color w:val="808080" w:themeColor="background1" w:themeShade="80"/>
        </w:rPr>
        <w:t>Ce</w:t>
      </w:r>
      <w:r w:rsidR="006E7064" w:rsidRPr="001C3005">
        <w:rPr>
          <w:color w:val="808080" w:themeColor="background1" w:themeShade="80"/>
        </w:rPr>
        <w:t xml:space="preserve"> sommaire grand public d’au maximum </w:t>
      </w:r>
      <w:r w:rsidR="00DE501E" w:rsidRPr="001C3005">
        <w:rPr>
          <w:color w:val="808080" w:themeColor="background1" w:themeShade="80"/>
        </w:rPr>
        <w:t>1 000 mots</w:t>
      </w:r>
      <w:r w:rsidR="006E7064" w:rsidRPr="001C3005">
        <w:rPr>
          <w:color w:val="808080" w:themeColor="background1" w:themeShade="80"/>
        </w:rPr>
        <w:t>, reprend les grande</w:t>
      </w:r>
      <w:r w:rsidRPr="001C3005">
        <w:rPr>
          <w:color w:val="808080" w:themeColor="background1" w:themeShade="80"/>
        </w:rPr>
        <w:t>s lignes du rapport. Il</w:t>
      </w:r>
      <w:r w:rsidR="006E7064" w:rsidRPr="001C3005">
        <w:rPr>
          <w:color w:val="808080" w:themeColor="background1" w:themeShade="80"/>
        </w:rPr>
        <w:t xml:space="preserve"> doit recevoir une attention particulière puisqu’il s’adresse à un public non spécialisé. Il </w:t>
      </w:r>
      <w:r w:rsidRPr="001C3005">
        <w:rPr>
          <w:color w:val="808080" w:themeColor="background1" w:themeShade="80"/>
        </w:rPr>
        <w:t>situe</w:t>
      </w:r>
      <w:r w:rsidR="006E7064" w:rsidRPr="001C3005">
        <w:rPr>
          <w:color w:val="808080" w:themeColor="background1" w:themeShade="80"/>
        </w:rPr>
        <w:t xml:space="preserve"> le con</w:t>
      </w:r>
      <w:r w:rsidRPr="001C3005">
        <w:rPr>
          <w:color w:val="808080" w:themeColor="background1" w:themeShade="80"/>
        </w:rPr>
        <w:t>texte de la recherche, explique</w:t>
      </w:r>
      <w:r w:rsidR="006E7064" w:rsidRPr="001C3005">
        <w:rPr>
          <w:color w:val="808080" w:themeColor="background1" w:themeShade="80"/>
        </w:rPr>
        <w:t xml:space="preserve"> </w:t>
      </w:r>
      <w:r w:rsidR="00F67B95" w:rsidRPr="001C3005">
        <w:rPr>
          <w:color w:val="808080" w:themeColor="background1" w:themeShade="80"/>
        </w:rPr>
        <w:t xml:space="preserve">clairement </w:t>
      </w:r>
      <w:r w:rsidR="006E7064" w:rsidRPr="001C3005">
        <w:rPr>
          <w:color w:val="808080" w:themeColor="background1" w:themeShade="80"/>
        </w:rPr>
        <w:t xml:space="preserve">pourquoi cette recherche était nécessaire et quelles sont les conclusions et les retombées, notamment pour les milieux de travail. </w:t>
      </w:r>
      <w:r w:rsidR="00F67B95" w:rsidRPr="001C3005">
        <w:rPr>
          <w:color w:val="808080" w:themeColor="background1" w:themeShade="80"/>
        </w:rPr>
        <w:t xml:space="preserve">Le sommaire </w:t>
      </w:r>
      <w:r w:rsidRPr="001C3005">
        <w:rPr>
          <w:color w:val="808080" w:themeColor="background1" w:themeShade="80"/>
        </w:rPr>
        <w:t xml:space="preserve">doit être complet en lui-même et </w:t>
      </w:r>
      <w:r w:rsidR="00F67B95" w:rsidRPr="001C3005">
        <w:rPr>
          <w:color w:val="808080" w:themeColor="background1" w:themeShade="80"/>
        </w:rPr>
        <w:t xml:space="preserve">ne pas renvoyer le lecteur vers </w:t>
      </w:r>
      <w:r w:rsidR="00E81C3F" w:rsidRPr="001C3005">
        <w:rPr>
          <w:color w:val="808080" w:themeColor="background1" w:themeShade="80"/>
        </w:rPr>
        <w:t>d’autres sections du rapport</w:t>
      </w:r>
      <w:r w:rsidR="00F67B95" w:rsidRPr="001C3005">
        <w:rPr>
          <w:color w:val="808080" w:themeColor="background1" w:themeShade="80"/>
        </w:rPr>
        <w:t xml:space="preserve">. </w:t>
      </w:r>
      <w:r w:rsidR="006E7064" w:rsidRPr="001C3005">
        <w:rPr>
          <w:color w:val="808080" w:themeColor="background1" w:themeShade="80"/>
        </w:rPr>
        <w:t>Lorsque le sujet s’y prête, un conseil pratique en lien avec les résultats peut être mis en valeur</w:t>
      </w:r>
      <w:r w:rsidR="00BA0DA2" w:rsidRPr="001C3005">
        <w:rPr>
          <w:color w:val="808080" w:themeColor="background1" w:themeShade="80"/>
        </w:rPr>
        <w:t>.</w:t>
      </w:r>
    </w:p>
    <w:p w:rsidR="00FF6C38" w:rsidRPr="001C3005" w:rsidRDefault="00FF6C38" w:rsidP="00FF6C38">
      <w:pPr>
        <w:pStyle w:val="ParagNormal"/>
        <w:rPr>
          <w:color w:val="808080" w:themeColor="background1" w:themeShade="80"/>
        </w:rPr>
      </w:pPr>
      <w:r w:rsidRPr="001C3005">
        <w:rPr>
          <w:color w:val="808080" w:themeColor="background1" w:themeShade="80"/>
        </w:rPr>
        <w:t xml:space="preserve">Placer </w:t>
      </w:r>
      <w:r>
        <w:rPr>
          <w:color w:val="808080" w:themeColor="background1" w:themeShade="80"/>
        </w:rPr>
        <w:t>le</w:t>
      </w:r>
      <w:r w:rsidRPr="001C3005">
        <w:rPr>
          <w:color w:val="808080" w:themeColor="background1" w:themeShade="80"/>
        </w:rPr>
        <w:t xml:space="preserve"> curseur devant le symbole de marque de paragraphe </w:t>
      </w:r>
      <w:r w:rsidRPr="001C3005">
        <w:rPr>
          <w:noProof/>
          <w:color w:val="808080" w:themeColor="background1" w:themeShade="80"/>
          <w:lang w:eastAsia="fr-CA"/>
        </w:rPr>
        <w:drawing>
          <wp:inline distT="0" distB="0" distL="0" distR="0" wp14:anchorId="300B21A7" wp14:editId="3616BEF0">
            <wp:extent cx="142875" cy="136071"/>
            <wp:effectExtent l="0" t="0" r="0" b="0"/>
            <wp:docPr id="4" name="Image 4"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Pr="001C3005">
        <w:rPr>
          <w:color w:val="808080" w:themeColor="background1" w:themeShade="80"/>
        </w:rPr>
        <w:t xml:space="preserve"> ci-dessus, ou applique</w:t>
      </w:r>
      <w:r>
        <w:rPr>
          <w:color w:val="808080" w:themeColor="background1" w:themeShade="80"/>
        </w:rPr>
        <w:t>r</w:t>
      </w:r>
      <w:r w:rsidRPr="001C3005">
        <w:rPr>
          <w:color w:val="808080" w:themeColor="background1" w:themeShade="80"/>
        </w:rPr>
        <w:t xml:space="preserve"> le style </w:t>
      </w:r>
      <w:proofErr w:type="spellStart"/>
      <w:r w:rsidRPr="001C3005">
        <w:rPr>
          <w:color w:val="808080" w:themeColor="background1" w:themeShade="80"/>
          <w:bdr w:val="single" w:sz="4" w:space="0" w:color="0070C0"/>
        </w:rPr>
        <w:t>ParagNormal</w:t>
      </w:r>
      <w:proofErr w:type="spellEnd"/>
      <w:r w:rsidRPr="001C3005">
        <w:rPr>
          <w:color w:val="808080" w:themeColor="background1" w:themeShade="80"/>
        </w:rPr>
        <w:t xml:space="preserve"> en utilisant le bouton de la barre d’outils, ce qui donne Arial 11 points, 12 points avant, 3 points après.</w:t>
      </w:r>
    </w:p>
    <w:p w:rsidR="002C7ED0" w:rsidRPr="001C3005" w:rsidRDefault="00785068" w:rsidP="00725FDD">
      <w:pPr>
        <w:pStyle w:val="ParagNormal"/>
        <w:rPr>
          <w:b/>
          <w:color w:val="808080" w:themeColor="background1" w:themeShade="80"/>
        </w:rPr>
      </w:pPr>
      <w:r>
        <w:rPr>
          <w:b/>
          <w:color w:val="808080" w:themeColor="background1" w:themeShade="80"/>
        </w:rPr>
        <w:t>S</w:t>
      </w:r>
      <w:r w:rsidR="002263FB" w:rsidRPr="001C3005">
        <w:rPr>
          <w:b/>
          <w:color w:val="808080" w:themeColor="background1" w:themeShade="80"/>
        </w:rPr>
        <w:t xml:space="preserve">upprimer le texte </w:t>
      </w:r>
      <w:r w:rsidR="0090334C" w:rsidRPr="001C3005">
        <w:rPr>
          <w:b/>
          <w:color w:val="808080" w:themeColor="background1" w:themeShade="80"/>
        </w:rPr>
        <w:t xml:space="preserve">en </w:t>
      </w:r>
      <w:r w:rsidR="00BF5094">
        <w:rPr>
          <w:b/>
          <w:color w:val="808080" w:themeColor="background1" w:themeShade="80"/>
        </w:rPr>
        <w:t>gris</w:t>
      </w:r>
      <w:r w:rsidR="002263FB" w:rsidRPr="001C3005">
        <w:rPr>
          <w:b/>
          <w:color w:val="808080" w:themeColor="background1" w:themeShade="80"/>
        </w:rPr>
        <w:t xml:space="preserve"> lorsque ces instructions ne seront plus utiles.</w:t>
      </w:r>
    </w:p>
    <w:p w:rsidR="00336DB1" w:rsidRDefault="00336DB1" w:rsidP="00725FDD">
      <w:pPr>
        <w:pStyle w:val="ParagNormal"/>
      </w:pPr>
    </w:p>
    <w:p w:rsidR="00336DB1" w:rsidRDefault="00336DB1" w:rsidP="00725FDD">
      <w:pPr>
        <w:pStyle w:val="ParagNormal"/>
        <w:sectPr w:rsidR="00336DB1" w:rsidSect="00FF105F">
          <w:type w:val="oddPage"/>
          <w:pgSz w:w="12240" w:h="15840"/>
          <w:pgMar w:top="1440" w:right="1440" w:bottom="1440" w:left="1440" w:header="720" w:footer="720" w:gutter="0"/>
          <w:pgNumType w:fmt="lowerRoman"/>
          <w:cols w:space="720"/>
          <w:formProt w:val="0"/>
          <w:docGrid w:linePitch="360"/>
        </w:sectPr>
      </w:pPr>
    </w:p>
    <w:p w:rsidR="00A022F7" w:rsidRDefault="00900D30" w:rsidP="00C40802">
      <w:pPr>
        <w:pStyle w:val="ParagNormal"/>
        <w:jc w:val="center"/>
        <w:rPr>
          <w:b/>
          <w:sz w:val="28"/>
          <w:szCs w:val="28"/>
        </w:rPr>
      </w:pPr>
      <w:bookmarkStart w:id="21" w:name="_Toc140476372"/>
      <w:bookmarkStart w:id="22" w:name="_Toc141149821"/>
      <w:bookmarkStart w:id="23" w:name="_Toc141149933"/>
      <w:bookmarkStart w:id="24" w:name="_Toc141168062"/>
      <w:bookmarkStart w:id="25" w:name="_Toc451180169"/>
      <w:bookmarkStart w:id="26" w:name="_Toc473347434"/>
      <w:bookmarkEnd w:id="19"/>
      <w:r w:rsidRPr="00C40802">
        <w:rPr>
          <w:b/>
          <w:sz w:val="28"/>
          <w:szCs w:val="28"/>
        </w:rPr>
        <w:lastRenderedPageBreak/>
        <w:t>TABLE DES MATIÈRES</w:t>
      </w:r>
      <w:bookmarkEnd w:id="21"/>
      <w:bookmarkEnd w:id="22"/>
      <w:bookmarkEnd w:id="23"/>
      <w:bookmarkEnd w:id="24"/>
      <w:bookmarkEnd w:id="25"/>
    </w:p>
    <w:p w:rsidR="00900D30" w:rsidRPr="008D0611" w:rsidRDefault="00900D30" w:rsidP="00900D30">
      <w:pPr>
        <w:pStyle w:val="ParagNormal"/>
        <w:spacing w:before="0" w:after="0"/>
        <w:jc w:val="center"/>
        <w:rPr>
          <w:color w:val="808080" w:themeColor="background1" w:themeShade="80"/>
        </w:rPr>
      </w:pPr>
      <w:r w:rsidRPr="008D0611">
        <w:rPr>
          <w:color w:val="808080" w:themeColor="background1" w:themeShade="80"/>
        </w:rPr>
        <w:t>(</w:t>
      </w:r>
      <w:r>
        <w:rPr>
          <w:color w:val="808080" w:themeColor="background1" w:themeShade="80"/>
        </w:rPr>
        <w:t xml:space="preserve">Ne pas mettre de style au mot « TABLE DES MATIÈRES » pour ne pas qu’il apparaisse dans la table des matières. Le mettre en : </w:t>
      </w:r>
      <w:proofErr w:type="spellStart"/>
      <w:r>
        <w:rPr>
          <w:color w:val="808080" w:themeColor="background1" w:themeShade="80"/>
        </w:rPr>
        <w:t>ParagNormal</w:t>
      </w:r>
      <w:proofErr w:type="spellEnd"/>
      <w:r>
        <w:rPr>
          <w:color w:val="808080" w:themeColor="background1" w:themeShade="80"/>
        </w:rPr>
        <w:t xml:space="preserve">, mais en </w:t>
      </w:r>
      <w:r w:rsidRPr="008D0611">
        <w:rPr>
          <w:color w:val="808080" w:themeColor="background1" w:themeShade="80"/>
        </w:rPr>
        <w:t>14 points, gras, centré)</w:t>
      </w:r>
    </w:p>
    <w:p w:rsidR="00F2380D" w:rsidRPr="001C3005" w:rsidRDefault="00C7392E" w:rsidP="00725FDD">
      <w:pPr>
        <w:pStyle w:val="ParagNormal"/>
        <w:rPr>
          <w:color w:val="808080" w:themeColor="background1" w:themeShade="80"/>
        </w:rPr>
      </w:pPr>
      <w:bookmarkStart w:id="27" w:name="_Toc140476373"/>
      <w:bookmarkStart w:id="28" w:name="_Toc141149822"/>
      <w:bookmarkStart w:id="29" w:name="_Toc141149934"/>
      <w:bookmarkStart w:id="30" w:name="_Toc141168063"/>
      <w:r w:rsidRPr="001C3005">
        <w:rPr>
          <w:color w:val="808080" w:themeColor="background1" w:themeShade="80"/>
        </w:rPr>
        <w:t xml:space="preserve">La table des matières </w:t>
      </w:r>
      <w:r w:rsidR="005A4DF1">
        <w:rPr>
          <w:color w:val="808080" w:themeColor="background1" w:themeShade="80"/>
        </w:rPr>
        <w:t>s’</w:t>
      </w:r>
      <w:r w:rsidRPr="001C3005">
        <w:rPr>
          <w:color w:val="808080" w:themeColor="background1" w:themeShade="80"/>
        </w:rPr>
        <w:t>ins</w:t>
      </w:r>
      <w:r w:rsidR="005A4DF1">
        <w:rPr>
          <w:color w:val="808080" w:themeColor="background1" w:themeShade="80"/>
        </w:rPr>
        <w:t>èr</w:t>
      </w:r>
      <w:r w:rsidRPr="001C3005">
        <w:rPr>
          <w:color w:val="808080" w:themeColor="background1" w:themeShade="80"/>
        </w:rPr>
        <w:t xml:space="preserve">e </w:t>
      </w:r>
      <w:r w:rsidR="005A4DF1">
        <w:rPr>
          <w:color w:val="808080" w:themeColor="background1" w:themeShade="80"/>
        </w:rPr>
        <w:t xml:space="preserve">automatiquement </w:t>
      </w:r>
      <w:r w:rsidRPr="001C3005">
        <w:rPr>
          <w:color w:val="808080" w:themeColor="background1" w:themeShade="80"/>
        </w:rPr>
        <w:t>sur cette page</w:t>
      </w:r>
      <w:r w:rsidR="00903E8D">
        <w:rPr>
          <w:color w:val="808080" w:themeColor="background1" w:themeShade="80"/>
        </w:rPr>
        <w:t xml:space="preserve"> (page v)</w:t>
      </w:r>
      <w:r w:rsidRPr="001C3005">
        <w:rPr>
          <w:color w:val="808080" w:themeColor="background1" w:themeShade="80"/>
        </w:rPr>
        <w:t xml:space="preserve">. À la fin de la rédaction </w:t>
      </w:r>
      <w:r w:rsidR="000E4E3C">
        <w:rPr>
          <w:color w:val="808080" w:themeColor="background1" w:themeShade="80"/>
        </w:rPr>
        <w:t>du</w:t>
      </w:r>
      <w:r w:rsidRPr="001C3005">
        <w:rPr>
          <w:color w:val="808080" w:themeColor="background1" w:themeShade="80"/>
        </w:rPr>
        <w:t xml:space="preserve"> document, </w:t>
      </w:r>
      <w:r w:rsidR="00785068">
        <w:rPr>
          <w:color w:val="808080" w:themeColor="background1" w:themeShade="80"/>
        </w:rPr>
        <w:t xml:space="preserve">il faudra </w:t>
      </w:r>
      <w:r w:rsidRPr="001C3005">
        <w:rPr>
          <w:color w:val="808080" w:themeColor="background1" w:themeShade="80"/>
        </w:rPr>
        <w:t xml:space="preserve">la mettre à jour en suivant les instructions suivantes : </w:t>
      </w:r>
      <w:r w:rsidR="00B61CA6" w:rsidRPr="001C3005">
        <w:rPr>
          <w:color w:val="808080" w:themeColor="background1" w:themeShade="80"/>
        </w:rPr>
        <w:t>p</w:t>
      </w:r>
      <w:r w:rsidRPr="001C3005">
        <w:rPr>
          <w:color w:val="808080" w:themeColor="background1" w:themeShade="80"/>
        </w:rPr>
        <w:t xml:space="preserve">ositionner </w:t>
      </w:r>
      <w:r w:rsidR="000E4E3C">
        <w:rPr>
          <w:color w:val="808080" w:themeColor="background1" w:themeShade="80"/>
        </w:rPr>
        <w:t>le curseur</w:t>
      </w:r>
      <w:r w:rsidRPr="001C3005">
        <w:rPr>
          <w:color w:val="808080" w:themeColor="background1" w:themeShade="80"/>
        </w:rPr>
        <w:t xml:space="preserve"> au début du mot « </w:t>
      </w:r>
      <w:r w:rsidRPr="001C3005">
        <w:rPr>
          <w:smallCaps/>
          <w:color w:val="808080" w:themeColor="background1" w:themeShade="80"/>
        </w:rPr>
        <w:t>remerciements</w:t>
      </w:r>
      <w:r w:rsidR="00B61CA6" w:rsidRPr="001C3005">
        <w:rPr>
          <w:color w:val="808080" w:themeColor="background1" w:themeShade="80"/>
        </w:rPr>
        <w:t> »</w:t>
      </w:r>
      <w:r w:rsidR="0040311C" w:rsidRPr="001C3005">
        <w:rPr>
          <w:color w:val="808080" w:themeColor="background1" w:themeShade="80"/>
        </w:rPr>
        <w:t xml:space="preserve"> ci-dessous</w:t>
      </w:r>
      <w:r w:rsidR="005A4DF1">
        <w:rPr>
          <w:color w:val="808080" w:themeColor="background1" w:themeShade="80"/>
        </w:rPr>
        <w:t xml:space="preserve"> (page i)</w:t>
      </w:r>
      <w:r w:rsidR="00B61CA6" w:rsidRPr="001C3005">
        <w:rPr>
          <w:color w:val="808080" w:themeColor="background1" w:themeShade="80"/>
        </w:rPr>
        <w:t>, la zone deviendra grise; s</w:t>
      </w:r>
      <w:r w:rsidRPr="001C3005">
        <w:rPr>
          <w:color w:val="808080" w:themeColor="background1" w:themeShade="80"/>
        </w:rPr>
        <w:t xml:space="preserve">ous </w:t>
      </w:r>
      <w:r w:rsidRPr="001C3005">
        <w:rPr>
          <w:color w:val="808080" w:themeColor="background1" w:themeShade="80"/>
          <w:bdr w:val="single" w:sz="4" w:space="0" w:color="0070C0"/>
        </w:rPr>
        <w:t>Références</w:t>
      </w:r>
      <w:r w:rsidRPr="001C3005">
        <w:rPr>
          <w:color w:val="808080" w:themeColor="background1" w:themeShade="80"/>
        </w:rPr>
        <w:t xml:space="preserve"> de la barre d’outil</w:t>
      </w:r>
      <w:r w:rsidR="00BC70F3">
        <w:rPr>
          <w:color w:val="808080" w:themeColor="background1" w:themeShade="80"/>
        </w:rPr>
        <w:t>s,</w:t>
      </w:r>
      <w:r w:rsidRPr="001C3005">
        <w:rPr>
          <w:color w:val="808080" w:themeColor="background1" w:themeShade="80"/>
        </w:rPr>
        <w:t xml:space="preserve"> clique</w:t>
      </w:r>
      <w:r w:rsidR="00903E8D">
        <w:rPr>
          <w:color w:val="808080" w:themeColor="background1" w:themeShade="80"/>
        </w:rPr>
        <w:t>r</w:t>
      </w:r>
      <w:r w:rsidRPr="001C3005">
        <w:rPr>
          <w:color w:val="808080" w:themeColor="background1" w:themeShade="80"/>
        </w:rPr>
        <w:t xml:space="preserve"> sur l’onglet </w:t>
      </w:r>
      <w:r w:rsidRPr="001C3005">
        <w:rPr>
          <w:color w:val="808080" w:themeColor="background1" w:themeShade="80"/>
          <w:bdr w:val="single" w:sz="4" w:space="0" w:color="0070C0"/>
        </w:rPr>
        <w:t>Mettre à jour la table</w:t>
      </w:r>
      <w:r w:rsidRPr="001C3005">
        <w:rPr>
          <w:color w:val="808080" w:themeColor="background1" w:themeShade="80"/>
        </w:rPr>
        <w:t xml:space="preserve"> et choisir l’option </w:t>
      </w:r>
      <w:r w:rsidRPr="001C3005">
        <w:rPr>
          <w:color w:val="808080" w:themeColor="background1" w:themeShade="80"/>
          <w:bdr w:val="single" w:sz="4" w:space="0" w:color="0070C0"/>
        </w:rPr>
        <w:t>Mettre à jour toute la table</w:t>
      </w:r>
      <w:r w:rsidRPr="001C3005">
        <w:rPr>
          <w:color w:val="808080" w:themeColor="background1" w:themeShade="80"/>
        </w:rPr>
        <w:t>.</w:t>
      </w:r>
    </w:p>
    <w:p w:rsidR="00910801" w:rsidRPr="001C3005" w:rsidRDefault="00903E8D" w:rsidP="00725FDD">
      <w:pPr>
        <w:pStyle w:val="ParagNormal"/>
        <w:rPr>
          <w:color w:val="808080" w:themeColor="background1" w:themeShade="80"/>
        </w:rPr>
      </w:pPr>
      <w:r>
        <w:rPr>
          <w:color w:val="808080" w:themeColor="background1" w:themeShade="80"/>
        </w:rPr>
        <w:t xml:space="preserve">Pour </w:t>
      </w:r>
      <w:r w:rsidR="00C7392E" w:rsidRPr="001C3005">
        <w:rPr>
          <w:color w:val="808080" w:themeColor="background1" w:themeShade="80"/>
        </w:rPr>
        <w:t>insérer</w:t>
      </w:r>
      <w:r w:rsidR="005A4DF1">
        <w:rPr>
          <w:color w:val="808080" w:themeColor="background1" w:themeShade="80"/>
        </w:rPr>
        <w:t xml:space="preserve"> manuellement</w:t>
      </w:r>
      <w:r w:rsidR="00C7392E" w:rsidRPr="001C3005">
        <w:rPr>
          <w:color w:val="808080" w:themeColor="background1" w:themeShade="80"/>
        </w:rPr>
        <w:t xml:space="preserve"> la table des matières, voici les instruction</w:t>
      </w:r>
      <w:r w:rsidR="000D617A" w:rsidRPr="001C3005">
        <w:rPr>
          <w:color w:val="808080" w:themeColor="background1" w:themeShade="80"/>
        </w:rPr>
        <w:t>s</w:t>
      </w:r>
      <w:r w:rsidR="00555B83" w:rsidRPr="001C3005">
        <w:rPr>
          <w:color w:val="808080" w:themeColor="background1" w:themeShade="80"/>
        </w:rPr>
        <w:t> : p</w:t>
      </w:r>
      <w:r w:rsidR="00C7392E" w:rsidRPr="001C3005">
        <w:rPr>
          <w:color w:val="808080" w:themeColor="background1" w:themeShade="80"/>
        </w:rPr>
        <w:t xml:space="preserve">ositionner </w:t>
      </w:r>
      <w:r w:rsidR="000E4E3C">
        <w:rPr>
          <w:color w:val="808080" w:themeColor="background1" w:themeShade="80"/>
        </w:rPr>
        <w:t>le curseur</w:t>
      </w:r>
      <w:r w:rsidR="00C7392E" w:rsidRPr="001C3005">
        <w:rPr>
          <w:color w:val="808080" w:themeColor="background1" w:themeShade="80"/>
        </w:rPr>
        <w:t xml:space="preserve"> sur la page et s</w:t>
      </w:r>
      <w:r w:rsidR="004A68FD" w:rsidRPr="001C3005">
        <w:rPr>
          <w:color w:val="808080" w:themeColor="background1" w:themeShade="80"/>
        </w:rPr>
        <w:t>ous</w:t>
      </w:r>
      <w:r w:rsidR="00A022F7" w:rsidRPr="001C3005">
        <w:rPr>
          <w:color w:val="808080" w:themeColor="background1" w:themeShade="80"/>
        </w:rPr>
        <w:t xml:space="preserve"> </w:t>
      </w:r>
      <w:r w:rsidR="004A68FD" w:rsidRPr="001C3005">
        <w:rPr>
          <w:color w:val="808080" w:themeColor="background1" w:themeShade="80"/>
          <w:bdr w:val="single" w:sz="4" w:space="0" w:color="0070C0"/>
        </w:rPr>
        <w:t>Références</w:t>
      </w:r>
      <w:r w:rsidR="00555B83" w:rsidRPr="001C3005">
        <w:rPr>
          <w:color w:val="808080" w:themeColor="background1" w:themeShade="80"/>
        </w:rPr>
        <w:t xml:space="preserve"> de la barre d’outil</w:t>
      </w:r>
      <w:r w:rsidR="00BC70F3">
        <w:rPr>
          <w:color w:val="808080" w:themeColor="background1" w:themeShade="80"/>
        </w:rPr>
        <w:t>s.</w:t>
      </w:r>
      <w:r w:rsidR="004A68FD" w:rsidRPr="001C3005">
        <w:rPr>
          <w:color w:val="808080" w:themeColor="background1" w:themeShade="80"/>
        </w:rPr>
        <w:t xml:space="preserve"> </w:t>
      </w:r>
      <w:r w:rsidR="00555B83" w:rsidRPr="001C3005">
        <w:rPr>
          <w:color w:val="808080" w:themeColor="background1" w:themeShade="80"/>
        </w:rPr>
        <w:t>Cliquer</w:t>
      </w:r>
      <w:r w:rsidR="00A352A1" w:rsidRPr="001C3005">
        <w:rPr>
          <w:color w:val="808080" w:themeColor="background1" w:themeShade="80"/>
        </w:rPr>
        <w:t xml:space="preserve"> </w:t>
      </w:r>
      <w:r w:rsidR="004A68FD" w:rsidRPr="001C3005">
        <w:rPr>
          <w:color w:val="808080" w:themeColor="background1" w:themeShade="80"/>
        </w:rPr>
        <w:t xml:space="preserve">sur l’onglet </w:t>
      </w:r>
      <w:r w:rsidR="004A68FD" w:rsidRPr="001C3005">
        <w:rPr>
          <w:color w:val="808080" w:themeColor="background1" w:themeShade="80"/>
          <w:bdr w:val="single" w:sz="4" w:space="0" w:color="0070C0"/>
        </w:rPr>
        <w:t>Table des matières</w:t>
      </w:r>
      <w:r w:rsidR="004A68FD" w:rsidRPr="001C3005">
        <w:rPr>
          <w:color w:val="808080" w:themeColor="background1" w:themeShade="80"/>
        </w:rPr>
        <w:t xml:space="preserve">, puis sur </w:t>
      </w:r>
      <w:r w:rsidR="004A68FD" w:rsidRPr="001C3005">
        <w:rPr>
          <w:color w:val="808080" w:themeColor="background1" w:themeShade="80"/>
          <w:bdr w:val="single" w:sz="4" w:space="0" w:color="0070C0"/>
        </w:rPr>
        <w:t>Insérer une table des matières</w:t>
      </w:r>
      <w:r w:rsidR="004A68FD" w:rsidRPr="001C3005">
        <w:rPr>
          <w:color w:val="808080" w:themeColor="background1" w:themeShade="80"/>
        </w:rPr>
        <w:t xml:space="preserve">, puis sur </w:t>
      </w:r>
      <w:r w:rsidR="004A68FD" w:rsidRPr="001C3005">
        <w:rPr>
          <w:color w:val="808080" w:themeColor="background1" w:themeShade="80"/>
          <w:bdr w:val="single" w:sz="4" w:space="0" w:color="0070C0"/>
        </w:rPr>
        <w:t>Options.</w:t>
      </w:r>
      <w:r w:rsidR="004A68FD" w:rsidRPr="001C3005">
        <w:rPr>
          <w:color w:val="808080" w:themeColor="background1" w:themeShade="80"/>
        </w:rPr>
        <w:t xml:space="preserve"> Parmi les Styles disponibles, sélectionne</w:t>
      </w:r>
      <w:r>
        <w:rPr>
          <w:color w:val="808080" w:themeColor="background1" w:themeShade="80"/>
        </w:rPr>
        <w:t>r</w:t>
      </w:r>
      <w:r w:rsidR="004A68FD" w:rsidRPr="001C3005">
        <w:rPr>
          <w:color w:val="808080" w:themeColor="background1" w:themeShade="80"/>
        </w:rPr>
        <w:t xml:space="preserve"> </w:t>
      </w:r>
      <w:r w:rsidR="004A68FD" w:rsidRPr="001C3005">
        <w:rPr>
          <w:color w:val="808080" w:themeColor="background1" w:themeShade="80"/>
          <w:bdr w:val="single" w:sz="4" w:space="0" w:color="0070C0"/>
        </w:rPr>
        <w:t>Titre</w:t>
      </w:r>
      <w:r w:rsidR="004A68FD" w:rsidRPr="001C3005">
        <w:rPr>
          <w:color w:val="808080" w:themeColor="background1" w:themeShade="80"/>
        </w:rPr>
        <w:t xml:space="preserve"> et </w:t>
      </w:r>
      <w:r w:rsidR="00A352A1" w:rsidRPr="001C3005">
        <w:rPr>
          <w:color w:val="808080" w:themeColor="background1" w:themeShade="80"/>
        </w:rPr>
        <w:t>inscri</w:t>
      </w:r>
      <w:r>
        <w:rPr>
          <w:color w:val="808080" w:themeColor="background1" w:themeShade="80"/>
        </w:rPr>
        <w:t>re</w:t>
      </w:r>
      <w:r w:rsidR="00A352A1" w:rsidRPr="001C3005">
        <w:rPr>
          <w:color w:val="808080" w:themeColor="background1" w:themeShade="80"/>
        </w:rPr>
        <w:t xml:space="preserve"> </w:t>
      </w:r>
      <w:r w:rsidR="004A68FD" w:rsidRPr="001C3005">
        <w:rPr>
          <w:color w:val="808080" w:themeColor="background1" w:themeShade="80"/>
        </w:rPr>
        <w:t xml:space="preserve">le chiffre </w:t>
      </w:r>
      <w:r w:rsidR="00A2075B" w:rsidRPr="001C3005">
        <w:rPr>
          <w:color w:val="808080" w:themeColor="background1" w:themeShade="80"/>
        </w:rPr>
        <w:t>« </w:t>
      </w:r>
      <w:r w:rsidR="004A68FD" w:rsidRPr="001C3005">
        <w:rPr>
          <w:color w:val="808080" w:themeColor="background1" w:themeShade="80"/>
        </w:rPr>
        <w:t>1</w:t>
      </w:r>
      <w:r w:rsidR="00A2075B" w:rsidRPr="001C3005">
        <w:rPr>
          <w:color w:val="808080" w:themeColor="background1" w:themeShade="80"/>
        </w:rPr>
        <w:t> »</w:t>
      </w:r>
      <w:r w:rsidR="004A68FD" w:rsidRPr="001C3005">
        <w:rPr>
          <w:color w:val="808080" w:themeColor="background1" w:themeShade="80"/>
        </w:rPr>
        <w:t xml:space="preserve"> dans le rectangle, puis </w:t>
      </w:r>
      <w:r w:rsidR="00A352A1" w:rsidRPr="001C3005">
        <w:rPr>
          <w:color w:val="808080" w:themeColor="background1" w:themeShade="80"/>
        </w:rPr>
        <w:t>clique</w:t>
      </w:r>
      <w:r>
        <w:rPr>
          <w:color w:val="808080" w:themeColor="background1" w:themeShade="80"/>
        </w:rPr>
        <w:t>r</w:t>
      </w:r>
      <w:r w:rsidR="00A352A1" w:rsidRPr="001C3005">
        <w:rPr>
          <w:color w:val="808080" w:themeColor="background1" w:themeShade="80"/>
        </w:rPr>
        <w:t xml:space="preserve"> </w:t>
      </w:r>
      <w:r w:rsidR="00D34D08" w:rsidRPr="001C3005">
        <w:rPr>
          <w:color w:val="808080" w:themeColor="background1" w:themeShade="80"/>
          <w:bdr w:val="single" w:sz="4" w:space="0" w:color="0070C0"/>
        </w:rPr>
        <w:t>OK</w:t>
      </w:r>
      <w:r w:rsidR="004A68FD" w:rsidRPr="001C3005">
        <w:rPr>
          <w:color w:val="808080" w:themeColor="background1" w:themeShade="80"/>
        </w:rPr>
        <w:t xml:space="preserve">, et encore </w:t>
      </w:r>
      <w:r w:rsidR="00D34D08" w:rsidRPr="001C3005">
        <w:rPr>
          <w:color w:val="808080" w:themeColor="background1" w:themeShade="80"/>
          <w:bdr w:val="single" w:sz="4" w:space="0" w:color="0070C0"/>
        </w:rPr>
        <w:t>OK</w:t>
      </w:r>
      <w:r w:rsidR="004A68FD" w:rsidRPr="001C3005">
        <w:rPr>
          <w:color w:val="808080" w:themeColor="background1" w:themeShade="80"/>
        </w:rPr>
        <w:t xml:space="preserve"> pour sortir des menus. La table des matières, les listes des tableaux ou des figures se génèrent automatiquement lorsque les titres (peu importe le niveau) sont mis en forme au préalable en utilisant le style </w:t>
      </w:r>
      <w:r w:rsidR="00A2075B" w:rsidRPr="001C3005">
        <w:rPr>
          <w:color w:val="808080" w:themeColor="background1" w:themeShade="80"/>
        </w:rPr>
        <w:t>« </w:t>
      </w:r>
      <w:r w:rsidR="004A68FD" w:rsidRPr="001C3005">
        <w:rPr>
          <w:color w:val="808080" w:themeColor="background1" w:themeShade="80"/>
        </w:rPr>
        <w:t>Titre</w:t>
      </w:r>
      <w:r w:rsidR="00A2075B" w:rsidRPr="001C3005">
        <w:rPr>
          <w:color w:val="808080" w:themeColor="background1" w:themeShade="80"/>
        </w:rPr>
        <w:t> »</w:t>
      </w:r>
      <w:r w:rsidR="004A68FD" w:rsidRPr="001C3005">
        <w:rPr>
          <w:color w:val="808080" w:themeColor="background1" w:themeShade="80"/>
        </w:rPr>
        <w:t xml:space="preserve">, </w:t>
      </w:r>
      <w:r w:rsidR="00A2075B" w:rsidRPr="001C3005">
        <w:rPr>
          <w:color w:val="808080" w:themeColor="background1" w:themeShade="80"/>
        </w:rPr>
        <w:t>« </w:t>
      </w:r>
      <w:r w:rsidR="004A68FD" w:rsidRPr="001C3005">
        <w:rPr>
          <w:color w:val="808080" w:themeColor="background1" w:themeShade="80"/>
        </w:rPr>
        <w:t>Titre 1</w:t>
      </w:r>
      <w:r w:rsidR="00A2075B" w:rsidRPr="001C3005">
        <w:rPr>
          <w:color w:val="808080" w:themeColor="background1" w:themeShade="80"/>
        </w:rPr>
        <w:t> »</w:t>
      </w:r>
      <w:r w:rsidR="004A68FD" w:rsidRPr="001C3005">
        <w:rPr>
          <w:color w:val="808080" w:themeColor="background1" w:themeShade="80"/>
        </w:rPr>
        <w:t xml:space="preserve">, </w:t>
      </w:r>
      <w:r w:rsidR="00A2075B" w:rsidRPr="001C3005">
        <w:rPr>
          <w:color w:val="808080" w:themeColor="background1" w:themeShade="80"/>
        </w:rPr>
        <w:t>« </w:t>
      </w:r>
      <w:r w:rsidR="004A68FD" w:rsidRPr="001C3005">
        <w:rPr>
          <w:color w:val="808080" w:themeColor="background1" w:themeShade="80"/>
        </w:rPr>
        <w:t>Titre 2</w:t>
      </w:r>
      <w:r w:rsidR="00A2075B" w:rsidRPr="001C3005">
        <w:rPr>
          <w:color w:val="808080" w:themeColor="background1" w:themeShade="80"/>
        </w:rPr>
        <w:t> »</w:t>
      </w:r>
      <w:r w:rsidR="004A68FD" w:rsidRPr="001C3005">
        <w:rPr>
          <w:color w:val="808080" w:themeColor="background1" w:themeShade="80"/>
        </w:rPr>
        <w:t>, etc. dans le texte.</w:t>
      </w:r>
    </w:p>
    <w:p w:rsidR="002263FB" w:rsidRPr="001C3005" w:rsidRDefault="00903E8D" w:rsidP="00725FDD">
      <w:pPr>
        <w:pStyle w:val="ParagNormal"/>
        <w:rPr>
          <w:color w:val="808080" w:themeColor="background1" w:themeShade="80"/>
        </w:rPr>
      </w:pPr>
      <w:r>
        <w:rPr>
          <w:b/>
          <w:color w:val="808080" w:themeColor="background1" w:themeShade="80"/>
        </w:rPr>
        <w:t>S</w:t>
      </w:r>
      <w:r w:rsidR="002263FB" w:rsidRPr="001C3005">
        <w:rPr>
          <w:b/>
          <w:color w:val="808080" w:themeColor="background1" w:themeShade="80"/>
        </w:rPr>
        <w:t xml:space="preserve">upprimer le texte </w:t>
      </w:r>
      <w:r w:rsidR="0090334C" w:rsidRPr="001C3005">
        <w:rPr>
          <w:b/>
          <w:color w:val="808080" w:themeColor="background1" w:themeShade="80"/>
        </w:rPr>
        <w:t xml:space="preserve">en </w:t>
      </w:r>
      <w:r w:rsidR="00BF5094">
        <w:rPr>
          <w:b/>
          <w:color w:val="808080" w:themeColor="background1" w:themeShade="80"/>
        </w:rPr>
        <w:t>gris</w:t>
      </w:r>
      <w:r w:rsidR="0090334C" w:rsidRPr="001C3005">
        <w:rPr>
          <w:b/>
          <w:color w:val="808080" w:themeColor="background1" w:themeShade="80"/>
        </w:rPr>
        <w:t xml:space="preserve"> </w:t>
      </w:r>
      <w:r w:rsidR="002263FB" w:rsidRPr="001C3005">
        <w:rPr>
          <w:b/>
          <w:color w:val="808080" w:themeColor="background1" w:themeShade="80"/>
        </w:rPr>
        <w:t>lorsque ces instructions ne seront plus utiles</w:t>
      </w:r>
      <w:r w:rsidR="004C1603" w:rsidRPr="001C3005">
        <w:rPr>
          <w:b/>
          <w:color w:val="808080" w:themeColor="background1" w:themeShade="80"/>
        </w:rPr>
        <w:t>.</w:t>
      </w:r>
    </w:p>
    <w:bookmarkStart w:id="31" w:name="_GoBack"/>
    <w:bookmarkEnd w:id="31"/>
    <w:p w:rsidR="007B1560" w:rsidRDefault="002263FB">
      <w:pPr>
        <w:pStyle w:val="TM1"/>
        <w:rPr>
          <w:rFonts w:asciiTheme="minorHAnsi" w:hAnsiTheme="minorHAnsi"/>
          <w:b w:val="0"/>
        </w:rPr>
      </w:pPr>
      <w:r>
        <w:rPr>
          <w:rFonts w:cs="Arial"/>
          <w:bCs/>
          <w:caps/>
        </w:rPr>
        <w:fldChar w:fldCharType="begin"/>
      </w:r>
      <w:r w:rsidRPr="005A4DF1">
        <w:rPr>
          <w:rFonts w:cs="Arial"/>
        </w:rPr>
        <w:instrText xml:space="preserve"> TOC \o "1-3" \h \z \u </w:instrText>
      </w:r>
      <w:r>
        <w:rPr>
          <w:rFonts w:cs="Arial"/>
          <w:bCs/>
          <w:caps/>
        </w:rPr>
        <w:fldChar w:fldCharType="separate"/>
      </w:r>
      <w:hyperlink w:anchor="_Toc24114811" w:history="1">
        <w:r w:rsidR="007B1560" w:rsidRPr="003364E3">
          <w:rPr>
            <w:rStyle w:val="Lienhypertexte"/>
          </w:rPr>
          <w:t>REMERCIEMENTS</w:t>
        </w:r>
        <w:r w:rsidR="007B1560">
          <w:rPr>
            <w:webHidden/>
          </w:rPr>
          <w:tab/>
        </w:r>
        <w:r w:rsidR="007B1560">
          <w:rPr>
            <w:webHidden/>
          </w:rPr>
          <w:fldChar w:fldCharType="begin"/>
        </w:r>
        <w:r w:rsidR="007B1560">
          <w:rPr>
            <w:webHidden/>
          </w:rPr>
          <w:instrText xml:space="preserve"> PAGEREF _Toc24114811 \h </w:instrText>
        </w:r>
        <w:r w:rsidR="007B1560">
          <w:rPr>
            <w:webHidden/>
          </w:rPr>
        </w:r>
        <w:r w:rsidR="007B1560">
          <w:rPr>
            <w:webHidden/>
          </w:rPr>
          <w:fldChar w:fldCharType="separate"/>
        </w:r>
        <w:r w:rsidR="007B1560">
          <w:rPr>
            <w:webHidden/>
          </w:rPr>
          <w:t>i</w:t>
        </w:r>
        <w:r w:rsidR="007B1560">
          <w:rPr>
            <w:webHidden/>
          </w:rPr>
          <w:fldChar w:fldCharType="end"/>
        </w:r>
      </w:hyperlink>
    </w:p>
    <w:p w:rsidR="007B1560" w:rsidRDefault="007B1560">
      <w:pPr>
        <w:pStyle w:val="TM1"/>
        <w:rPr>
          <w:rFonts w:asciiTheme="minorHAnsi" w:hAnsiTheme="minorHAnsi"/>
          <w:b w:val="0"/>
        </w:rPr>
      </w:pPr>
      <w:hyperlink w:anchor="_Toc24114812" w:history="1">
        <w:r w:rsidRPr="003364E3">
          <w:rPr>
            <w:rStyle w:val="Lienhypertexte"/>
          </w:rPr>
          <w:t>SOMMAIRE</w:t>
        </w:r>
        <w:r>
          <w:rPr>
            <w:webHidden/>
          </w:rPr>
          <w:tab/>
        </w:r>
        <w:r>
          <w:rPr>
            <w:webHidden/>
          </w:rPr>
          <w:fldChar w:fldCharType="begin"/>
        </w:r>
        <w:r>
          <w:rPr>
            <w:webHidden/>
          </w:rPr>
          <w:instrText xml:space="preserve"> PAGEREF _Toc24114812 \h </w:instrText>
        </w:r>
        <w:r>
          <w:rPr>
            <w:webHidden/>
          </w:rPr>
        </w:r>
        <w:r>
          <w:rPr>
            <w:webHidden/>
          </w:rPr>
          <w:fldChar w:fldCharType="separate"/>
        </w:r>
        <w:r>
          <w:rPr>
            <w:webHidden/>
          </w:rPr>
          <w:t>iii</w:t>
        </w:r>
        <w:r>
          <w:rPr>
            <w:webHidden/>
          </w:rPr>
          <w:fldChar w:fldCharType="end"/>
        </w:r>
      </w:hyperlink>
    </w:p>
    <w:p w:rsidR="007B1560" w:rsidRDefault="007B1560">
      <w:pPr>
        <w:pStyle w:val="TM1"/>
        <w:rPr>
          <w:rFonts w:asciiTheme="minorHAnsi" w:hAnsiTheme="minorHAnsi"/>
          <w:b w:val="0"/>
        </w:rPr>
      </w:pPr>
      <w:hyperlink w:anchor="_Toc24114813" w:history="1">
        <w:r w:rsidRPr="003364E3">
          <w:rPr>
            <w:rStyle w:val="Lienhypertexte"/>
          </w:rPr>
          <w:t>LISTE DES TABLEAUX</w:t>
        </w:r>
        <w:r>
          <w:rPr>
            <w:webHidden/>
          </w:rPr>
          <w:tab/>
        </w:r>
        <w:r>
          <w:rPr>
            <w:webHidden/>
          </w:rPr>
          <w:fldChar w:fldCharType="begin"/>
        </w:r>
        <w:r>
          <w:rPr>
            <w:webHidden/>
          </w:rPr>
          <w:instrText xml:space="preserve"> PAGEREF _Toc24114813 \h </w:instrText>
        </w:r>
        <w:r>
          <w:rPr>
            <w:webHidden/>
          </w:rPr>
        </w:r>
        <w:r>
          <w:rPr>
            <w:webHidden/>
          </w:rPr>
          <w:fldChar w:fldCharType="separate"/>
        </w:r>
        <w:r>
          <w:rPr>
            <w:webHidden/>
          </w:rPr>
          <w:t>vii</w:t>
        </w:r>
        <w:r>
          <w:rPr>
            <w:webHidden/>
          </w:rPr>
          <w:fldChar w:fldCharType="end"/>
        </w:r>
      </w:hyperlink>
    </w:p>
    <w:p w:rsidR="007B1560" w:rsidRDefault="007B1560">
      <w:pPr>
        <w:pStyle w:val="TM1"/>
        <w:rPr>
          <w:rFonts w:asciiTheme="minorHAnsi" w:hAnsiTheme="minorHAnsi"/>
          <w:b w:val="0"/>
        </w:rPr>
      </w:pPr>
      <w:hyperlink w:anchor="_Toc24114814" w:history="1">
        <w:r w:rsidRPr="003364E3">
          <w:rPr>
            <w:rStyle w:val="Lienhypertexte"/>
          </w:rPr>
          <w:t>LISTE DES FIGURES</w:t>
        </w:r>
        <w:r>
          <w:rPr>
            <w:webHidden/>
          </w:rPr>
          <w:tab/>
        </w:r>
        <w:r>
          <w:rPr>
            <w:webHidden/>
          </w:rPr>
          <w:fldChar w:fldCharType="begin"/>
        </w:r>
        <w:r>
          <w:rPr>
            <w:webHidden/>
          </w:rPr>
          <w:instrText xml:space="preserve"> PAGEREF _Toc24114814 \h </w:instrText>
        </w:r>
        <w:r>
          <w:rPr>
            <w:webHidden/>
          </w:rPr>
        </w:r>
        <w:r>
          <w:rPr>
            <w:webHidden/>
          </w:rPr>
          <w:fldChar w:fldCharType="separate"/>
        </w:r>
        <w:r>
          <w:rPr>
            <w:webHidden/>
          </w:rPr>
          <w:t>ix</w:t>
        </w:r>
        <w:r>
          <w:rPr>
            <w:webHidden/>
          </w:rPr>
          <w:fldChar w:fldCharType="end"/>
        </w:r>
      </w:hyperlink>
    </w:p>
    <w:p w:rsidR="007B1560" w:rsidRDefault="007B1560">
      <w:pPr>
        <w:pStyle w:val="TM1"/>
        <w:rPr>
          <w:rFonts w:asciiTheme="minorHAnsi" w:hAnsiTheme="minorHAnsi"/>
          <w:b w:val="0"/>
        </w:rPr>
      </w:pPr>
      <w:hyperlink w:anchor="_Toc24114815" w:history="1">
        <w:r w:rsidRPr="003364E3">
          <w:rPr>
            <w:rStyle w:val="Lienhypertexte"/>
          </w:rPr>
          <w:t>LISTE DES ACRONYMES, SIGLES ET ABRÉVIATIONS</w:t>
        </w:r>
        <w:r>
          <w:rPr>
            <w:webHidden/>
          </w:rPr>
          <w:tab/>
        </w:r>
        <w:r>
          <w:rPr>
            <w:webHidden/>
          </w:rPr>
          <w:fldChar w:fldCharType="begin"/>
        </w:r>
        <w:r>
          <w:rPr>
            <w:webHidden/>
          </w:rPr>
          <w:instrText xml:space="preserve"> PAGEREF _Toc24114815 \h </w:instrText>
        </w:r>
        <w:r>
          <w:rPr>
            <w:webHidden/>
          </w:rPr>
        </w:r>
        <w:r>
          <w:rPr>
            <w:webHidden/>
          </w:rPr>
          <w:fldChar w:fldCharType="separate"/>
        </w:r>
        <w:r>
          <w:rPr>
            <w:webHidden/>
          </w:rPr>
          <w:t>xi</w:t>
        </w:r>
        <w:r>
          <w:rPr>
            <w:webHidden/>
          </w:rPr>
          <w:fldChar w:fldCharType="end"/>
        </w:r>
      </w:hyperlink>
    </w:p>
    <w:p w:rsidR="007B1560" w:rsidRDefault="007B1560">
      <w:pPr>
        <w:pStyle w:val="TM1"/>
        <w:rPr>
          <w:rFonts w:asciiTheme="minorHAnsi" w:hAnsiTheme="minorHAnsi"/>
          <w:b w:val="0"/>
        </w:rPr>
      </w:pPr>
      <w:hyperlink w:anchor="_Toc24114816" w:history="1">
        <w:r w:rsidRPr="003364E3">
          <w:rPr>
            <w:rStyle w:val="Lienhypertexte"/>
          </w:rPr>
          <w:t>1.</w:t>
        </w:r>
        <w:r>
          <w:rPr>
            <w:rFonts w:asciiTheme="minorHAnsi" w:hAnsiTheme="minorHAnsi"/>
            <w:b w:val="0"/>
          </w:rPr>
          <w:tab/>
        </w:r>
        <w:r w:rsidRPr="003364E3">
          <w:rPr>
            <w:rStyle w:val="Lienhypertexte"/>
          </w:rPr>
          <w:t>INTRODUCTION</w:t>
        </w:r>
        <w:r>
          <w:rPr>
            <w:webHidden/>
          </w:rPr>
          <w:tab/>
        </w:r>
        <w:r>
          <w:rPr>
            <w:webHidden/>
          </w:rPr>
          <w:fldChar w:fldCharType="begin"/>
        </w:r>
        <w:r>
          <w:rPr>
            <w:webHidden/>
          </w:rPr>
          <w:instrText xml:space="preserve"> PAGEREF _Toc24114816 \h </w:instrText>
        </w:r>
        <w:r>
          <w:rPr>
            <w:webHidden/>
          </w:rPr>
        </w:r>
        <w:r>
          <w:rPr>
            <w:webHidden/>
          </w:rPr>
          <w:fldChar w:fldCharType="separate"/>
        </w:r>
        <w:r>
          <w:rPr>
            <w:webHidden/>
          </w:rPr>
          <w:t>1</w:t>
        </w:r>
        <w:r>
          <w:rPr>
            <w:webHidden/>
          </w:rPr>
          <w:fldChar w:fldCharType="end"/>
        </w:r>
      </w:hyperlink>
    </w:p>
    <w:p w:rsidR="007B1560" w:rsidRDefault="007B1560">
      <w:pPr>
        <w:pStyle w:val="TM2"/>
        <w:rPr>
          <w:rFonts w:asciiTheme="minorHAnsi" w:eastAsiaTheme="minorEastAsia" w:hAnsiTheme="minorHAnsi" w:cstheme="minorBidi"/>
          <w:bCs w:val="0"/>
          <w:szCs w:val="22"/>
          <w:lang w:eastAsia="fr-CA"/>
        </w:rPr>
      </w:pPr>
      <w:hyperlink w:anchor="_Toc24114817" w:history="1">
        <w:r w:rsidRPr="003364E3">
          <w:rPr>
            <w:rStyle w:val="Lienhypertexte"/>
          </w:rPr>
          <w:t>1.1</w:t>
        </w:r>
        <w:r>
          <w:rPr>
            <w:rFonts w:asciiTheme="minorHAnsi" w:eastAsiaTheme="minorEastAsia" w:hAnsiTheme="minorHAnsi" w:cstheme="minorBidi"/>
            <w:bCs w:val="0"/>
            <w:szCs w:val="22"/>
            <w:lang w:eastAsia="fr-CA"/>
          </w:rPr>
          <w:tab/>
        </w:r>
        <w:r w:rsidRPr="003364E3">
          <w:rPr>
            <w:rStyle w:val="Lienhypertexte"/>
          </w:rPr>
          <w:t>Deuxième niveau Sous-titre Style « Titre 2 », Arial 12 points, 12 points avant, 3 points après</w:t>
        </w:r>
        <w:r>
          <w:rPr>
            <w:webHidden/>
          </w:rPr>
          <w:tab/>
        </w:r>
        <w:r>
          <w:rPr>
            <w:webHidden/>
          </w:rPr>
          <w:fldChar w:fldCharType="begin"/>
        </w:r>
        <w:r>
          <w:rPr>
            <w:webHidden/>
          </w:rPr>
          <w:instrText xml:space="preserve"> PAGEREF _Toc24114817 \h </w:instrText>
        </w:r>
        <w:r>
          <w:rPr>
            <w:webHidden/>
          </w:rPr>
        </w:r>
        <w:r>
          <w:rPr>
            <w:webHidden/>
          </w:rPr>
          <w:fldChar w:fldCharType="separate"/>
        </w:r>
        <w:r>
          <w:rPr>
            <w:webHidden/>
          </w:rPr>
          <w:t>1</w:t>
        </w:r>
        <w:r>
          <w:rPr>
            <w:webHidden/>
          </w:rPr>
          <w:fldChar w:fldCharType="end"/>
        </w:r>
      </w:hyperlink>
    </w:p>
    <w:p w:rsidR="007B1560" w:rsidRDefault="007B1560">
      <w:pPr>
        <w:pStyle w:val="TM3"/>
        <w:tabs>
          <w:tab w:val="left" w:pos="1843"/>
        </w:tabs>
        <w:rPr>
          <w:rFonts w:asciiTheme="minorHAnsi" w:eastAsiaTheme="minorEastAsia" w:hAnsiTheme="minorHAnsi" w:cstheme="minorBidi"/>
          <w:szCs w:val="22"/>
          <w:lang w:eastAsia="fr-CA"/>
        </w:rPr>
      </w:pPr>
      <w:hyperlink w:anchor="_Toc24114818" w:history="1">
        <w:r w:rsidRPr="003364E3">
          <w:rPr>
            <w:rStyle w:val="Lienhypertexte"/>
          </w:rPr>
          <w:t>1.1.1</w:t>
        </w:r>
        <w:r>
          <w:rPr>
            <w:rFonts w:asciiTheme="minorHAnsi" w:eastAsiaTheme="minorEastAsia" w:hAnsiTheme="minorHAnsi" w:cstheme="minorBidi"/>
            <w:szCs w:val="22"/>
            <w:lang w:eastAsia="fr-CA"/>
          </w:rPr>
          <w:tab/>
        </w:r>
        <w:r w:rsidRPr="003364E3">
          <w:rPr>
            <w:rStyle w:val="Lienhypertexte"/>
          </w:rPr>
          <w:t>Titre troisième niveau Style « Titre 3 »</w:t>
        </w:r>
        <w:r>
          <w:rPr>
            <w:webHidden/>
          </w:rPr>
          <w:tab/>
        </w:r>
        <w:r>
          <w:rPr>
            <w:webHidden/>
          </w:rPr>
          <w:fldChar w:fldCharType="begin"/>
        </w:r>
        <w:r>
          <w:rPr>
            <w:webHidden/>
          </w:rPr>
          <w:instrText xml:space="preserve"> PAGEREF _Toc24114818 \h </w:instrText>
        </w:r>
        <w:r>
          <w:rPr>
            <w:webHidden/>
          </w:rPr>
        </w:r>
        <w:r>
          <w:rPr>
            <w:webHidden/>
          </w:rPr>
          <w:fldChar w:fldCharType="separate"/>
        </w:r>
        <w:r>
          <w:rPr>
            <w:webHidden/>
          </w:rPr>
          <w:t>1</w:t>
        </w:r>
        <w:r>
          <w:rPr>
            <w:webHidden/>
          </w:rPr>
          <w:fldChar w:fldCharType="end"/>
        </w:r>
      </w:hyperlink>
    </w:p>
    <w:p w:rsidR="007B1560" w:rsidRDefault="007B1560">
      <w:pPr>
        <w:pStyle w:val="TM1"/>
        <w:rPr>
          <w:rFonts w:asciiTheme="minorHAnsi" w:hAnsiTheme="minorHAnsi"/>
          <w:b w:val="0"/>
        </w:rPr>
      </w:pPr>
      <w:hyperlink w:anchor="_Toc24114819" w:history="1">
        <w:r w:rsidRPr="003364E3">
          <w:rPr>
            <w:rStyle w:val="Lienhypertexte"/>
          </w:rPr>
          <w:t>2.</w:t>
        </w:r>
        <w:r>
          <w:rPr>
            <w:rFonts w:asciiTheme="minorHAnsi" w:hAnsiTheme="minorHAnsi"/>
            <w:b w:val="0"/>
          </w:rPr>
          <w:tab/>
        </w:r>
        <w:r w:rsidRPr="003364E3">
          <w:rPr>
            <w:rStyle w:val="Lienhypertexte"/>
          </w:rPr>
          <w:t>ÉTAT DES CONNAISSANCES</w:t>
        </w:r>
        <w:r>
          <w:rPr>
            <w:webHidden/>
          </w:rPr>
          <w:tab/>
        </w:r>
        <w:r>
          <w:rPr>
            <w:webHidden/>
          </w:rPr>
          <w:fldChar w:fldCharType="begin"/>
        </w:r>
        <w:r>
          <w:rPr>
            <w:webHidden/>
          </w:rPr>
          <w:instrText xml:space="preserve"> PAGEREF _Toc24114819 \h </w:instrText>
        </w:r>
        <w:r>
          <w:rPr>
            <w:webHidden/>
          </w:rPr>
        </w:r>
        <w:r>
          <w:rPr>
            <w:webHidden/>
          </w:rPr>
          <w:fldChar w:fldCharType="separate"/>
        </w:r>
        <w:r>
          <w:rPr>
            <w:webHidden/>
          </w:rPr>
          <w:t>3</w:t>
        </w:r>
        <w:r>
          <w:rPr>
            <w:webHidden/>
          </w:rPr>
          <w:fldChar w:fldCharType="end"/>
        </w:r>
      </w:hyperlink>
    </w:p>
    <w:p w:rsidR="007B1560" w:rsidRDefault="007B1560">
      <w:pPr>
        <w:pStyle w:val="TM2"/>
        <w:rPr>
          <w:rFonts w:asciiTheme="minorHAnsi" w:eastAsiaTheme="minorEastAsia" w:hAnsiTheme="minorHAnsi" w:cstheme="minorBidi"/>
          <w:bCs w:val="0"/>
          <w:szCs w:val="22"/>
          <w:lang w:eastAsia="fr-CA"/>
        </w:rPr>
      </w:pPr>
      <w:hyperlink w:anchor="_Toc24114820" w:history="1">
        <w:r w:rsidRPr="003364E3">
          <w:rPr>
            <w:rStyle w:val="Lienhypertexte"/>
          </w:rPr>
          <w:t>2.1</w:t>
        </w:r>
        <w:r>
          <w:rPr>
            <w:rFonts w:asciiTheme="minorHAnsi" w:eastAsiaTheme="minorEastAsia" w:hAnsiTheme="minorHAnsi" w:cstheme="minorBidi"/>
            <w:bCs w:val="0"/>
            <w:szCs w:val="22"/>
            <w:lang w:eastAsia="fr-CA"/>
          </w:rPr>
          <w:tab/>
        </w:r>
        <w:r w:rsidRPr="003364E3">
          <w:rPr>
            <w:rStyle w:val="Lienhypertexte"/>
          </w:rPr>
          <w:t>Deuxième niveau Sous-titre Style « Titre 2 », Arial 12 points, 12 points avant, 3 points après</w:t>
        </w:r>
        <w:r>
          <w:rPr>
            <w:webHidden/>
          </w:rPr>
          <w:tab/>
        </w:r>
        <w:r>
          <w:rPr>
            <w:webHidden/>
          </w:rPr>
          <w:fldChar w:fldCharType="begin"/>
        </w:r>
        <w:r>
          <w:rPr>
            <w:webHidden/>
          </w:rPr>
          <w:instrText xml:space="preserve"> PAGEREF _Toc24114820 \h </w:instrText>
        </w:r>
        <w:r>
          <w:rPr>
            <w:webHidden/>
          </w:rPr>
        </w:r>
        <w:r>
          <w:rPr>
            <w:webHidden/>
          </w:rPr>
          <w:fldChar w:fldCharType="separate"/>
        </w:r>
        <w:r>
          <w:rPr>
            <w:webHidden/>
          </w:rPr>
          <w:t>3</w:t>
        </w:r>
        <w:r>
          <w:rPr>
            <w:webHidden/>
          </w:rPr>
          <w:fldChar w:fldCharType="end"/>
        </w:r>
      </w:hyperlink>
    </w:p>
    <w:p w:rsidR="007B1560" w:rsidRDefault="007B1560">
      <w:pPr>
        <w:pStyle w:val="TM3"/>
        <w:tabs>
          <w:tab w:val="left" w:pos="1843"/>
        </w:tabs>
        <w:rPr>
          <w:rFonts w:asciiTheme="minorHAnsi" w:eastAsiaTheme="minorEastAsia" w:hAnsiTheme="minorHAnsi" w:cstheme="minorBidi"/>
          <w:szCs w:val="22"/>
          <w:lang w:eastAsia="fr-CA"/>
        </w:rPr>
      </w:pPr>
      <w:hyperlink w:anchor="_Toc24114821" w:history="1">
        <w:r w:rsidRPr="003364E3">
          <w:rPr>
            <w:rStyle w:val="Lienhypertexte"/>
          </w:rPr>
          <w:t>2.1.1</w:t>
        </w:r>
        <w:r>
          <w:rPr>
            <w:rFonts w:asciiTheme="minorHAnsi" w:eastAsiaTheme="minorEastAsia" w:hAnsiTheme="minorHAnsi" w:cstheme="minorBidi"/>
            <w:szCs w:val="22"/>
            <w:lang w:eastAsia="fr-CA"/>
          </w:rPr>
          <w:tab/>
        </w:r>
        <w:r w:rsidRPr="003364E3">
          <w:rPr>
            <w:rStyle w:val="Lienhypertexte"/>
          </w:rPr>
          <w:t>Titre troisième niveau Style « Titre 3 »</w:t>
        </w:r>
        <w:r>
          <w:rPr>
            <w:webHidden/>
          </w:rPr>
          <w:tab/>
        </w:r>
        <w:r>
          <w:rPr>
            <w:webHidden/>
          </w:rPr>
          <w:fldChar w:fldCharType="begin"/>
        </w:r>
        <w:r>
          <w:rPr>
            <w:webHidden/>
          </w:rPr>
          <w:instrText xml:space="preserve"> PAGEREF _Toc24114821 \h </w:instrText>
        </w:r>
        <w:r>
          <w:rPr>
            <w:webHidden/>
          </w:rPr>
        </w:r>
        <w:r>
          <w:rPr>
            <w:webHidden/>
          </w:rPr>
          <w:fldChar w:fldCharType="separate"/>
        </w:r>
        <w:r>
          <w:rPr>
            <w:webHidden/>
          </w:rPr>
          <w:t>3</w:t>
        </w:r>
        <w:r>
          <w:rPr>
            <w:webHidden/>
          </w:rPr>
          <w:fldChar w:fldCharType="end"/>
        </w:r>
      </w:hyperlink>
    </w:p>
    <w:p w:rsidR="007B1560" w:rsidRDefault="007B1560">
      <w:pPr>
        <w:pStyle w:val="TM1"/>
        <w:rPr>
          <w:rFonts w:asciiTheme="minorHAnsi" w:hAnsiTheme="minorHAnsi"/>
          <w:b w:val="0"/>
        </w:rPr>
      </w:pPr>
      <w:hyperlink w:anchor="_Toc24114822" w:history="1">
        <w:r w:rsidRPr="003364E3">
          <w:rPr>
            <w:rStyle w:val="Lienhypertexte"/>
          </w:rPr>
          <w:t>3.</w:t>
        </w:r>
        <w:r>
          <w:rPr>
            <w:rFonts w:asciiTheme="minorHAnsi" w:hAnsiTheme="minorHAnsi"/>
            <w:b w:val="0"/>
          </w:rPr>
          <w:tab/>
        </w:r>
        <w:r w:rsidRPr="003364E3">
          <w:rPr>
            <w:rStyle w:val="Lienhypertexte"/>
          </w:rPr>
          <w:t>OBJECTIFS DE RECHERCHE</w:t>
        </w:r>
        <w:r>
          <w:rPr>
            <w:webHidden/>
          </w:rPr>
          <w:tab/>
        </w:r>
        <w:r>
          <w:rPr>
            <w:webHidden/>
          </w:rPr>
          <w:fldChar w:fldCharType="begin"/>
        </w:r>
        <w:r>
          <w:rPr>
            <w:webHidden/>
          </w:rPr>
          <w:instrText xml:space="preserve"> PAGEREF _Toc24114822 \h </w:instrText>
        </w:r>
        <w:r>
          <w:rPr>
            <w:webHidden/>
          </w:rPr>
        </w:r>
        <w:r>
          <w:rPr>
            <w:webHidden/>
          </w:rPr>
          <w:fldChar w:fldCharType="separate"/>
        </w:r>
        <w:r>
          <w:rPr>
            <w:webHidden/>
          </w:rPr>
          <w:t>5</w:t>
        </w:r>
        <w:r>
          <w:rPr>
            <w:webHidden/>
          </w:rPr>
          <w:fldChar w:fldCharType="end"/>
        </w:r>
      </w:hyperlink>
    </w:p>
    <w:p w:rsidR="007B1560" w:rsidRDefault="007B1560">
      <w:pPr>
        <w:pStyle w:val="TM2"/>
        <w:rPr>
          <w:rFonts w:asciiTheme="minorHAnsi" w:eastAsiaTheme="minorEastAsia" w:hAnsiTheme="minorHAnsi" w:cstheme="minorBidi"/>
          <w:bCs w:val="0"/>
          <w:szCs w:val="22"/>
          <w:lang w:eastAsia="fr-CA"/>
        </w:rPr>
      </w:pPr>
      <w:hyperlink w:anchor="_Toc24114823" w:history="1">
        <w:r w:rsidRPr="003364E3">
          <w:rPr>
            <w:rStyle w:val="Lienhypertexte"/>
          </w:rPr>
          <w:t>3.1</w:t>
        </w:r>
        <w:r>
          <w:rPr>
            <w:rFonts w:asciiTheme="minorHAnsi" w:eastAsiaTheme="minorEastAsia" w:hAnsiTheme="minorHAnsi" w:cstheme="minorBidi"/>
            <w:bCs w:val="0"/>
            <w:szCs w:val="22"/>
            <w:lang w:eastAsia="fr-CA"/>
          </w:rPr>
          <w:tab/>
        </w:r>
        <w:r w:rsidRPr="003364E3">
          <w:rPr>
            <w:rStyle w:val="Lienhypertexte"/>
          </w:rPr>
          <w:t>Deuxième niveau Sous-titre Style « Titre 2 », Arial 12 points, 12 points avant, 3 points après</w:t>
        </w:r>
        <w:r>
          <w:rPr>
            <w:webHidden/>
          </w:rPr>
          <w:tab/>
        </w:r>
        <w:r>
          <w:rPr>
            <w:webHidden/>
          </w:rPr>
          <w:fldChar w:fldCharType="begin"/>
        </w:r>
        <w:r>
          <w:rPr>
            <w:webHidden/>
          </w:rPr>
          <w:instrText xml:space="preserve"> PAGEREF _Toc24114823 \h </w:instrText>
        </w:r>
        <w:r>
          <w:rPr>
            <w:webHidden/>
          </w:rPr>
        </w:r>
        <w:r>
          <w:rPr>
            <w:webHidden/>
          </w:rPr>
          <w:fldChar w:fldCharType="separate"/>
        </w:r>
        <w:r>
          <w:rPr>
            <w:webHidden/>
          </w:rPr>
          <w:t>5</w:t>
        </w:r>
        <w:r>
          <w:rPr>
            <w:webHidden/>
          </w:rPr>
          <w:fldChar w:fldCharType="end"/>
        </w:r>
      </w:hyperlink>
    </w:p>
    <w:p w:rsidR="007B1560" w:rsidRDefault="007B1560">
      <w:pPr>
        <w:pStyle w:val="TM3"/>
        <w:tabs>
          <w:tab w:val="left" w:pos="1843"/>
        </w:tabs>
        <w:rPr>
          <w:rFonts w:asciiTheme="minorHAnsi" w:eastAsiaTheme="minorEastAsia" w:hAnsiTheme="minorHAnsi" w:cstheme="minorBidi"/>
          <w:szCs w:val="22"/>
          <w:lang w:eastAsia="fr-CA"/>
        </w:rPr>
      </w:pPr>
      <w:hyperlink w:anchor="_Toc24114824" w:history="1">
        <w:r w:rsidRPr="003364E3">
          <w:rPr>
            <w:rStyle w:val="Lienhypertexte"/>
          </w:rPr>
          <w:t>3.1.1</w:t>
        </w:r>
        <w:r>
          <w:rPr>
            <w:rFonts w:asciiTheme="minorHAnsi" w:eastAsiaTheme="minorEastAsia" w:hAnsiTheme="minorHAnsi" w:cstheme="minorBidi"/>
            <w:szCs w:val="22"/>
            <w:lang w:eastAsia="fr-CA"/>
          </w:rPr>
          <w:tab/>
        </w:r>
        <w:r w:rsidRPr="003364E3">
          <w:rPr>
            <w:rStyle w:val="Lienhypertexte"/>
          </w:rPr>
          <w:t>Titre troisième niveau Style « Titre 3 »</w:t>
        </w:r>
        <w:r>
          <w:rPr>
            <w:webHidden/>
          </w:rPr>
          <w:tab/>
        </w:r>
        <w:r>
          <w:rPr>
            <w:webHidden/>
          </w:rPr>
          <w:fldChar w:fldCharType="begin"/>
        </w:r>
        <w:r>
          <w:rPr>
            <w:webHidden/>
          </w:rPr>
          <w:instrText xml:space="preserve"> PAGEREF _Toc24114824 \h </w:instrText>
        </w:r>
        <w:r>
          <w:rPr>
            <w:webHidden/>
          </w:rPr>
        </w:r>
        <w:r>
          <w:rPr>
            <w:webHidden/>
          </w:rPr>
          <w:fldChar w:fldCharType="separate"/>
        </w:r>
        <w:r>
          <w:rPr>
            <w:webHidden/>
          </w:rPr>
          <w:t>5</w:t>
        </w:r>
        <w:r>
          <w:rPr>
            <w:webHidden/>
          </w:rPr>
          <w:fldChar w:fldCharType="end"/>
        </w:r>
      </w:hyperlink>
    </w:p>
    <w:p w:rsidR="007B1560" w:rsidRDefault="007B1560">
      <w:pPr>
        <w:pStyle w:val="TM1"/>
        <w:rPr>
          <w:rFonts w:asciiTheme="minorHAnsi" w:hAnsiTheme="minorHAnsi"/>
          <w:b w:val="0"/>
        </w:rPr>
      </w:pPr>
      <w:hyperlink w:anchor="_Toc24114825" w:history="1">
        <w:r w:rsidRPr="003364E3">
          <w:rPr>
            <w:rStyle w:val="Lienhypertexte"/>
          </w:rPr>
          <w:t>4.</w:t>
        </w:r>
        <w:r>
          <w:rPr>
            <w:rFonts w:asciiTheme="minorHAnsi" w:hAnsiTheme="minorHAnsi"/>
            <w:b w:val="0"/>
          </w:rPr>
          <w:tab/>
        </w:r>
        <w:r w:rsidRPr="003364E3">
          <w:rPr>
            <w:rStyle w:val="Lienhypertexte"/>
          </w:rPr>
          <w:t>MÉTHODOLOGIE</w:t>
        </w:r>
        <w:r>
          <w:rPr>
            <w:webHidden/>
          </w:rPr>
          <w:tab/>
        </w:r>
        <w:r>
          <w:rPr>
            <w:webHidden/>
          </w:rPr>
          <w:fldChar w:fldCharType="begin"/>
        </w:r>
        <w:r>
          <w:rPr>
            <w:webHidden/>
          </w:rPr>
          <w:instrText xml:space="preserve"> PAGEREF _Toc24114825 \h </w:instrText>
        </w:r>
        <w:r>
          <w:rPr>
            <w:webHidden/>
          </w:rPr>
        </w:r>
        <w:r>
          <w:rPr>
            <w:webHidden/>
          </w:rPr>
          <w:fldChar w:fldCharType="separate"/>
        </w:r>
        <w:r>
          <w:rPr>
            <w:webHidden/>
          </w:rPr>
          <w:t>7</w:t>
        </w:r>
        <w:r>
          <w:rPr>
            <w:webHidden/>
          </w:rPr>
          <w:fldChar w:fldCharType="end"/>
        </w:r>
      </w:hyperlink>
    </w:p>
    <w:p w:rsidR="007B1560" w:rsidRDefault="007B1560">
      <w:pPr>
        <w:pStyle w:val="TM2"/>
        <w:rPr>
          <w:rFonts w:asciiTheme="minorHAnsi" w:eastAsiaTheme="minorEastAsia" w:hAnsiTheme="minorHAnsi" w:cstheme="minorBidi"/>
          <w:bCs w:val="0"/>
          <w:szCs w:val="22"/>
          <w:lang w:eastAsia="fr-CA"/>
        </w:rPr>
      </w:pPr>
      <w:hyperlink w:anchor="_Toc24114826" w:history="1">
        <w:r w:rsidRPr="003364E3">
          <w:rPr>
            <w:rStyle w:val="Lienhypertexte"/>
          </w:rPr>
          <w:t>4.1</w:t>
        </w:r>
        <w:r>
          <w:rPr>
            <w:rFonts w:asciiTheme="minorHAnsi" w:eastAsiaTheme="minorEastAsia" w:hAnsiTheme="minorHAnsi" w:cstheme="minorBidi"/>
            <w:bCs w:val="0"/>
            <w:szCs w:val="22"/>
            <w:lang w:eastAsia="fr-CA"/>
          </w:rPr>
          <w:tab/>
        </w:r>
        <w:r w:rsidRPr="003364E3">
          <w:rPr>
            <w:rStyle w:val="Lienhypertexte"/>
          </w:rPr>
          <w:t>Deuxième niveau Sous-titre Style « Titre 2 », Arial 12 points, 12 points avant, 3 points après</w:t>
        </w:r>
        <w:r>
          <w:rPr>
            <w:webHidden/>
          </w:rPr>
          <w:tab/>
        </w:r>
        <w:r>
          <w:rPr>
            <w:webHidden/>
          </w:rPr>
          <w:fldChar w:fldCharType="begin"/>
        </w:r>
        <w:r>
          <w:rPr>
            <w:webHidden/>
          </w:rPr>
          <w:instrText xml:space="preserve"> PAGEREF _Toc24114826 \h </w:instrText>
        </w:r>
        <w:r>
          <w:rPr>
            <w:webHidden/>
          </w:rPr>
        </w:r>
        <w:r>
          <w:rPr>
            <w:webHidden/>
          </w:rPr>
          <w:fldChar w:fldCharType="separate"/>
        </w:r>
        <w:r>
          <w:rPr>
            <w:webHidden/>
          </w:rPr>
          <w:t>7</w:t>
        </w:r>
        <w:r>
          <w:rPr>
            <w:webHidden/>
          </w:rPr>
          <w:fldChar w:fldCharType="end"/>
        </w:r>
      </w:hyperlink>
    </w:p>
    <w:p w:rsidR="007B1560" w:rsidRDefault="007B1560">
      <w:pPr>
        <w:pStyle w:val="TM3"/>
        <w:tabs>
          <w:tab w:val="left" w:pos="1843"/>
        </w:tabs>
        <w:rPr>
          <w:rFonts w:asciiTheme="minorHAnsi" w:eastAsiaTheme="minorEastAsia" w:hAnsiTheme="minorHAnsi" w:cstheme="minorBidi"/>
          <w:szCs w:val="22"/>
          <w:lang w:eastAsia="fr-CA"/>
        </w:rPr>
      </w:pPr>
      <w:hyperlink w:anchor="_Toc24114827" w:history="1">
        <w:r w:rsidRPr="003364E3">
          <w:rPr>
            <w:rStyle w:val="Lienhypertexte"/>
          </w:rPr>
          <w:t>4.1.1</w:t>
        </w:r>
        <w:r>
          <w:rPr>
            <w:rFonts w:asciiTheme="minorHAnsi" w:eastAsiaTheme="minorEastAsia" w:hAnsiTheme="minorHAnsi" w:cstheme="minorBidi"/>
            <w:szCs w:val="22"/>
            <w:lang w:eastAsia="fr-CA"/>
          </w:rPr>
          <w:tab/>
        </w:r>
        <w:r w:rsidRPr="003364E3">
          <w:rPr>
            <w:rStyle w:val="Lienhypertexte"/>
          </w:rPr>
          <w:t>Titre troisième niveau Style « Titre 3 »</w:t>
        </w:r>
        <w:r>
          <w:rPr>
            <w:webHidden/>
          </w:rPr>
          <w:tab/>
        </w:r>
        <w:r>
          <w:rPr>
            <w:webHidden/>
          </w:rPr>
          <w:fldChar w:fldCharType="begin"/>
        </w:r>
        <w:r>
          <w:rPr>
            <w:webHidden/>
          </w:rPr>
          <w:instrText xml:space="preserve"> PAGEREF _Toc24114827 \h </w:instrText>
        </w:r>
        <w:r>
          <w:rPr>
            <w:webHidden/>
          </w:rPr>
        </w:r>
        <w:r>
          <w:rPr>
            <w:webHidden/>
          </w:rPr>
          <w:fldChar w:fldCharType="separate"/>
        </w:r>
        <w:r>
          <w:rPr>
            <w:webHidden/>
          </w:rPr>
          <w:t>7</w:t>
        </w:r>
        <w:r>
          <w:rPr>
            <w:webHidden/>
          </w:rPr>
          <w:fldChar w:fldCharType="end"/>
        </w:r>
      </w:hyperlink>
    </w:p>
    <w:p w:rsidR="007B1560" w:rsidRDefault="007B1560">
      <w:pPr>
        <w:pStyle w:val="TM1"/>
        <w:rPr>
          <w:rFonts w:asciiTheme="minorHAnsi" w:hAnsiTheme="minorHAnsi"/>
          <w:b w:val="0"/>
        </w:rPr>
      </w:pPr>
      <w:hyperlink w:anchor="_Toc24114828" w:history="1">
        <w:r w:rsidRPr="003364E3">
          <w:rPr>
            <w:rStyle w:val="Lienhypertexte"/>
          </w:rPr>
          <w:t>5.</w:t>
        </w:r>
        <w:r>
          <w:rPr>
            <w:rFonts w:asciiTheme="minorHAnsi" w:hAnsiTheme="minorHAnsi"/>
            <w:b w:val="0"/>
          </w:rPr>
          <w:tab/>
        </w:r>
        <w:r w:rsidRPr="003364E3">
          <w:rPr>
            <w:rStyle w:val="Lienhypertexte"/>
          </w:rPr>
          <w:t>RÉSULTATS</w:t>
        </w:r>
        <w:r>
          <w:rPr>
            <w:webHidden/>
          </w:rPr>
          <w:tab/>
        </w:r>
        <w:r>
          <w:rPr>
            <w:webHidden/>
          </w:rPr>
          <w:fldChar w:fldCharType="begin"/>
        </w:r>
        <w:r>
          <w:rPr>
            <w:webHidden/>
          </w:rPr>
          <w:instrText xml:space="preserve"> PAGEREF _Toc24114828 \h </w:instrText>
        </w:r>
        <w:r>
          <w:rPr>
            <w:webHidden/>
          </w:rPr>
        </w:r>
        <w:r>
          <w:rPr>
            <w:webHidden/>
          </w:rPr>
          <w:fldChar w:fldCharType="separate"/>
        </w:r>
        <w:r>
          <w:rPr>
            <w:webHidden/>
          </w:rPr>
          <w:t>9</w:t>
        </w:r>
        <w:r>
          <w:rPr>
            <w:webHidden/>
          </w:rPr>
          <w:fldChar w:fldCharType="end"/>
        </w:r>
      </w:hyperlink>
    </w:p>
    <w:p w:rsidR="007B1560" w:rsidRDefault="007B1560">
      <w:pPr>
        <w:pStyle w:val="TM2"/>
        <w:rPr>
          <w:rFonts w:asciiTheme="minorHAnsi" w:eastAsiaTheme="minorEastAsia" w:hAnsiTheme="minorHAnsi" w:cstheme="minorBidi"/>
          <w:bCs w:val="0"/>
          <w:szCs w:val="22"/>
          <w:lang w:eastAsia="fr-CA"/>
        </w:rPr>
      </w:pPr>
      <w:hyperlink w:anchor="_Toc24114829" w:history="1">
        <w:r w:rsidRPr="003364E3">
          <w:rPr>
            <w:rStyle w:val="Lienhypertexte"/>
          </w:rPr>
          <w:t>5.1</w:t>
        </w:r>
        <w:r>
          <w:rPr>
            <w:rFonts w:asciiTheme="minorHAnsi" w:eastAsiaTheme="minorEastAsia" w:hAnsiTheme="minorHAnsi" w:cstheme="minorBidi"/>
            <w:bCs w:val="0"/>
            <w:szCs w:val="22"/>
            <w:lang w:eastAsia="fr-CA"/>
          </w:rPr>
          <w:tab/>
        </w:r>
        <w:r w:rsidRPr="003364E3">
          <w:rPr>
            <w:rStyle w:val="Lienhypertexte"/>
          </w:rPr>
          <w:t>Deuxième niveau Sous-titre Style « Titre 2 », Arial 12 points, 12 points avant, 3 points après</w:t>
        </w:r>
        <w:r>
          <w:rPr>
            <w:webHidden/>
          </w:rPr>
          <w:tab/>
        </w:r>
        <w:r>
          <w:rPr>
            <w:webHidden/>
          </w:rPr>
          <w:fldChar w:fldCharType="begin"/>
        </w:r>
        <w:r>
          <w:rPr>
            <w:webHidden/>
          </w:rPr>
          <w:instrText xml:space="preserve"> PAGEREF _Toc24114829 \h </w:instrText>
        </w:r>
        <w:r>
          <w:rPr>
            <w:webHidden/>
          </w:rPr>
        </w:r>
        <w:r>
          <w:rPr>
            <w:webHidden/>
          </w:rPr>
          <w:fldChar w:fldCharType="separate"/>
        </w:r>
        <w:r>
          <w:rPr>
            <w:webHidden/>
          </w:rPr>
          <w:t>9</w:t>
        </w:r>
        <w:r>
          <w:rPr>
            <w:webHidden/>
          </w:rPr>
          <w:fldChar w:fldCharType="end"/>
        </w:r>
      </w:hyperlink>
    </w:p>
    <w:p w:rsidR="007B1560" w:rsidRDefault="007B1560">
      <w:pPr>
        <w:pStyle w:val="TM3"/>
        <w:tabs>
          <w:tab w:val="left" w:pos="1843"/>
        </w:tabs>
        <w:rPr>
          <w:rFonts w:asciiTheme="minorHAnsi" w:eastAsiaTheme="minorEastAsia" w:hAnsiTheme="minorHAnsi" w:cstheme="minorBidi"/>
          <w:szCs w:val="22"/>
          <w:lang w:eastAsia="fr-CA"/>
        </w:rPr>
      </w:pPr>
      <w:hyperlink w:anchor="_Toc24114830" w:history="1">
        <w:r w:rsidRPr="003364E3">
          <w:rPr>
            <w:rStyle w:val="Lienhypertexte"/>
          </w:rPr>
          <w:t>5.1.1</w:t>
        </w:r>
        <w:r>
          <w:rPr>
            <w:rFonts w:asciiTheme="minorHAnsi" w:eastAsiaTheme="minorEastAsia" w:hAnsiTheme="minorHAnsi" w:cstheme="minorBidi"/>
            <w:szCs w:val="22"/>
            <w:lang w:eastAsia="fr-CA"/>
          </w:rPr>
          <w:tab/>
        </w:r>
        <w:r w:rsidRPr="003364E3">
          <w:rPr>
            <w:rStyle w:val="Lienhypertexte"/>
          </w:rPr>
          <w:t>Titre troisième niveau Style « Titre 3 »</w:t>
        </w:r>
        <w:r>
          <w:rPr>
            <w:webHidden/>
          </w:rPr>
          <w:tab/>
        </w:r>
        <w:r>
          <w:rPr>
            <w:webHidden/>
          </w:rPr>
          <w:fldChar w:fldCharType="begin"/>
        </w:r>
        <w:r>
          <w:rPr>
            <w:webHidden/>
          </w:rPr>
          <w:instrText xml:space="preserve"> PAGEREF _Toc24114830 \h </w:instrText>
        </w:r>
        <w:r>
          <w:rPr>
            <w:webHidden/>
          </w:rPr>
        </w:r>
        <w:r>
          <w:rPr>
            <w:webHidden/>
          </w:rPr>
          <w:fldChar w:fldCharType="separate"/>
        </w:r>
        <w:r>
          <w:rPr>
            <w:webHidden/>
          </w:rPr>
          <w:t>9</w:t>
        </w:r>
        <w:r>
          <w:rPr>
            <w:webHidden/>
          </w:rPr>
          <w:fldChar w:fldCharType="end"/>
        </w:r>
      </w:hyperlink>
    </w:p>
    <w:p w:rsidR="007B1560" w:rsidRDefault="007B1560">
      <w:pPr>
        <w:pStyle w:val="TM1"/>
        <w:rPr>
          <w:rFonts w:asciiTheme="minorHAnsi" w:hAnsiTheme="minorHAnsi"/>
          <w:b w:val="0"/>
        </w:rPr>
      </w:pPr>
      <w:hyperlink w:anchor="_Toc24114831" w:history="1">
        <w:r w:rsidRPr="003364E3">
          <w:rPr>
            <w:rStyle w:val="Lienhypertexte"/>
          </w:rPr>
          <w:t>6.</w:t>
        </w:r>
        <w:r>
          <w:rPr>
            <w:rFonts w:asciiTheme="minorHAnsi" w:hAnsiTheme="minorHAnsi"/>
            <w:b w:val="0"/>
          </w:rPr>
          <w:tab/>
        </w:r>
        <w:r w:rsidRPr="003364E3">
          <w:rPr>
            <w:rStyle w:val="Lienhypertexte"/>
          </w:rPr>
          <w:t>DISCUSSION</w:t>
        </w:r>
        <w:r>
          <w:rPr>
            <w:webHidden/>
          </w:rPr>
          <w:tab/>
        </w:r>
        <w:r>
          <w:rPr>
            <w:webHidden/>
          </w:rPr>
          <w:fldChar w:fldCharType="begin"/>
        </w:r>
        <w:r>
          <w:rPr>
            <w:webHidden/>
          </w:rPr>
          <w:instrText xml:space="preserve"> PAGEREF _Toc24114831 \h </w:instrText>
        </w:r>
        <w:r>
          <w:rPr>
            <w:webHidden/>
          </w:rPr>
        </w:r>
        <w:r>
          <w:rPr>
            <w:webHidden/>
          </w:rPr>
          <w:fldChar w:fldCharType="separate"/>
        </w:r>
        <w:r>
          <w:rPr>
            <w:webHidden/>
          </w:rPr>
          <w:t>11</w:t>
        </w:r>
        <w:r>
          <w:rPr>
            <w:webHidden/>
          </w:rPr>
          <w:fldChar w:fldCharType="end"/>
        </w:r>
      </w:hyperlink>
    </w:p>
    <w:p w:rsidR="007B1560" w:rsidRDefault="007B1560">
      <w:pPr>
        <w:pStyle w:val="TM2"/>
        <w:rPr>
          <w:rFonts w:asciiTheme="minorHAnsi" w:eastAsiaTheme="minorEastAsia" w:hAnsiTheme="minorHAnsi" w:cstheme="minorBidi"/>
          <w:bCs w:val="0"/>
          <w:szCs w:val="22"/>
          <w:lang w:eastAsia="fr-CA"/>
        </w:rPr>
      </w:pPr>
      <w:hyperlink w:anchor="_Toc24114832" w:history="1">
        <w:r w:rsidRPr="003364E3">
          <w:rPr>
            <w:rStyle w:val="Lienhypertexte"/>
          </w:rPr>
          <w:t>6.1</w:t>
        </w:r>
        <w:r>
          <w:rPr>
            <w:rFonts w:asciiTheme="minorHAnsi" w:eastAsiaTheme="minorEastAsia" w:hAnsiTheme="minorHAnsi" w:cstheme="minorBidi"/>
            <w:bCs w:val="0"/>
            <w:szCs w:val="22"/>
            <w:lang w:eastAsia="fr-CA"/>
          </w:rPr>
          <w:tab/>
        </w:r>
        <w:r w:rsidRPr="003364E3">
          <w:rPr>
            <w:rStyle w:val="Lienhypertexte"/>
          </w:rPr>
          <w:t>Deuxième niveau Sous-titre Style « Titre 2 », Arial 12 points, 12 points avant, 3 points après</w:t>
        </w:r>
        <w:r>
          <w:rPr>
            <w:webHidden/>
          </w:rPr>
          <w:tab/>
        </w:r>
        <w:r>
          <w:rPr>
            <w:webHidden/>
          </w:rPr>
          <w:fldChar w:fldCharType="begin"/>
        </w:r>
        <w:r>
          <w:rPr>
            <w:webHidden/>
          </w:rPr>
          <w:instrText xml:space="preserve"> PAGEREF _Toc24114832 \h </w:instrText>
        </w:r>
        <w:r>
          <w:rPr>
            <w:webHidden/>
          </w:rPr>
        </w:r>
        <w:r>
          <w:rPr>
            <w:webHidden/>
          </w:rPr>
          <w:fldChar w:fldCharType="separate"/>
        </w:r>
        <w:r>
          <w:rPr>
            <w:webHidden/>
          </w:rPr>
          <w:t>11</w:t>
        </w:r>
        <w:r>
          <w:rPr>
            <w:webHidden/>
          </w:rPr>
          <w:fldChar w:fldCharType="end"/>
        </w:r>
      </w:hyperlink>
    </w:p>
    <w:p w:rsidR="007B1560" w:rsidRDefault="007B1560">
      <w:pPr>
        <w:pStyle w:val="TM3"/>
        <w:tabs>
          <w:tab w:val="left" w:pos="1843"/>
        </w:tabs>
        <w:rPr>
          <w:rFonts w:asciiTheme="minorHAnsi" w:eastAsiaTheme="minorEastAsia" w:hAnsiTheme="minorHAnsi" w:cstheme="minorBidi"/>
          <w:szCs w:val="22"/>
          <w:lang w:eastAsia="fr-CA"/>
        </w:rPr>
      </w:pPr>
      <w:hyperlink w:anchor="_Toc24114833" w:history="1">
        <w:r w:rsidRPr="003364E3">
          <w:rPr>
            <w:rStyle w:val="Lienhypertexte"/>
          </w:rPr>
          <w:t>6.1.1</w:t>
        </w:r>
        <w:r>
          <w:rPr>
            <w:rFonts w:asciiTheme="minorHAnsi" w:eastAsiaTheme="minorEastAsia" w:hAnsiTheme="minorHAnsi" w:cstheme="minorBidi"/>
            <w:szCs w:val="22"/>
            <w:lang w:eastAsia="fr-CA"/>
          </w:rPr>
          <w:tab/>
        </w:r>
        <w:r w:rsidRPr="003364E3">
          <w:rPr>
            <w:rStyle w:val="Lienhypertexte"/>
          </w:rPr>
          <w:t>Titre troisième niveau Style « Titre 3 »</w:t>
        </w:r>
        <w:r>
          <w:rPr>
            <w:webHidden/>
          </w:rPr>
          <w:tab/>
        </w:r>
        <w:r>
          <w:rPr>
            <w:webHidden/>
          </w:rPr>
          <w:fldChar w:fldCharType="begin"/>
        </w:r>
        <w:r>
          <w:rPr>
            <w:webHidden/>
          </w:rPr>
          <w:instrText xml:space="preserve"> PAGEREF _Toc24114833 \h </w:instrText>
        </w:r>
        <w:r>
          <w:rPr>
            <w:webHidden/>
          </w:rPr>
        </w:r>
        <w:r>
          <w:rPr>
            <w:webHidden/>
          </w:rPr>
          <w:fldChar w:fldCharType="separate"/>
        </w:r>
        <w:r>
          <w:rPr>
            <w:webHidden/>
          </w:rPr>
          <w:t>11</w:t>
        </w:r>
        <w:r>
          <w:rPr>
            <w:webHidden/>
          </w:rPr>
          <w:fldChar w:fldCharType="end"/>
        </w:r>
      </w:hyperlink>
    </w:p>
    <w:p w:rsidR="007B1560" w:rsidRDefault="007B1560">
      <w:pPr>
        <w:pStyle w:val="TM1"/>
        <w:rPr>
          <w:rFonts w:asciiTheme="minorHAnsi" w:hAnsiTheme="minorHAnsi"/>
          <w:b w:val="0"/>
        </w:rPr>
      </w:pPr>
      <w:hyperlink w:anchor="_Toc24114834" w:history="1">
        <w:r w:rsidRPr="003364E3">
          <w:rPr>
            <w:rStyle w:val="Lienhypertexte"/>
          </w:rPr>
          <w:t>7.</w:t>
        </w:r>
        <w:r>
          <w:rPr>
            <w:rFonts w:asciiTheme="minorHAnsi" w:hAnsiTheme="minorHAnsi"/>
            <w:b w:val="0"/>
          </w:rPr>
          <w:tab/>
        </w:r>
        <w:r w:rsidRPr="003364E3">
          <w:rPr>
            <w:rStyle w:val="Lienhypertexte"/>
          </w:rPr>
          <w:t>CONCLUSION</w:t>
        </w:r>
        <w:r>
          <w:rPr>
            <w:webHidden/>
          </w:rPr>
          <w:tab/>
        </w:r>
        <w:r>
          <w:rPr>
            <w:webHidden/>
          </w:rPr>
          <w:fldChar w:fldCharType="begin"/>
        </w:r>
        <w:r>
          <w:rPr>
            <w:webHidden/>
          </w:rPr>
          <w:instrText xml:space="preserve"> PAGEREF _Toc24114834 \h </w:instrText>
        </w:r>
        <w:r>
          <w:rPr>
            <w:webHidden/>
          </w:rPr>
        </w:r>
        <w:r>
          <w:rPr>
            <w:webHidden/>
          </w:rPr>
          <w:fldChar w:fldCharType="separate"/>
        </w:r>
        <w:r>
          <w:rPr>
            <w:webHidden/>
          </w:rPr>
          <w:t>13</w:t>
        </w:r>
        <w:r>
          <w:rPr>
            <w:webHidden/>
          </w:rPr>
          <w:fldChar w:fldCharType="end"/>
        </w:r>
      </w:hyperlink>
    </w:p>
    <w:p w:rsidR="007B1560" w:rsidRDefault="007B1560">
      <w:pPr>
        <w:pStyle w:val="TM2"/>
        <w:rPr>
          <w:rFonts w:asciiTheme="minorHAnsi" w:eastAsiaTheme="minorEastAsia" w:hAnsiTheme="minorHAnsi" w:cstheme="minorBidi"/>
          <w:bCs w:val="0"/>
          <w:szCs w:val="22"/>
          <w:lang w:eastAsia="fr-CA"/>
        </w:rPr>
      </w:pPr>
      <w:hyperlink w:anchor="_Toc24114835" w:history="1">
        <w:r w:rsidRPr="003364E3">
          <w:rPr>
            <w:rStyle w:val="Lienhypertexte"/>
          </w:rPr>
          <w:t>7.1</w:t>
        </w:r>
        <w:r>
          <w:rPr>
            <w:rFonts w:asciiTheme="minorHAnsi" w:eastAsiaTheme="minorEastAsia" w:hAnsiTheme="minorHAnsi" w:cstheme="minorBidi"/>
            <w:bCs w:val="0"/>
            <w:szCs w:val="22"/>
            <w:lang w:eastAsia="fr-CA"/>
          </w:rPr>
          <w:tab/>
        </w:r>
        <w:r w:rsidRPr="003364E3">
          <w:rPr>
            <w:rStyle w:val="Lienhypertexte"/>
          </w:rPr>
          <w:t>Deuxième niveau Sous-titre Style « Titre 2 », Arial 12 points, 12 points avant, 3 points après</w:t>
        </w:r>
        <w:r>
          <w:rPr>
            <w:webHidden/>
          </w:rPr>
          <w:tab/>
        </w:r>
        <w:r>
          <w:rPr>
            <w:webHidden/>
          </w:rPr>
          <w:fldChar w:fldCharType="begin"/>
        </w:r>
        <w:r>
          <w:rPr>
            <w:webHidden/>
          </w:rPr>
          <w:instrText xml:space="preserve"> PAGEREF _Toc24114835 \h </w:instrText>
        </w:r>
        <w:r>
          <w:rPr>
            <w:webHidden/>
          </w:rPr>
        </w:r>
        <w:r>
          <w:rPr>
            <w:webHidden/>
          </w:rPr>
          <w:fldChar w:fldCharType="separate"/>
        </w:r>
        <w:r>
          <w:rPr>
            <w:webHidden/>
          </w:rPr>
          <w:t>13</w:t>
        </w:r>
        <w:r>
          <w:rPr>
            <w:webHidden/>
          </w:rPr>
          <w:fldChar w:fldCharType="end"/>
        </w:r>
      </w:hyperlink>
    </w:p>
    <w:p w:rsidR="007B1560" w:rsidRDefault="007B1560">
      <w:pPr>
        <w:pStyle w:val="TM3"/>
        <w:tabs>
          <w:tab w:val="left" w:pos="1843"/>
        </w:tabs>
        <w:rPr>
          <w:rFonts w:asciiTheme="minorHAnsi" w:eastAsiaTheme="minorEastAsia" w:hAnsiTheme="minorHAnsi" w:cstheme="minorBidi"/>
          <w:szCs w:val="22"/>
          <w:lang w:eastAsia="fr-CA"/>
        </w:rPr>
      </w:pPr>
      <w:hyperlink w:anchor="_Toc24114836" w:history="1">
        <w:r w:rsidRPr="003364E3">
          <w:rPr>
            <w:rStyle w:val="Lienhypertexte"/>
          </w:rPr>
          <w:t>7.1.1</w:t>
        </w:r>
        <w:r>
          <w:rPr>
            <w:rFonts w:asciiTheme="minorHAnsi" w:eastAsiaTheme="minorEastAsia" w:hAnsiTheme="minorHAnsi" w:cstheme="minorBidi"/>
            <w:szCs w:val="22"/>
            <w:lang w:eastAsia="fr-CA"/>
          </w:rPr>
          <w:tab/>
        </w:r>
        <w:r w:rsidRPr="003364E3">
          <w:rPr>
            <w:rStyle w:val="Lienhypertexte"/>
          </w:rPr>
          <w:t>Titre troisième niveau Style « Titre 3 »</w:t>
        </w:r>
        <w:r>
          <w:rPr>
            <w:webHidden/>
          </w:rPr>
          <w:tab/>
        </w:r>
        <w:r>
          <w:rPr>
            <w:webHidden/>
          </w:rPr>
          <w:fldChar w:fldCharType="begin"/>
        </w:r>
        <w:r>
          <w:rPr>
            <w:webHidden/>
          </w:rPr>
          <w:instrText xml:space="preserve"> PAGEREF _Toc24114836 \h </w:instrText>
        </w:r>
        <w:r>
          <w:rPr>
            <w:webHidden/>
          </w:rPr>
        </w:r>
        <w:r>
          <w:rPr>
            <w:webHidden/>
          </w:rPr>
          <w:fldChar w:fldCharType="separate"/>
        </w:r>
        <w:r>
          <w:rPr>
            <w:webHidden/>
          </w:rPr>
          <w:t>13</w:t>
        </w:r>
        <w:r>
          <w:rPr>
            <w:webHidden/>
          </w:rPr>
          <w:fldChar w:fldCharType="end"/>
        </w:r>
      </w:hyperlink>
    </w:p>
    <w:p w:rsidR="007B1560" w:rsidRDefault="007B1560">
      <w:pPr>
        <w:pStyle w:val="TM1"/>
        <w:rPr>
          <w:rFonts w:asciiTheme="minorHAnsi" w:hAnsiTheme="minorHAnsi"/>
          <w:b w:val="0"/>
        </w:rPr>
      </w:pPr>
      <w:hyperlink w:anchor="_Toc24114837" w:history="1">
        <w:r w:rsidRPr="003364E3">
          <w:rPr>
            <w:rStyle w:val="Lienhypertexte"/>
          </w:rPr>
          <w:t>BIBLIOGRAPHIE</w:t>
        </w:r>
        <w:r>
          <w:rPr>
            <w:webHidden/>
          </w:rPr>
          <w:tab/>
        </w:r>
        <w:r>
          <w:rPr>
            <w:webHidden/>
          </w:rPr>
          <w:fldChar w:fldCharType="begin"/>
        </w:r>
        <w:r>
          <w:rPr>
            <w:webHidden/>
          </w:rPr>
          <w:instrText xml:space="preserve"> PAGEREF _Toc24114837 \h </w:instrText>
        </w:r>
        <w:r>
          <w:rPr>
            <w:webHidden/>
          </w:rPr>
        </w:r>
        <w:r>
          <w:rPr>
            <w:webHidden/>
          </w:rPr>
          <w:fldChar w:fldCharType="separate"/>
        </w:r>
        <w:r>
          <w:rPr>
            <w:webHidden/>
          </w:rPr>
          <w:t>15</w:t>
        </w:r>
        <w:r>
          <w:rPr>
            <w:webHidden/>
          </w:rPr>
          <w:fldChar w:fldCharType="end"/>
        </w:r>
      </w:hyperlink>
    </w:p>
    <w:p w:rsidR="007B1560" w:rsidRDefault="007B1560">
      <w:pPr>
        <w:pStyle w:val="TM1"/>
        <w:rPr>
          <w:rFonts w:asciiTheme="minorHAnsi" w:hAnsiTheme="minorHAnsi"/>
          <w:b w:val="0"/>
        </w:rPr>
      </w:pPr>
      <w:hyperlink w:anchor="_Toc24114838" w:history="1">
        <w:r w:rsidRPr="003364E3">
          <w:rPr>
            <w:rStyle w:val="Lienhypertexte"/>
            <w14:scene3d>
              <w14:camera w14:prst="orthographicFront"/>
              <w14:lightRig w14:rig="threePt" w14:dir="t">
                <w14:rot w14:lat="0" w14:lon="0" w14:rev="0"/>
              </w14:lightRig>
            </w14:scene3d>
          </w:rPr>
          <w:t>ANNEXE A</w:t>
        </w:r>
        <w:r>
          <w:rPr>
            <w:webHidden/>
          </w:rPr>
          <w:tab/>
        </w:r>
        <w:r>
          <w:rPr>
            <w:webHidden/>
          </w:rPr>
          <w:fldChar w:fldCharType="begin"/>
        </w:r>
        <w:r>
          <w:rPr>
            <w:webHidden/>
          </w:rPr>
          <w:instrText xml:space="preserve"> PAGEREF _Toc24114838 \h </w:instrText>
        </w:r>
        <w:r>
          <w:rPr>
            <w:webHidden/>
          </w:rPr>
        </w:r>
        <w:r>
          <w:rPr>
            <w:webHidden/>
          </w:rPr>
          <w:fldChar w:fldCharType="separate"/>
        </w:r>
        <w:r>
          <w:rPr>
            <w:webHidden/>
          </w:rPr>
          <w:t>17</w:t>
        </w:r>
        <w:r>
          <w:rPr>
            <w:webHidden/>
          </w:rPr>
          <w:fldChar w:fldCharType="end"/>
        </w:r>
      </w:hyperlink>
    </w:p>
    <w:p w:rsidR="007B1560" w:rsidRDefault="007B1560">
      <w:pPr>
        <w:pStyle w:val="TM2"/>
        <w:rPr>
          <w:rFonts w:asciiTheme="minorHAnsi" w:eastAsiaTheme="minorEastAsia" w:hAnsiTheme="minorHAnsi" w:cstheme="minorBidi"/>
          <w:bCs w:val="0"/>
          <w:szCs w:val="22"/>
          <w:lang w:eastAsia="fr-CA"/>
        </w:rPr>
      </w:pPr>
      <w:hyperlink w:anchor="_Toc24114839" w:history="1">
        <w:r w:rsidRPr="003364E3">
          <w:rPr>
            <w:rStyle w:val="Lienhypertexte"/>
          </w:rPr>
          <w:t>A.I</w:t>
        </w:r>
        <w:r>
          <w:rPr>
            <w:rFonts w:asciiTheme="minorHAnsi" w:eastAsiaTheme="minorEastAsia" w:hAnsiTheme="minorHAnsi" w:cstheme="minorBidi"/>
            <w:bCs w:val="0"/>
            <w:szCs w:val="22"/>
            <w:lang w:eastAsia="fr-CA"/>
          </w:rPr>
          <w:tab/>
        </w:r>
        <w:r w:rsidRPr="003364E3">
          <w:rPr>
            <w:rStyle w:val="Lienhypertexte"/>
          </w:rPr>
          <w:t>Deuxième niveau Sous-titre Style « Titre 2 Annexe », Arial 12 points, 12 points avant, 3 points après</w:t>
        </w:r>
        <w:r>
          <w:rPr>
            <w:webHidden/>
          </w:rPr>
          <w:tab/>
        </w:r>
        <w:r>
          <w:rPr>
            <w:webHidden/>
          </w:rPr>
          <w:fldChar w:fldCharType="begin"/>
        </w:r>
        <w:r>
          <w:rPr>
            <w:webHidden/>
          </w:rPr>
          <w:instrText xml:space="preserve"> PAGEREF _Toc24114839 \h </w:instrText>
        </w:r>
        <w:r>
          <w:rPr>
            <w:webHidden/>
          </w:rPr>
        </w:r>
        <w:r>
          <w:rPr>
            <w:webHidden/>
          </w:rPr>
          <w:fldChar w:fldCharType="separate"/>
        </w:r>
        <w:r>
          <w:rPr>
            <w:webHidden/>
          </w:rPr>
          <w:t>17</w:t>
        </w:r>
        <w:r>
          <w:rPr>
            <w:webHidden/>
          </w:rPr>
          <w:fldChar w:fldCharType="end"/>
        </w:r>
      </w:hyperlink>
    </w:p>
    <w:p w:rsidR="007B1560" w:rsidRDefault="007B1560">
      <w:pPr>
        <w:pStyle w:val="TM3"/>
        <w:tabs>
          <w:tab w:val="left" w:pos="1843"/>
        </w:tabs>
        <w:rPr>
          <w:rFonts w:asciiTheme="minorHAnsi" w:eastAsiaTheme="minorEastAsia" w:hAnsiTheme="minorHAnsi" w:cstheme="minorBidi"/>
          <w:szCs w:val="22"/>
          <w:lang w:eastAsia="fr-CA"/>
        </w:rPr>
      </w:pPr>
      <w:hyperlink w:anchor="_Toc24114840" w:history="1">
        <w:r w:rsidRPr="003364E3">
          <w:rPr>
            <w:rStyle w:val="Lienhypertexte"/>
          </w:rPr>
          <w:t>A.I.I</w:t>
        </w:r>
        <w:r>
          <w:rPr>
            <w:rFonts w:asciiTheme="minorHAnsi" w:eastAsiaTheme="minorEastAsia" w:hAnsiTheme="minorHAnsi" w:cstheme="minorBidi"/>
            <w:szCs w:val="22"/>
            <w:lang w:eastAsia="fr-CA"/>
          </w:rPr>
          <w:tab/>
        </w:r>
        <w:r w:rsidRPr="003364E3">
          <w:rPr>
            <w:rStyle w:val="Lienhypertexte"/>
          </w:rPr>
          <w:t>Titre troisième niveau Style « Titre 3 Annexe »</w:t>
        </w:r>
        <w:r>
          <w:rPr>
            <w:webHidden/>
          </w:rPr>
          <w:tab/>
        </w:r>
        <w:r>
          <w:rPr>
            <w:webHidden/>
          </w:rPr>
          <w:fldChar w:fldCharType="begin"/>
        </w:r>
        <w:r>
          <w:rPr>
            <w:webHidden/>
          </w:rPr>
          <w:instrText xml:space="preserve"> PAGEREF _Toc24114840 \h </w:instrText>
        </w:r>
        <w:r>
          <w:rPr>
            <w:webHidden/>
          </w:rPr>
        </w:r>
        <w:r>
          <w:rPr>
            <w:webHidden/>
          </w:rPr>
          <w:fldChar w:fldCharType="separate"/>
        </w:r>
        <w:r>
          <w:rPr>
            <w:webHidden/>
          </w:rPr>
          <w:t>17</w:t>
        </w:r>
        <w:r>
          <w:rPr>
            <w:webHidden/>
          </w:rPr>
          <w:fldChar w:fldCharType="end"/>
        </w:r>
      </w:hyperlink>
    </w:p>
    <w:p w:rsidR="007B1560" w:rsidRDefault="007B1560">
      <w:pPr>
        <w:pStyle w:val="TM1"/>
        <w:rPr>
          <w:rFonts w:asciiTheme="minorHAnsi" w:hAnsiTheme="minorHAnsi"/>
          <w:b w:val="0"/>
        </w:rPr>
      </w:pPr>
      <w:hyperlink w:anchor="_Toc24114841" w:history="1">
        <w:r w:rsidRPr="003364E3">
          <w:rPr>
            <w:rStyle w:val="Lienhypertexte"/>
            <w14:scene3d>
              <w14:camera w14:prst="orthographicFront"/>
              <w14:lightRig w14:rig="threePt" w14:dir="t">
                <w14:rot w14:lat="0" w14:lon="0" w14:rev="0"/>
              </w14:lightRig>
            </w14:scene3d>
          </w:rPr>
          <w:t>ANNEXE B</w:t>
        </w:r>
        <w:r>
          <w:rPr>
            <w:webHidden/>
          </w:rPr>
          <w:tab/>
        </w:r>
        <w:r>
          <w:rPr>
            <w:webHidden/>
          </w:rPr>
          <w:fldChar w:fldCharType="begin"/>
        </w:r>
        <w:r>
          <w:rPr>
            <w:webHidden/>
          </w:rPr>
          <w:instrText xml:space="preserve"> PAGEREF _Toc24114841 \h </w:instrText>
        </w:r>
        <w:r>
          <w:rPr>
            <w:webHidden/>
          </w:rPr>
        </w:r>
        <w:r>
          <w:rPr>
            <w:webHidden/>
          </w:rPr>
          <w:fldChar w:fldCharType="separate"/>
        </w:r>
        <w:r>
          <w:rPr>
            <w:webHidden/>
          </w:rPr>
          <w:t>19</w:t>
        </w:r>
        <w:r>
          <w:rPr>
            <w:webHidden/>
          </w:rPr>
          <w:fldChar w:fldCharType="end"/>
        </w:r>
      </w:hyperlink>
    </w:p>
    <w:p w:rsidR="007B1560" w:rsidRDefault="007B1560">
      <w:pPr>
        <w:pStyle w:val="TM2"/>
        <w:rPr>
          <w:rFonts w:asciiTheme="minorHAnsi" w:eastAsiaTheme="minorEastAsia" w:hAnsiTheme="minorHAnsi" w:cstheme="minorBidi"/>
          <w:bCs w:val="0"/>
          <w:szCs w:val="22"/>
          <w:lang w:eastAsia="fr-CA"/>
        </w:rPr>
      </w:pPr>
      <w:hyperlink w:anchor="_Toc24114842" w:history="1">
        <w:r w:rsidRPr="003364E3">
          <w:rPr>
            <w:rStyle w:val="Lienhypertexte"/>
          </w:rPr>
          <w:t>B.I</w:t>
        </w:r>
        <w:r>
          <w:rPr>
            <w:rFonts w:asciiTheme="minorHAnsi" w:eastAsiaTheme="minorEastAsia" w:hAnsiTheme="minorHAnsi" w:cstheme="minorBidi"/>
            <w:bCs w:val="0"/>
            <w:szCs w:val="22"/>
            <w:lang w:eastAsia="fr-CA"/>
          </w:rPr>
          <w:tab/>
        </w:r>
        <w:r w:rsidRPr="003364E3">
          <w:rPr>
            <w:rStyle w:val="Lienhypertexte"/>
          </w:rPr>
          <w:t>Deuxième niveau Sous-titre Style « Titre 2 Annexe »</w:t>
        </w:r>
        <w:r>
          <w:rPr>
            <w:webHidden/>
          </w:rPr>
          <w:tab/>
        </w:r>
        <w:r>
          <w:rPr>
            <w:webHidden/>
          </w:rPr>
          <w:fldChar w:fldCharType="begin"/>
        </w:r>
        <w:r>
          <w:rPr>
            <w:webHidden/>
          </w:rPr>
          <w:instrText xml:space="preserve"> PAGEREF _Toc24114842 \h </w:instrText>
        </w:r>
        <w:r>
          <w:rPr>
            <w:webHidden/>
          </w:rPr>
        </w:r>
        <w:r>
          <w:rPr>
            <w:webHidden/>
          </w:rPr>
          <w:fldChar w:fldCharType="separate"/>
        </w:r>
        <w:r>
          <w:rPr>
            <w:webHidden/>
          </w:rPr>
          <w:t>19</w:t>
        </w:r>
        <w:r>
          <w:rPr>
            <w:webHidden/>
          </w:rPr>
          <w:fldChar w:fldCharType="end"/>
        </w:r>
      </w:hyperlink>
    </w:p>
    <w:p w:rsidR="007B1560" w:rsidRDefault="007B1560">
      <w:pPr>
        <w:pStyle w:val="TM3"/>
        <w:tabs>
          <w:tab w:val="left" w:pos="1843"/>
        </w:tabs>
        <w:rPr>
          <w:rFonts w:asciiTheme="minorHAnsi" w:eastAsiaTheme="minorEastAsia" w:hAnsiTheme="minorHAnsi" w:cstheme="minorBidi"/>
          <w:szCs w:val="22"/>
          <w:lang w:eastAsia="fr-CA"/>
        </w:rPr>
      </w:pPr>
      <w:hyperlink w:anchor="_Toc24114843" w:history="1">
        <w:r w:rsidRPr="003364E3">
          <w:rPr>
            <w:rStyle w:val="Lienhypertexte"/>
          </w:rPr>
          <w:t>B.I.I</w:t>
        </w:r>
        <w:r>
          <w:rPr>
            <w:rFonts w:asciiTheme="minorHAnsi" w:eastAsiaTheme="minorEastAsia" w:hAnsiTheme="minorHAnsi" w:cstheme="minorBidi"/>
            <w:szCs w:val="22"/>
            <w:lang w:eastAsia="fr-CA"/>
          </w:rPr>
          <w:tab/>
        </w:r>
        <w:r w:rsidRPr="003364E3">
          <w:rPr>
            <w:rStyle w:val="Lienhypertexte"/>
          </w:rPr>
          <w:t>Titre troisième niveau Style « Titre 3 Annexe »</w:t>
        </w:r>
        <w:r>
          <w:rPr>
            <w:webHidden/>
          </w:rPr>
          <w:tab/>
        </w:r>
        <w:r>
          <w:rPr>
            <w:webHidden/>
          </w:rPr>
          <w:fldChar w:fldCharType="begin"/>
        </w:r>
        <w:r>
          <w:rPr>
            <w:webHidden/>
          </w:rPr>
          <w:instrText xml:space="preserve"> PAGEREF _Toc24114843 \h </w:instrText>
        </w:r>
        <w:r>
          <w:rPr>
            <w:webHidden/>
          </w:rPr>
        </w:r>
        <w:r>
          <w:rPr>
            <w:webHidden/>
          </w:rPr>
          <w:fldChar w:fldCharType="separate"/>
        </w:r>
        <w:r>
          <w:rPr>
            <w:webHidden/>
          </w:rPr>
          <w:t>19</w:t>
        </w:r>
        <w:r>
          <w:rPr>
            <w:webHidden/>
          </w:rPr>
          <w:fldChar w:fldCharType="end"/>
        </w:r>
      </w:hyperlink>
    </w:p>
    <w:p w:rsidR="007B1560" w:rsidRDefault="007B1560">
      <w:pPr>
        <w:pStyle w:val="TM2"/>
        <w:rPr>
          <w:rFonts w:asciiTheme="minorHAnsi" w:eastAsiaTheme="minorEastAsia" w:hAnsiTheme="minorHAnsi" w:cstheme="minorBidi"/>
          <w:bCs w:val="0"/>
          <w:szCs w:val="22"/>
          <w:lang w:eastAsia="fr-CA"/>
        </w:rPr>
      </w:pPr>
      <w:hyperlink w:anchor="_Toc24114844" w:history="1">
        <w:r w:rsidRPr="003364E3">
          <w:rPr>
            <w:rStyle w:val="Lienhypertexte"/>
          </w:rPr>
          <w:t>B.II</w:t>
        </w:r>
        <w:r>
          <w:rPr>
            <w:rFonts w:asciiTheme="minorHAnsi" w:eastAsiaTheme="minorEastAsia" w:hAnsiTheme="minorHAnsi" w:cstheme="minorBidi"/>
            <w:bCs w:val="0"/>
            <w:szCs w:val="22"/>
            <w:lang w:eastAsia="fr-CA"/>
          </w:rPr>
          <w:tab/>
        </w:r>
        <w:r w:rsidRPr="003364E3">
          <w:rPr>
            <w:rStyle w:val="Lienhypertexte"/>
          </w:rPr>
          <w:t>Deuxième niveau Sous-titre Style « Titre 2 Annexe »</w:t>
        </w:r>
        <w:r>
          <w:rPr>
            <w:webHidden/>
          </w:rPr>
          <w:tab/>
        </w:r>
        <w:r>
          <w:rPr>
            <w:webHidden/>
          </w:rPr>
          <w:fldChar w:fldCharType="begin"/>
        </w:r>
        <w:r>
          <w:rPr>
            <w:webHidden/>
          </w:rPr>
          <w:instrText xml:space="preserve"> PAGEREF _Toc24114844 \h </w:instrText>
        </w:r>
        <w:r>
          <w:rPr>
            <w:webHidden/>
          </w:rPr>
        </w:r>
        <w:r>
          <w:rPr>
            <w:webHidden/>
          </w:rPr>
          <w:fldChar w:fldCharType="separate"/>
        </w:r>
        <w:r>
          <w:rPr>
            <w:webHidden/>
          </w:rPr>
          <w:t>19</w:t>
        </w:r>
        <w:r>
          <w:rPr>
            <w:webHidden/>
          </w:rPr>
          <w:fldChar w:fldCharType="end"/>
        </w:r>
      </w:hyperlink>
    </w:p>
    <w:p w:rsidR="007B1560" w:rsidRDefault="007B1560">
      <w:pPr>
        <w:pStyle w:val="TM3"/>
        <w:tabs>
          <w:tab w:val="left" w:pos="1843"/>
        </w:tabs>
        <w:rPr>
          <w:rFonts w:asciiTheme="minorHAnsi" w:eastAsiaTheme="minorEastAsia" w:hAnsiTheme="minorHAnsi" w:cstheme="minorBidi"/>
          <w:szCs w:val="22"/>
          <w:lang w:eastAsia="fr-CA"/>
        </w:rPr>
      </w:pPr>
      <w:hyperlink w:anchor="_Toc24114845" w:history="1">
        <w:r w:rsidRPr="003364E3">
          <w:rPr>
            <w:rStyle w:val="Lienhypertexte"/>
          </w:rPr>
          <w:t>B.II.I</w:t>
        </w:r>
        <w:r>
          <w:rPr>
            <w:rFonts w:asciiTheme="minorHAnsi" w:eastAsiaTheme="minorEastAsia" w:hAnsiTheme="minorHAnsi" w:cstheme="minorBidi"/>
            <w:szCs w:val="22"/>
            <w:lang w:eastAsia="fr-CA"/>
          </w:rPr>
          <w:tab/>
        </w:r>
        <w:r w:rsidRPr="003364E3">
          <w:rPr>
            <w:rStyle w:val="Lienhypertexte"/>
          </w:rPr>
          <w:t>Titre troisième niveau Style « Titre 3 Annexe »</w:t>
        </w:r>
        <w:r>
          <w:rPr>
            <w:webHidden/>
          </w:rPr>
          <w:tab/>
        </w:r>
        <w:r>
          <w:rPr>
            <w:webHidden/>
          </w:rPr>
          <w:fldChar w:fldCharType="begin"/>
        </w:r>
        <w:r>
          <w:rPr>
            <w:webHidden/>
          </w:rPr>
          <w:instrText xml:space="preserve"> PAGEREF _Toc24114845 \h </w:instrText>
        </w:r>
        <w:r>
          <w:rPr>
            <w:webHidden/>
          </w:rPr>
        </w:r>
        <w:r>
          <w:rPr>
            <w:webHidden/>
          </w:rPr>
          <w:fldChar w:fldCharType="separate"/>
        </w:r>
        <w:r>
          <w:rPr>
            <w:webHidden/>
          </w:rPr>
          <w:t>19</w:t>
        </w:r>
        <w:r>
          <w:rPr>
            <w:webHidden/>
          </w:rPr>
          <w:fldChar w:fldCharType="end"/>
        </w:r>
      </w:hyperlink>
    </w:p>
    <w:p w:rsidR="007B1560" w:rsidRDefault="007B1560">
      <w:pPr>
        <w:pStyle w:val="TM3"/>
        <w:tabs>
          <w:tab w:val="left" w:pos="1867"/>
        </w:tabs>
        <w:rPr>
          <w:rFonts w:asciiTheme="minorHAnsi" w:eastAsiaTheme="minorEastAsia" w:hAnsiTheme="minorHAnsi" w:cstheme="minorBidi"/>
          <w:szCs w:val="22"/>
          <w:lang w:eastAsia="fr-CA"/>
        </w:rPr>
      </w:pPr>
      <w:hyperlink w:anchor="_Toc24114846" w:history="1">
        <w:r w:rsidRPr="003364E3">
          <w:rPr>
            <w:rStyle w:val="Lienhypertexte"/>
          </w:rPr>
          <w:t>B.II.II</w:t>
        </w:r>
        <w:r>
          <w:rPr>
            <w:rFonts w:asciiTheme="minorHAnsi" w:eastAsiaTheme="minorEastAsia" w:hAnsiTheme="minorHAnsi" w:cstheme="minorBidi"/>
            <w:szCs w:val="22"/>
            <w:lang w:eastAsia="fr-CA"/>
          </w:rPr>
          <w:tab/>
        </w:r>
        <w:r w:rsidRPr="003364E3">
          <w:rPr>
            <w:rStyle w:val="Lienhypertexte"/>
          </w:rPr>
          <w:t>Titre troisième niveau Style « Titre 3 Annexe »</w:t>
        </w:r>
        <w:r>
          <w:rPr>
            <w:webHidden/>
          </w:rPr>
          <w:tab/>
        </w:r>
        <w:r>
          <w:rPr>
            <w:webHidden/>
          </w:rPr>
          <w:fldChar w:fldCharType="begin"/>
        </w:r>
        <w:r>
          <w:rPr>
            <w:webHidden/>
          </w:rPr>
          <w:instrText xml:space="preserve"> PAGEREF _Toc24114846 \h </w:instrText>
        </w:r>
        <w:r>
          <w:rPr>
            <w:webHidden/>
          </w:rPr>
        </w:r>
        <w:r>
          <w:rPr>
            <w:webHidden/>
          </w:rPr>
          <w:fldChar w:fldCharType="separate"/>
        </w:r>
        <w:r>
          <w:rPr>
            <w:webHidden/>
          </w:rPr>
          <w:t>19</w:t>
        </w:r>
        <w:r>
          <w:rPr>
            <w:webHidden/>
          </w:rPr>
          <w:fldChar w:fldCharType="end"/>
        </w:r>
      </w:hyperlink>
    </w:p>
    <w:p w:rsidR="007B1560" w:rsidRDefault="007B1560">
      <w:pPr>
        <w:pStyle w:val="TM1"/>
        <w:rPr>
          <w:rFonts w:asciiTheme="minorHAnsi" w:hAnsiTheme="minorHAnsi"/>
          <w:b w:val="0"/>
        </w:rPr>
      </w:pPr>
      <w:hyperlink w:anchor="_Toc24114847" w:history="1">
        <w:r w:rsidRPr="003364E3">
          <w:rPr>
            <w:rStyle w:val="Lienhypertexte"/>
            <w14:scene3d>
              <w14:camera w14:prst="orthographicFront"/>
              <w14:lightRig w14:rig="threePt" w14:dir="t">
                <w14:rot w14:lat="0" w14:lon="0" w14:rev="0"/>
              </w14:lightRig>
            </w14:scene3d>
          </w:rPr>
          <w:t>ANNEXE C</w:t>
        </w:r>
        <w:r>
          <w:rPr>
            <w:webHidden/>
          </w:rPr>
          <w:tab/>
        </w:r>
        <w:r>
          <w:rPr>
            <w:webHidden/>
          </w:rPr>
          <w:fldChar w:fldCharType="begin"/>
        </w:r>
        <w:r>
          <w:rPr>
            <w:webHidden/>
          </w:rPr>
          <w:instrText xml:space="preserve"> PAGEREF _Toc24114847 \h </w:instrText>
        </w:r>
        <w:r>
          <w:rPr>
            <w:webHidden/>
          </w:rPr>
        </w:r>
        <w:r>
          <w:rPr>
            <w:webHidden/>
          </w:rPr>
          <w:fldChar w:fldCharType="separate"/>
        </w:r>
        <w:r>
          <w:rPr>
            <w:webHidden/>
          </w:rPr>
          <w:t>21</w:t>
        </w:r>
        <w:r>
          <w:rPr>
            <w:webHidden/>
          </w:rPr>
          <w:fldChar w:fldCharType="end"/>
        </w:r>
      </w:hyperlink>
    </w:p>
    <w:p w:rsidR="007B1560" w:rsidRDefault="007B1560">
      <w:pPr>
        <w:pStyle w:val="TM2"/>
        <w:rPr>
          <w:rFonts w:asciiTheme="minorHAnsi" w:eastAsiaTheme="minorEastAsia" w:hAnsiTheme="minorHAnsi" w:cstheme="minorBidi"/>
          <w:bCs w:val="0"/>
          <w:szCs w:val="22"/>
          <w:lang w:eastAsia="fr-CA"/>
        </w:rPr>
      </w:pPr>
      <w:hyperlink w:anchor="_Toc24114848" w:history="1">
        <w:r w:rsidRPr="003364E3">
          <w:rPr>
            <w:rStyle w:val="Lienhypertexte"/>
          </w:rPr>
          <w:t>C.I</w:t>
        </w:r>
        <w:r>
          <w:rPr>
            <w:rFonts w:asciiTheme="minorHAnsi" w:eastAsiaTheme="minorEastAsia" w:hAnsiTheme="minorHAnsi" w:cstheme="minorBidi"/>
            <w:bCs w:val="0"/>
            <w:szCs w:val="22"/>
            <w:lang w:eastAsia="fr-CA"/>
          </w:rPr>
          <w:tab/>
        </w:r>
        <w:r w:rsidRPr="003364E3">
          <w:rPr>
            <w:rStyle w:val="Lienhypertexte"/>
          </w:rPr>
          <w:t>Deuxième niveau Sous-titre Style « Titre 2 Annexe »</w:t>
        </w:r>
        <w:r>
          <w:rPr>
            <w:webHidden/>
          </w:rPr>
          <w:tab/>
        </w:r>
        <w:r>
          <w:rPr>
            <w:webHidden/>
          </w:rPr>
          <w:fldChar w:fldCharType="begin"/>
        </w:r>
        <w:r>
          <w:rPr>
            <w:webHidden/>
          </w:rPr>
          <w:instrText xml:space="preserve"> PAGEREF _Toc24114848 \h </w:instrText>
        </w:r>
        <w:r>
          <w:rPr>
            <w:webHidden/>
          </w:rPr>
        </w:r>
        <w:r>
          <w:rPr>
            <w:webHidden/>
          </w:rPr>
          <w:fldChar w:fldCharType="separate"/>
        </w:r>
        <w:r>
          <w:rPr>
            <w:webHidden/>
          </w:rPr>
          <w:t>21</w:t>
        </w:r>
        <w:r>
          <w:rPr>
            <w:webHidden/>
          </w:rPr>
          <w:fldChar w:fldCharType="end"/>
        </w:r>
      </w:hyperlink>
    </w:p>
    <w:p w:rsidR="007B1560" w:rsidRDefault="007B1560">
      <w:pPr>
        <w:pStyle w:val="TM3"/>
        <w:tabs>
          <w:tab w:val="left" w:pos="1843"/>
        </w:tabs>
        <w:rPr>
          <w:rFonts w:asciiTheme="minorHAnsi" w:eastAsiaTheme="minorEastAsia" w:hAnsiTheme="minorHAnsi" w:cstheme="minorBidi"/>
          <w:szCs w:val="22"/>
          <w:lang w:eastAsia="fr-CA"/>
        </w:rPr>
      </w:pPr>
      <w:hyperlink w:anchor="_Toc24114849" w:history="1">
        <w:r w:rsidRPr="003364E3">
          <w:rPr>
            <w:rStyle w:val="Lienhypertexte"/>
          </w:rPr>
          <w:t>C.I.I</w:t>
        </w:r>
        <w:r>
          <w:rPr>
            <w:rFonts w:asciiTheme="minorHAnsi" w:eastAsiaTheme="minorEastAsia" w:hAnsiTheme="minorHAnsi" w:cstheme="minorBidi"/>
            <w:szCs w:val="22"/>
            <w:lang w:eastAsia="fr-CA"/>
          </w:rPr>
          <w:tab/>
        </w:r>
        <w:r w:rsidRPr="003364E3">
          <w:rPr>
            <w:rStyle w:val="Lienhypertexte"/>
          </w:rPr>
          <w:t>Titre troisième niveau Style « Titre 3 Annexe »</w:t>
        </w:r>
        <w:r>
          <w:rPr>
            <w:webHidden/>
          </w:rPr>
          <w:tab/>
        </w:r>
        <w:r>
          <w:rPr>
            <w:webHidden/>
          </w:rPr>
          <w:fldChar w:fldCharType="begin"/>
        </w:r>
        <w:r>
          <w:rPr>
            <w:webHidden/>
          </w:rPr>
          <w:instrText xml:space="preserve"> PAGEREF _Toc24114849 \h </w:instrText>
        </w:r>
        <w:r>
          <w:rPr>
            <w:webHidden/>
          </w:rPr>
        </w:r>
        <w:r>
          <w:rPr>
            <w:webHidden/>
          </w:rPr>
          <w:fldChar w:fldCharType="separate"/>
        </w:r>
        <w:r>
          <w:rPr>
            <w:webHidden/>
          </w:rPr>
          <w:t>21</w:t>
        </w:r>
        <w:r>
          <w:rPr>
            <w:webHidden/>
          </w:rPr>
          <w:fldChar w:fldCharType="end"/>
        </w:r>
      </w:hyperlink>
    </w:p>
    <w:p w:rsidR="00E50C90" w:rsidRDefault="002263FB" w:rsidP="00725FDD">
      <w:pPr>
        <w:pStyle w:val="ParagNormal"/>
      </w:pPr>
      <w:r>
        <w:rPr>
          <w:rFonts w:cs="Arial"/>
          <w:noProof/>
          <w:szCs w:val="28"/>
        </w:rPr>
        <w:fldChar w:fldCharType="end"/>
      </w:r>
    </w:p>
    <w:p w:rsidR="00FF091C" w:rsidRDefault="00FF091C" w:rsidP="00725FDD">
      <w:pPr>
        <w:pStyle w:val="ParagNormal"/>
        <w:sectPr w:rsidR="00FF091C" w:rsidSect="00FF105F">
          <w:type w:val="oddPage"/>
          <w:pgSz w:w="12240" w:h="15840"/>
          <w:pgMar w:top="1440" w:right="1440" w:bottom="1440" w:left="1440" w:header="720" w:footer="720" w:gutter="0"/>
          <w:pgNumType w:fmt="lowerRoman"/>
          <w:cols w:space="720"/>
          <w:formProt w:val="0"/>
          <w:docGrid w:linePitch="360"/>
        </w:sectPr>
      </w:pPr>
    </w:p>
    <w:p w:rsidR="00A022F7" w:rsidRPr="00391DAC" w:rsidRDefault="00900D30" w:rsidP="006319B4">
      <w:pPr>
        <w:pStyle w:val="Titre"/>
      </w:pPr>
      <w:bookmarkStart w:id="32" w:name="_Toc451180170"/>
      <w:bookmarkStart w:id="33" w:name="_Toc24114813"/>
      <w:r w:rsidRPr="00391DAC">
        <w:rPr>
          <w:caps w:val="0"/>
        </w:rPr>
        <w:lastRenderedPageBreak/>
        <w:t>LISTE DES TABLEAUX</w:t>
      </w:r>
      <w:bookmarkEnd w:id="27"/>
      <w:bookmarkEnd w:id="28"/>
      <w:bookmarkEnd w:id="29"/>
      <w:bookmarkEnd w:id="30"/>
      <w:bookmarkEnd w:id="32"/>
      <w:bookmarkEnd w:id="33"/>
    </w:p>
    <w:p w:rsidR="00C40802" w:rsidRDefault="00C40802">
      <w:pPr>
        <w:pStyle w:val="Tabledesillustrations"/>
        <w:rPr>
          <w:rFonts w:asciiTheme="minorHAnsi" w:eastAsiaTheme="minorEastAsia" w:hAnsiTheme="minorHAnsi" w:cstheme="minorBidi"/>
          <w:noProof/>
          <w:szCs w:val="22"/>
          <w:lang w:eastAsia="fr-CA"/>
        </w:rPr>
      </w:pPr>
      <w:r>
        <w:rPr>
          <w:b/>
          <w:color w:val="808080" w:themeColor="background1" w:themeShade="80"/>
          <w:szCs w:val="22"/>
        </w:rPr>
        <w:fldChar w:fldCharType="begin"/>
      </w:r>
      <w:r>
        <w:rPr>
          <w:b/>
          <w:color w:val="808080" w:themeColor="background1" w:themeShade="80"/>
          <w:szCs w:val="22"/>
        </w:rPr>
        <w:instrText xml:space="preserve"> TOC \h \z \c "Tableau" </w:instrText>
      </w:r>
      <w:r>
        <w:rPr>
          <w:b/>
          <w:color w:val="808080" w:themeColor="background1" w:themeShade="80"/>
          <w:szCs w:val="22"/>
        </w:rPr>
        <w:fldChar w:fldCharType="separate"/>
      </w:r>
      <w:hyperlink w:anchor="_Toc535501218" w:history="1">
        <w:r w:rsidRPr="00883068">
          <w:rPr>
            <w:rStyle w:val="Lienhypertexte"/>
            <w:noProof/>
          </w:rPr>
          <w:t>Tableau 1.</w:t>
        </w:r>
        <w:r>
          <w:rPr>
            <w:rFonts w:asciiTheme="minorHAnsi" w:eastAsiaTheme="minorEastAsia" w:hAnsiTheme="minorHAnsi" w:cstheme="minorBidi"/>
            <w:noProof/>
            <w:szCs w:val="22"/>
            <w:lang w:eastAsia="fr-CA"/>
          </w:rPr>
          <w:tab/>
        </w:r>
        <w:r w:rsidRPr="00883068">
          <w:rPr>
            <w:rStyle w:val="Lienhypertexte"/>
            <w:noProof/>
          </w:rPr>
          <w:t>Titre du tableau (Arial, 11 points, gras)</w:t>
        </w:r>
        <w:r>
          <w:rPr>
            <w:noProof/>
            <w:webHidden/>
          </w:rPr>
          <w:tab/>
        </w:r>
        <w:r>
          <w:rPr>
            <w:noProof/>
            <w:webHidden/>
          </w:rPr>
          <w:fldChar w:fldCharType="begin"/>
        </w:r>
        <w:r>
          <w:rPr>
            <w:noProof/>
            <w:webHidden/>
          </w:rPr>
          <w:instrText xml:space="preserve"> PAGEREF _Toc535501218 \h </w:instrText>
        </w:r>
        <w:r>
          <w:rPr>
            <w:noProof/>
            <w:webHidden/>
          </w:rPr>
        </w:r>
        <w:r>
          <w:rPr>
            <w:noProof/>
            <w:webHidden/>
          </w:rPr>
          <w:fldChar w:fldCharType="separate"/>
        </w:r>
        <w:r>
          <w:rPr>
            <w:noProof/>
            <w:webHidden/>
          </w:rPr>
          <w:t>1</w:t>
        </w:r>
        <w:r>
          <w:rPr>
            <w:noProof/>
            <w:webHidden/>
          </w:rPr>
          <w:fldChar w:fldCharType="end"/>
        </w:r>
      </w:hyperlink>
    </w:p>
    <w:p w:rsidR="00F2380D" w:rsidRPr="001C3005" w:rsidRDefault="00C40802" w:rsidP="00725FDD">
      <w:pPr>
        <w:pStyle w:val="ParagNormal"/>
        <w:rPr>
          <w:color w:val="808080" w:themeColor="background1" w:themeShade="80"/>
        </w:rPr>
      </w:pPr>
      <w:r>
        <w:rPr>
          <w:b/>
          <w:color w:val="808080" w:themeColor="background1" w:themeShade="80"/>
          <w:szCs w:val="22"/>
        </w:rPr>
        <w:fldChar w:fldCharType="end"/>
      </w:r>
      <w:r w:rsidR="000D617A" w:rsidRPr="001C3005">
        <w:rPr>
          <w:color w:val="808080" w:themeColor="background1" w:themeShade="80"/>
        </w:rPr>
        <w:t xml:space="preserve">La liste des tableaux </w:t>
      </w:r>
      <w:r w:rsidR="005A4DF1">
        <w:rPr>
          <w:color w:val="808080" w:themeColor="background1" w:themeShade="80"/>
        </w:rPr>
        <w:t>s’insèr</w:t>
      </w:r>
      <w:r w:rsidR="000D617A" w:rsidRPr="001C3005">
        <w:rPr>
          <w:color w:val="808080" w:themeColor="background1" w:themeShade="80"/>
        </w:rPr>
        <w:t>e</w:t>
      </w:r>
      <w:r w:rsidR="005A4DF1">
        <w:rPr>
          <w:color w:val="808080" w:themeColor="background1" w:themeShade="80"/>
        </w:rPr>
        <w:t xml:space="preserve"> automatiquement</w:t>
      </w:r>
      <w:r w:rsidR="000D617A" w:rsidRPr="001C3005">
        <w:rPr>
          <w:color w:val="808080" w:themeColor="background1" w:themeShade="80"/>
        </w:rPr>
        <w:t xml:space="preserve"> sur cette page. À la fin de </w:t>
      </w:r>
      <w:r w:rsidR="00903E8D">
        <w:rPr>
          <w:color w:val="808080" w:themeColor="background1" w:themeShade="80"/>
        </w:rPr>
        <w:t xml:space="preserve">la rédaction </w:t>
      </w:r>
      <w:r w:rsidR="000E4E3C">
        <w:rPr>
          <w:color w:val="808080" w:themeColor="background1" w:themeShade="80"/>
        </w:rPr>
        <w:t>du</w:t>
      </w:r>
      <w:r w:rsidR="00903E8D">
        <w:rPr>
          <w:color w:val="808080" w:themeColor="background1" w:themeShade="80"/>
        </w:rPr>
        <w:t xml:space="preserve"> document. Il faudra</w:t>
      </w:r>
      <w:r w:rsidR="000D617A" w:rsidRPr="001C3005">
        <w:rPr>
          <w:color w:val="808080" w:themeColor="background1" w:themeShade="80"/>
        </w:rPr>
        <w:t xml:space="preserve"> la mettre à jour en suivant les instructions suivantes : positionner </w:t>
      </w:r>
      <w:r w:rsidR="000E4E3C">
        <w:rPr>
          <w:color w:val="808080" w:themeColor="background1" w:themeShade="80"/>
        </w:rPr>
        <w:t>le</w:t>
      </w:r>
      <w:r w:rsidR="000D617A" w:rsidRPr="001C3005">
        <w:rPr>
          <w:color w:val="808080" w:themeColor="background1" w:themeShade="80"/>
        </w:rPr>
        <w:t xml:space="preserve"> curseur au début du mot « Tabl</w:t>
      </w:r>
      <w:r w:rsidR="00B61CA6" w:rsidRPr="001C3005">
        <w:rPr>
          <w:color w:val="808080" w:themeColor="background1" w:themeShade="80"/>
        </w:rPr>
        <w:t>eau »</w:t>
      </w:r>
      <w:r w:rsidR="000D682B" w:rsidRPr="001C3005">
        <w:rPr>
          <w:color w:val="808080" w:themeColor="background1" w:themeShade="80"/>
        </w:rPr>
        <w:t xml:space="preserve"> ci-dessus</w:t>
      </w:r>
      <w:r w:rsidR="00B61CA6" w:rsidRPr="001C3005">
        <w:rPr>
          <w:color w:val="808080" w:themeColor="background1" w:themeShade="80"/>
        </w:rPr>
        <w:t>, la zone deviendra grise; s</w:t>
      </w:r>
      <w:r w:rsidR="000D617A" w:rsidRPr="001C3005">
        <w:rPr>
          <w:color w:val="808080" w:themeColor="background1" w:themeShade="80"/>
        </w:rPr>
        <w:t xml:space="preserve">ous </w:t>
      </w:r>
      <w:r w:rsidR="000D617A" w:rsidRPr="001C3005">
        <w:rPr>
          <w:color w:val="808080" w:themeColor="background1" w:themeShade="80"/>
          <w:bdr w:val="single" w:sz="4" w:space="0" w:color="0070C0"/>
        </w:rPr>
        <w:t>Références</w:t>
      </w:r>
      <w:r w:rsidR="000D617A" w:rsidRPr="001C3005">
        <w:rPr>
          <w:color w:val="808080" w:themeColor="background1" w:themeShade="80"/>
        </w:rPr>
        <w:t xml:space="preserve"> de la barre d’outil</w:t>
      </w:r>
      <w:r w:rsidR="00555B83" w:rsidRPr="001C3005">
        <w:rPr>
          <w:color w:val="808080" w:themeColor="background1" w:themeShade="80"/>
        </w:rPr>
        <w:t>s</w:t>
      </w:r>
      <w:r w:rsidR="000D617A" w:rsidRPr="001C3005">
        <w:rPr>
          <w:color w:val="808080" w:themeColor="background1" w:themeShade="80"/>
        </w:rPr>
        <w:t xml:space="preserve">, aller à « Légendes » et cliquer sur l’onglet </w:t>
      </w:r>
      <w:r w:rsidR="000D617A" w:rsidRPr="001C3005">
        <w:rPr>
          <w:color w:val="808080" w:themeColor="background1" w:themeShade="80"/>
          <w:bdr w:val="single" w:sz="4" w:space="0" w:color="0070C0"/>
        </w:rPr>
        <w:t>Mettre à jour la table</w:t>
      </w:r>
      <w:r w:rsidR="00555B83" w:rsidRPr="001C3005">
        <w:rPr>
          <w:color w:val="808080" w:themeColor="background1" w:themeShade="80"/>
        </w:rPr>
        <w:t>,</w:t>
      </w:r>
      <w:r w:rsidR="000D617A" w:rsidRPr="001C3005">
        <w:rPr>
          <w:color w:val="808080" w:themeColor="background1" w:themeShade="80"/>
        </w:rPr>
        <w:t xml:space="preserve"> choisir l’option </w:t>
      </w:r>
      <w:r w:rsidR="000D617A" w:rsidRPr="001C3005">
        <w:rPr>
          <w:color w:val="808080" w:themeColor="background1" w:themeShade="80"/>
          <w:bdr w:val="single" w:sz="4" w:space="0" w:color="0070C0"/>
        </w:rPr>
        <w:t>Mettre à jour toute la table</w:t>
      </w:r>
      <w:r w:rsidR="000D617A" w:rsidRPr="001C3005">
        <w:rPr>
          <w:color w:val="808080" w:themeColor="background1" w:themeShade="80"/>
        </w:rPr>
        <w:t>.</w:t>
      </w:r>
    </w:p>
    <w:p w:rsidR="00A022F7" w:rsidRPr="001C3005" w:rsidRDefault="00903E8D" w:rsidP="00725FDD">
      <w:pPr>
        <w:pStyle w:val="ParagNormal"/>
        <w:rPr>
          <w:b/>
          <w:bCs/>
          <w:color w:val="808080" w:themeColor="background1" w:themeShade="80"/>
        </w:rPr>
      </w:pPr>
      <w:r>
        <w:rPr>
          <w:color w:val="808080" w:themeColor="background1" w:themeShade="80"/>
        </w:rPr>
        <w:t>Pour</w:t>
      </w:r>
      <w:r w:rsidR="005A4DF1">
        <w:rPr>
          <w:color w:val="808080" w:themeColor="background1" w:themeShade="80"/>
        </w:rPr>
        <w:t xml:space="preserve"> </w:t>
      </w:r>
      <w:r w:rsidR="000D617A" w:rsidRPr="001C3005">
        <w:rPr>
          <w:color w:val="808080" w:themeColor="background1" w:themeShade="80"/>
        </w:rPr>
        <w:t>insérer</w:t>
      </w:r>
      <w:r w:rsidR="005A4DF1">
        <w:rPr>
          <w:color w:val="808080" w:themeColor="background1" w:themeShade="80"/>
        </w:rPr>
        <w:t xml:space="preserve"> manuellement</w:t>
      </w:r>
      <w:r w:rsidR="000D617A" w:rsidRPr="001C3005">
        <w:rPr>
          <w:color w:val="808080" w:themeColor="background1" w:themeShade="80"/>
        </w:rPr>
        <w:t xml:space="preserve"> la </w:t>
      </w:r>
      <w:r w:rsidR="005A4DF1">
        <w:rPr>
          <w:color w:val="808080" w:themeColor="background1" w:themeShade="80"/>
        </w:rPr>
        <w:t>liste</w:t>
      </w:r>
      <w:r w:rsidR="000D617A" w:rsidRPr="001C3005">
        <w:rPr>
          <w:color w:val="808080" w:themeColor="background1" w:themeShade="80"/>
        </w:rPr>
        <w:t xml:space="preserve"> des tableaux, voici les instructions : positi</w:t>
      </w:r>
      <w:r w:rsidR="00555B83" w:rsidRPr="001C3005">
        <w:rPr>
          <w:color w:val="808080" w:themeColor="background1" w:themeShade="80"/>
        </w:rPr>
        <w:t xml:space="preserve">onner </w:t>
      </w:r>
      <w:r w:rsidR="000E4E3C">
        <w:rPr>
          <w:color w:val="808080" w:themeColor="background1" w:themeShade="80"/>
        </w:rPr>
        <w:t>le</w:t>
      </w:r>
      <w:r w:rsidR="00555B83" w:rsidRPr="001C3005">
        <w:rPr>
          <w:color w:val="808080" w:themeColor="background1" w:themeShade="80"/>
        </w:rPr>
        <w:t xml:space="preserve"> curseur sur la page;</w:t>
      </w:r>
      <w:r w:rsidR="000D617A" w:rsidRPr="001C3005">
        <w:rPr>
          <w:color w:val="808080" w:themeColor="background1" w:themeShade="80"/>
        </w:rPr>
        <w:t xml:space="preserve"> cliquer</w:t>
      </w:r>
      <w:r w:rsidR="004A7E7B" w:rsidRPr="001C3005">
        <w:rPr>
          <w:color w:val="808080" w:themeColor="background1" w:themeShade="80"/>
        </w:rPr>
        <w:t xml:space="preserve"> </w:t>
      </w:r>
      <w:r w:rsidR="00A022F7" w:rsidRPr="001C3005">
        <w:rPr>
          <w:color w:val="808080" w:themeColor="background1" w:themeShade="80"/>
        </w:rPr>
        <w:t xml:space="preserve">sur le bouton </w:t>
      </w:r>
      <w:r w:rsidR="009E4E1C" w:rsidRPr="001C3005">
        <w:rPr>
          <w:color w:val="808080" w:themeColor="background1" w:themeShade="80"/>
          <w:bdr w:val="single" w:sz="4" w:space="0" w:color="0070C0"/>
        </w:rPr>
        <w:t>Références</w:t>
      </w:r>
      <w:r w:rsidR="00A022F7" w:rsidRPr="001C3005">
        <w:rPr>
          <w:color w:val="808080" w:themeColor="background1" w:themeShade="80"/>
        </w:rPr>
        <w:t xml:space="preserve"> puis</w:t>
      </w:r>
      <w:r w:rsidR="004A7E7B" w:rsidRPr="001C3005">
        <w:rPr>
          <w:color w:val="808080" w:themeColor="background1" w:themeShade="80"/>
        </w:rPr>
        <w:t xml:space="preserve"> sur</w:t>
      </w:r>
      <w:r w:rsidR="00A022F7" w:rsidRPr="001C3005">
        <w:rPr>
          <w:color w:val="808080" w:themeColor="background1" w:themeShade="80"/>
        </w:rPr>
        <w:t xml:space="preserve"> </w:t>
      </w:r>
      <w:r w:rsidR="009E4E1C" w:rsidRPr="001C3005">
        <w:rPr>
          <w:color w:val="808080" w:themeColor="background1" w:themeShade="80"/>
          <w:bdr w:val="single" w:sz="4" w:space="0" w:color="0070C0"/>
        </w:rPr>
        <w:t>Insérer une t</w:t>
      </w:r>
      <w:r w:rsidR="00A022F7" w:rsidRPr="001C3005">
        <w:rPr>
          <w:color w:val="808080" w:themeColor="background1" w:themeShade="80"/>
          <w:bdr w:val="single" w:sz="4" w:space="0" w:color="0070C0"/>
        </w:rPr>
        <w:t>able des illustrations</w:t>
      </w:r>
      <w:r w:rsidR="00555B83" w:rsidRPr="001C3005">
        <w:rPr>
          <w:color w:val="808080" w:themeColor="background1" w:themeShade="80"/>
        </w:rPr>
        <w:t>.</w:t>
      </w:r>
      <w:r w:rsidR="001A6F8D" w:rsidRPr="001C3005">
        <w:rPr>
          <w:color w:val="808080" w:themeColor="background1" w:themeShade="80"/>
        </w:rPr>
        <w:t xml:space="preserve"> </w:t>
      </w:r>
      <w:r w:rsidR="00555B83" w:rsidRPr="001C3005">
        <w:rPr>
          <w:color w:val="808080" w:themeColor="background1" w:themeShade="80"/>
        </w:rPr>
        <w:t>S</w:t>
      </w:r>
      <w:r w:rsidR="00EF420E" w:rsidRPr="001C3005">
        <w:rPr>
          <w:color w:val="808080" w:themeColor="background1" w:themeShade="80"/>
        </w:rPr>
        <w:t xml:space="preserve">ous la rubrique </w:t>
      </w:r>
      <w:r w:rsidR="00EF420E" w:rsidRPr="001C3005">
        <w:rPr>
          <w:color w:val="808080" w:themeColor="background1" w:themeShade="80"/>
          <w:bdr w:val="single" w:sz="4" w:space="0" w:color="0070C0"/>
        </w:rPr>
        <w:t>Général</w:t>
      </w:r>
      <w:r w:rsidR="00EF420E" w:rsidRPr="001C3005">
        <w:rPr>
          <w:color w:val="808080" w:themeColor="background1" w:themeShade="80"/>
        </w:rPr>
        <w:t xml:space="preserve">, </w:t>
      </w:r>
      <w:r w:rsidR="00385566" w:rsidRPr="001C3005">
        <w:rPr>
          <w:color w:val="808080" w:themeColor="background1" w:themeShade="80"/>
        </w:rPr>
        <w:t>vis-</w:t>
      </w:r>
      <w:r w:rsidR="009E4E1C" w:rsidRPr="001C3005">
        <w:rPr>
          <w:color w:val="808080" w:themeColor="background1" w:themeShade="80"/>
        </w:rPr>
        <w:t>à-vis</w:t>
      </w:r>
      <w:r w:rsidR="00A022F7" w:rsidRPr="001C3005">
        <w:rPr>
          <w:color w:val="808080" w:themeColor="background1" w:themeShade="80"/>
        </w:rPr>
        <w:t xml:space="preserve"> </w:t>
      </w:r>
      <w:r w:rsidR="00A022F7" w:rsidRPr="001C3005">
        <w:rPr>
          <w:color w:val="808080" w:themeColor="background1" w:themeShade="80"/>
          <w:bdr w:val="single" w:sz="4" w:space="0" w:color="0070C0"/>
        </w:rPr>
        <w:t>Légende</w:t>
      </w:r>
      <w:r w:rsidR="00A022F7" w:rsidRPr="001C3005">
        <w:rPr>
          <w:color w:val="808080" w:themeColor="background1" w:themeShade="80"/>
        </w:rPr>
        <w:t xml:space="preserve"> sélectionne</w:t>
      </w:r>
      <w:r w:rsidR="000D617A" w:rsidRPr="001C3005">
        <w:rPr>
          <w:color w:val="808080" w:themeColor="background1" w:themeShade="80"/>
        </w:rPr>
        <w:t>r</w:t>
      </w:r>
      <w:r w:rsidR="00A022F7" w:rsidRPr="001C3005">
        <w:rPr>
          <w:color w:val="808080" w:themeColor="background1" w:themeShade="80"/>
        </w:rPr>
        <w:t xml:space="preserve"> </w:t>
      </w:r>
      <w:r w:rsidR="00A022F7" w:rsidRPr="001C3005">
        <w:rPr>
          <w:color w:val="808080" w:themeColor="background1" w:themeShade="80"/>
          <w:bdr w:val="single" w:sz="4" w:space="0" w:color="0070C0"/>
        </w:rPr>
        <w:t>Tableau.</w:t>
      </w:r>
    </w:p>
    <w:p w:rsidR="0065773E" w:rsidRPr="001C3005" w:rsidRDefault="00A022F7" w:rsidP="00725FDD">
      <w:pPr>
        <w:pStyle w:val="ParagNormal"/>
        <w:rPr>
          <w:color w:val="808080" w:themeColor="background1" w:themeShade="80"/>
        </w:rPr>
      </w:pPr>
      <w:r w:rsidRPr="001C3005">
        <w:rPr>
          <w:color w:val="808080" w:themeColor="background1" w:themeShade="80"/>
        </w:rPr>
        <w:t>S</w:t>
      </w:r>
      <w:r w:rsidR="00903E8D">
        <w:rPr>
          <w:color w:val="808080" w:themeColor="background1" w:themeShade="80"/>
        </w:rPr>
        <w:t xml:space="preserve">’il n’y a pas de </w:t>
      </w:r>
      <w:r w:rsidRPr="001C3005">
        <w:rPr>
          <w:color w:val="808080" w:themeColor="background1" w:themeShade="80"/>
        </w:rPr>
        <w:t>liste des tableaux, enleve</w:t>
      </w:r>
      <w:r w:rsidR="00903E8D">
        <w:rPr>
          <w:color w:val="808080" w:themeColor="background1" w:themeShade="80"/>
        </w:rPr>
        <w:t>r</w:t>
      </w:r>
      <w:r w:rsidRPr="001C3005">
        <w:rPr>
          <w:color w:val="808080" w:themeColor="background1" w:themeShade="80"/>
        </w:rPr>
        <w:t xml:space="preserve"> cette section.</w:t>
      </w:r>
    </w:p>
    <w:p w:rsidR="0065773E" w:rsidRPr="001C3005" w:rsidRDefault="00903E8D" w:rsidP="00725FDD">
      <w:pPr>
        <w:pStyle w:val="ParagNormal"/>
        <w:rPr>
          <w:b/>
          <w:color w:val="808080" w:themeColor="background1" w:themeShade="80"/>
        </w:rPr>
      </w:pPr>
      <w:r>
        <w:rPr>
          <w:b/>
          <w:color w:val="808080" w:themeColor="background1" w:themeShade="80"/>
        </w:rPr>
        <w:t>S</w:t>
      </w:r>
      <w:r w:rsidR="00A352A1" w:rsidRPr="001C3005">
        <w:rPr>
          <w:b/>
          <w:color w:val="808080" w:themeColor="background1" w:themeShade="80"/>
        </w:rPr>
        <w:t xml:space="preserve">upprimer </w:t>
      </w:r>
      <w:r w:rsidR="002C7ED0" w:rsidRPr="001C3005">
        <w:rPr>
          <w:b/>
          <w:color w:val="808080" w:themeColor="background1" w:themeShade="80"/>
        </w:rPr>
        <w:t xml:space="preserve">le texte </w:t>
      </w:r>
      <w:r w:rsidR="0090334C" w:rsidRPr="001C3005">
        <w:rPr>
          <w:b/>
          <w:color w:val="808080" w:themeColor="background1" w:themeShade="80"/>
        </w:rPr>
        <w:t xml:space="preserve">en </w:t>
      </w:r>
      <w:r w:rsidR="00BF5094">
        <w:rPr>
          <w:b/>
          <w:color w:val="808080" w:themeColor="background1" w:themeShade="80"/>
        </w:rPr>
        <w:t>gris</w:t>
      </w:r>
      <w:r w:rsidR="002C7ED0" w:rsidRPr="001C3005">
        <w:rPr>
          <w:b/>
          <w:color w:val="808080" w:themeColor="background1" w:themeShade="80"/>
        </w:rPr>
        <w:t xml:space="preserve"> lorsque ces </w:t>
      </w:r>
      <w:r w:rsidR="004A7E7B" w:rsidRPr="001C3005">
        <w:rPr>
          <w:b/>
          <w:color w:val="808080" w:themeColor="background1" w:themeShade="80"/>
        </w:rPr>
        <w:t>instructions ne seront plus utile</w:t>
      </w:r>
      <w:r w:rsidR="00782533" w:rsidRPr="001C3005">
        <w:rPr>
          <w:b/>
          <w:color w:val="808080" w:themeColor="background1" w:themeShade="80"/>
        </w:rPr>
        <w:t>s</w:t>
      </w:r>
      <w:r w:rsidR="004A7E7B" w:rsidRPr="001C3005">
        <w:rPr>
          <w:b/>
          <w:color w:val="808080" w:themeColor="background1" w:themeShade="80"/>
        </w:rPr>
        <w:t>.</w:t>
      </w:r>
    </w:p>
    <w:p w:rsidR="00BD6493" w:rsidRPr="00391DAC" w:rsidRDefault="00BD6493" w:rsidP="002E47DF"/>
    <w:p w:rsidR="004A7E7B" w:rsidRPr="00391DAC" w:rsidRDefault="004A7E7B" w:rsidP="004A7E7B">
      <w:pPr>
        <w:sectPr w:rsidR="004A7E7B" w:rsidRPr="00391DAC" w:rsidSect="00FF105F">
          <w:type w:val="oddPage"/>
          <w:pgSz w:w="12240" w:h="15840"/>
          <w:pgMar w:top="1440" w:right="1440" w:bottom="1440" w:left="1440" w:header="720" w:footer="720" w:gutter="0"/>
          <w:pgNumType w:fmt="lowerRoman"/>
          <w:cols w:space="720"/>
          <w:formProt w:val="0"/>
          <w:docGrid w:linePitch="360"/>
        </w:sectPr>
      </w:pPr>
      <w:bookmarkStart w:id="34" w:name="_Toc141149823"/>
      <w:bookmarkStart w:id="35" w:name="_Toc141149935"/>
      <w:bookmarkStart w:id="36" w:name="_Toc141168064"/>
    </w:p>
    <w:p w:rsidR="00A022F7" w:rsidRPr="00391DAC" w:rsidRDefault="00900D30" w:rsidP="006319B4">
      <w:pPr>
        <w:pStyle w:val="Titre"/>
      </w:pPr>
      <w:bookmarkStart w:id="37" w:name="_Toc451180171"/>
      <w:bookmarkStart w:id="38" w:name="_Toc24114814"/>
      <w:r w:rsidRPr="00391DAC">
        <w:rPr>
          <w:caps w:val="0"/>
        </w:rPr>
        <w:lastRenderedPageBreak/>
        <w:t>LISTE DES FIGURES</w:t>
      </w:r>
      <w:bookmarkEnd w:id="34"/>
      <w:bookmarkEnd w:id="35"/>
      <w:bookmarkEnd w:id="36"/>
      <w:bookmarkEnd w:id="37"/>
      <w:bookmarkEnd w:id="38"/>
    </w:p>
    <w:p w:rsidR="00780FD3" w:rsidRDefault="003C7DC8">
      <w:pPr>
        <w:pStyle w:val="Tabledesillustrations"/>
        <w:rPr>
          <w:rFonts w:asciiTheme="minorHAnsi" w:eastAsiaTheme="minorEastAsia" w:hAnsiTheme="minorHAnsi" w:cstheme="minorBidi"/>
          <w:b/>
          <w:noProof/>
          <w:szCs w:val="22"/>
          <w:lang w:eastAsia="fr-CA"/>
        </w:rPr>
      </w:pPr>
      <w:r>
        <w:rPr>
          <w:b/>
        </w:rPr>
        <w:fldChar w:fldCharType="begin"/>
      </w:r>
      <w:r>
        <w:rPr>
          <w:b/>
        </w:rPr>
        <w:instrText xml:space="preserve"> TOC \h \z \c "Figure" </w:instrText>
      </w:r>
      <w:r>
        <w:rPr>
          <w:b/>
        </w:rPr>
        <w:fldChar w:fldCharType="separate"/>
      </w:r>
      <w:hyperlink w:anchor="_Toc535500170" w:history="1">
        <w:r w:rsidR="00780FD3" w:rsidRPr="004A1AD8">
          <w:rPr>
            <w:rStyle w:val="Lienhypertexte"/>
            <w:noProof/>
          </w:rPr>
          <w:t>Figure 1.</w:t>
        </w:r>
        <w:r w:rsidR="00780FD3">
          <w:rPr>
            <w:rFonts w:asciiTheme="minorHAnsi" w:eastAsiaTheme="minorEastAsia" w:hAnsiTheme="minorHAnsi" w:cstheme="minorBidi"/>
            <w:b/>
            <w:noProof/>
            <w:szCs w:val="22"/>
            <w:lang w:eastAsia="fr-CA"/>
          </w:rPr>
          <w:tab/>
        </w:r>
        <w:r w:rsidR="00780FD3" w:rsidRPr="004A1AD8">
          <w:rPr>
            <w:rStyle w:val="Lienhypertexte"/>
            <w:noProof/>
          </w:rPr>
          <w:t>Titre de la figure (Arial, 11 points, gras)</w:t>
        </w:r>
        <w:r w:rsidR="00780FD3">
          <w:rPr>
            <w:noProof/>
            <w:webHidden/>
          </w:rPr>
          <w:tab/>
        </w:r>
        <w:r w:rsidR="00780FD3">
          <w:rPr>
            <w:noProof/>
            <w:webHidden/>
          </w:rPr>
          <w:fldChar w:fldCharType="begin"/>
        </w:r>
        <w:r w:rsidR="00780FD3">
          <w:rPr>
            <w:noProof/>
            <w:webHidden/>
          </w:rPr>
          <w:instrText xml:space="preserve"> PAGEREF _Toc535500170 \h </w:instrText>
        </w:r>
        <w:r w:rsidR="00780FD3">
          <w:rPr>
            <w:noProof/>
            <w:webHidden/>
          </w:rPr>
        </w:r>
        <w:r w:rsidR="00780FD3">
          <w:rPr>
            <w:noProof/>
            <w:webHidden/>
          </w:rPr>
          <w:fldChar w:fldCharType="separate"/>
        </w:r>
        <w:r w:rsidR="00780FD3">
          <w:rPr>
            <w:noProof/>
            <w:webHidden/>
          </w:rPr>
          <w:t>1</w:t>
        </w:r>
        <w:r w:rsidR="00780FD3">
          <w:rPr>
            <w:noProof/>
            <w:webHidden/>
          </w:rPr>
          <w:fldChar w:fldCharType="end"/>
        </w:r>
      </w:hyperlink>
    </w:p>
    <w:p w:rsidR="00F2380D" w:rsidRPr="001C3005" w:rsidRDefault="003C7DC8" w:rsidP="00725FDD">
      <w:pPr>
        <w:pStyle w:val="ParagNormal"/>
        <w:rPr>
          <w:color w:val="808080" w:themeColor="background1" w:themeShade="80"/>
        </w:rPr>
      </w:pPr>
      <w:r>
        <w:rPr>
          <w:b/>
        </w:rPr>
        <w:fldChar w:fldCharType="end"/>
      </w:r>
      <w:r w:rsidR="000D617A" w:rsidRPr="001C3005">
        <w:rPr>
          <w:color w:val="808080" w:themeColor="background1" w:themeShade="80"/>
        </w:rPr>
        <w:t xml:space="preserve">La liste des figures </w:t>
      </w:r>
      <w:r w:rsidR="005A4DF1">
        <w:rPr>
          <w:color w:val="808080" w:themeColor="background1" w:themeShade="80"/>
        </w:rPr>
        <w:t>s’</w:t>
      </w:r>
      <w:r w:rsidR="000D617A" w:rsidRPr="001C3005">
        <w:rPr>
          <w:color w:val="808080" w:themeColor="background1" w:themeShade="80"/>
        </w:rPr>
        <w:t>ins</w:t>
      </w:r>
      <w:r w:rsidR="005A4DF1">
        <w:rPr>
          <w:color w:val="808080" w:themeColor="background1" w:themeShade="80"/>
        </w:rPr>
        <w:t>èr</w:t>
      </w:r>
      <w:r w:rsidR="000D617A" w:rsidRPr="001C3005">
        <w:rPr>
          <w:color w:val="808080" w:themeColor="background1" w:themeShade="80"/>
        </w:rPr>
        <w:t>e</w:t>
      </w:r>
      <w:r w:rsidR="005A4DF1">
        <w:rPr>
          <w:color w:val="808080" w:themeColor="background1" w:themeShade="80"/>
        </w:rPr>
        <w:t xml:space="preserve"> automatiquement</w:t>
      </w:r>
      <w:r w:rsidR="000D617A" w:rsidRPr="001C3005">
        <w:rPr>
          <w:color w:val="808080" w:themeColor="background1" w:themeShade="80"/>
        </w:rPr>
        <w:t xml:space="preserve"> sur cette page. À la fin de</w:t>
      </w:r>
      <w:r w:rsidR="00903E8D">
        <w:rPr>
          <w:color w:val="808080" w:themeColor="background1" w:themeShade="80"/>
        </w:rPr>
        <w:t xml:space="preserve"> la rédaction </w:t>
      </w:r>
      <w:r w:rsidR="000E4E3C">
        <w:rPr>
          <w:color w:val="808080" w:themeColor="background1" w:themeShade="80"/>
        </w:rPr>
        <w:t>du</w:t>
      </w:r>
      <w:r w:rsidR="00903E8D">
        <w:rPr>
          <w:color w:val="808080" w:themeColor="background1" w:themeShade="80"/>
        </w:rPr>
        <w:t xml:space="preserve"> document.</w:t>
      </w:r>
      <w:r w:rsidR="000D617A" w:rsidRPr="001C3005">
        <w:rPr>
          <w:color w:val="808080" w:themeColor="background1" w:themeShade="80"/>
        </w:rPr>
        <w:t xml:space="preserve"> </w:t>
      </w:r>
      <w:r w:rsidR="00903E8D">
        <w:rPr>
          <w:color w:val="808080" w:themeColor="background1" w:themeShade="80"/>
        </w:rPr>
        <w:t>Il faudra</w:t>
      </w:r>
      <w:r w:rsidR="000D617A" w:rsidRPr="001C3005">
        <w:rPr>
          <w:color w:val="808080" w:themeColor="background1" w:themeShade="80"/>
        </w:rPr>
        <w:t xml:space="preserve"> la mettre à jour en suivant les instructions suivantes : positionner </w:t>
      </w:r>
      <w:r w:rsidR="000E4E3C">
        <w:rPr>
          <w:color w:val="808080" w:themeColor="background1" w:themeShade="80"/>
        </w:rPr>
        <w:t>le</w:t>
      </w:r>
      <w:r w:rsidR="000D617A" w:rsidRPr="001C3005">
        <w:rPr>
          <w:color w:val="808080" w:themeColor="background1" w:themeShade="80"/>
        </w:rPr>
        <w:t xml:space="preserve"> cur</w:t>
      </w:r>
      <w:r w:rsidR="000D682B" w:rsidRPr="001C3005">
        <w:rPr>
          <w:color w:val="808080" w:themeColor="background1" w:themeShade="80"/>
        </w:rPr>
        <w:t>seur au début du mot « Figure » ci-dessus,</w:t>
      </w:r>
      <w:r w:rsidR="000D617A" w:rsidRPr="001C3005">
        <w:rPr>
          <w:color w:val="808080" w:themeColor="background1" w:themeShade="80"/>
        </w:rPr>
        <w:t xml:space="preserve"> la zone deviendra </w:t>
      </w:r>
      <w:proofErr w:type="gramStart"/>
      <w:r w:rsidR="000D617A" w:rsidRPr="001C3005">
        <w:rPr>
          <w:color w:val="808080" w:themeColor="background1" w:themeShade="80"/>
        </w:rPr>
        <w:t>grise</w:t>
      </w:r>
      <w:proofErr w:type="gramEnd"/>
      <w:r w:rsidR="000D617A" w:rsidRPr="001C3005">
        <w:rPr>
          <w:color w:val="808080" w:themeColor="background1" w:themeShade="80"/>
        </w:rPr>
        <w:t xml:space="preserve">. Sous </w:t>
      </w:r>
      <w:r w:rsidR="000D617A" w:rsidRPr="001C3005">
        <w:rPr>
          <w:color w:val="808080" w:themeColor="background1" w:themeShade="80"/>
          <w:bdr w:val="single" w:sz="4" w:space="0" w:color="0070C0"/>
        </w:rPr>
        <w:t>Références</w:t>
      </w:r>
      <w:r w:rsidR="000D617A" w:rsidRPr="001C3005">
        <w:rPr>
          <w:color w:val="808080" w:themeColor="background1" w:themeShade="80"/>
        </w:rPr>
        <w:t xml:space="preserve"> de la barre d’outil</w:t>
      </w:r>
      <w:r w:rsidR="008217C6" w:rsidRPr="001C3005">
        <w:rPr>
          <w:color w:val="808080" w:themeColor="background1" w:themeShade="80"/>
        </w:rPr>
        <w:t>s,</w:t>
      </w:r>
      <w:r w:rsidR="000D617A" w:rsidRPr="001C3005">
        <w:rPr>
          <w:color w:val="808080" w:themeColor="background1" w:themeShade="80"/>
        </w:rPr>
        <w:t xml:space="preserve"> aller à « Légendes » et cliquer sur l’onglet </w:t>
      </w:r>
      <w:r w:rsidR="000D617A" w:rsidRPr="001C3005">
        <w:rPr>
          <w:color w:val="808080" w:themeColor="background1" w:themeShade="80"/>
          <w:bdr w:val="single" w:sz="4" w:space="0" w:color="0070C0"/>
        </w:rPr>
        <w:t>Mettre à jour la table</w:t>
      </w:r>
      <w:r w:rsidR="000D617A" w:rsidRPr="001C3005">
        <w:rPr>
          <w:color w:val="808080" w:themeColor="background1" w:themeShade="80"/>
        </w:rPr>
        <w:t xml:space="preserve"> et choisir l’option </w:t>
      </w:r>
      <w:r w:rsidR="000D617A" w:rsidRPr="001C3005">
        <w:rPr>
          <w:color w:val="808080" w:themeColor="background1" w:themeShade="80"/>
          <w:bdr w:val="single" w:sz="4" w:space="0" w:color="0070C0"/>
        </w:rPr>
        <w:t>Mettre à jour toute la table</w:t>
      </w:r>
      <w:r w:rsidR="000D617A" w:rsidRPr="001C3005">
        <w:rPr>
          <w:color w:val="808080" w:themeColor="background1" w:themeShade="80"/>
        </w:rPr>
        <w:t>.</w:t>
      </w:r>
    </w:p>
    <w:p w:rsidR="00A022F7" w:rsidRPr="001C3005" w:rsidRDefault="00903E8D" w:rsidP="00725FDD">
      <w:pPr>
        <w:pStyle w:val="ParagNormal"/>
        <w:rPr>
          <w:color w:val="808080" w:themeColor="background1" w:themeShade="80"/>
        </w:rPr>
      </w:pPr>
      <w:r>
        <w:rPr>
          <w:color w:val="808080" w:themeColor="background1" w:themeShade="80"/>
        </w:rPr>
        <w:t>Pour</w:t>
      </w:r>
      <w:r w:rsidR="005A4DF1">
        <w:rPr>
          <w:color w:val="808080" w:themeColor="background1" w:themeShade="80"/>
        </w:rPr>
        <w:t xml:space="preserve"> </w:t>
      </w:r>
      <w:r w:rsidR="000D617A" w:rsidRPr="001C3005">
        <w:rPr>
          <w:color w:val="808080" w:themeColor="background1" w:themeShade="80"/>
        </w:rPr>
        <w:t>insérer</w:t>
      </w:r>
      <w:r w:rsidR="005A4DF1">
        <w:rPr>
          <w:color w:val="808080" w:themeColor="background1" w:themeShade="80"/>
        </w:rPr>
        <w:t xml:space="preserve"> manuellement</w:t>
      </w:r>
      <w:r w:rsidR="000D617A" w:rsidRPr="001C3005">
        <w:rPr>
          <w:color w:val="808080" w:themeColor="background1" w:themeShade="80"/>
        </w:rPr>
        <w:t xml:space="preserve"> la </w:t>
      </w:r>
      <w:r w:rsidR="00555B83" w:rsidRPr="001C3005">
        <w:rPr>
          <w:color w:val="808080" w:themeColor="background1" w:themeShade="80"/>
        </w:rPr>
        <w:t>liste</w:t>
      </w:r>
      <w:r w:rsidR="000D617A" w:rsidRPr="001C3005">
        <w:rPr>
          <w:color w:val="808080" w:themeColor="background1" w:themeShade="80"/>
        </w:rPr>
        <w:t xml:space="preserve"> des figures, voici les instructions :</w:t>
      </w:r>
      <w:r w:rsidR="00373238" w:rsidRPr="001C3005">
        <w:rPr>
          <w:color w:val="808080" w:themeColor="background1" w:themeShade="80"/>
        </w:rPr>
        <w:t xml:space="preserve"> </w:t>
      </w:r>
      <w:r w:rsidR="00555B83" w:rsidRPr="001C3005">
        <w:rPr>
          <w:color w:val="808080" w:themeColor="background1" w:themeShade="80"/>
        </w:rPr>
        <w:t xml:space="preserve">positionner </w:t>
      </w:r>
      <w:r w:rsidR="000E4E3C">
        <w:rPr>
          <w:color w:val="808080" w:themeColor="background1" w:themeShade="80"/>
        </w:rPr>
        <w:t>le</w:t>
      </w:r>
      <w:r w:rsidR="00555B83" w:rsidRPr="001C3005">
        <w:rPr>
          <w:color w:val="808080" w:themeColor="background1" w:themeShade="80"/>
        </w:rPr>
        <w:t xml:space="preserve"> curseur sur cette page; c</w:t>
      </w:r>
      <w:r w:rsidR="00A352A1" w:rsidRPr="001C3005">
        <w:rPr>
          <w:color w:val="808080" w:themeColor="background1" w:themeShade="80"/>
        </w:rPr>
        <w:t>lique</w:t>
      </w:r>
      <w:r w:rsidR="000D617A" w:rsidRPr="001C3005">
        <w:rPr>
          <w:color w:val="808080" w:themeColor="background1" w:themeShade="80"/>
        </w:rPr>
        <w:t>r</w:t>
      </w:r>
      <w:r w:rsidR="00A352A1" w:rsidRPr="001C3005">
        <w:rPr>
          <w:color w:val="808080" w:themeColor="background1" w:themeShade="80"/>
        </w:rPr>
        <w:t xml:space="preserve"> </w:t>
      </w:r>
      <w:r w:rsidR="00CB6F81" w:rsidRPr="001C3005">
        <w:rPr>
          <w:color w:val="808080" w:themeColor="background1" w:themeShade="80"/>
        </w:rPr>
        <w:t xml:space="preserve">sur le bouton </w:t>
      </w:r>
      <w:r w:rsidR="00CB6F81" w:rsidRPr="001C3005">
        <w:rPr>
          <w:color w:val="808080" w:themeColor="background1" w:themeShade="80"/>
          <w:bdr w:val="single" w:sz="4" w:space="0" w:color="0070C0"/>
        </w:rPr>
        <w:t>Références</w:t>
      </w:r>
      <w:r w:rsidR="00555B83" w:rsidRPr="001C3005">
        <w:rPr>
          <w:color w:val="808080" w:themeColor="background1" w:themeShade="80"/>
        </w:rPr>
        <w:t>;</w:t>
      </w:r>
      <w:r w:rsidR="00CB6F81" w:rsidRPr="001C3005">
        <w:rPr>
          <w:color w:val="808080" w:themeColor="background1" w:themeShade="80"/>
        </w:rPr>
        <w:t xml:space="preserve"> puis</w:t>
      </w:r>
      <w:r w:rsidR="00A022F7" w:rsidRPr="001C3005">
        <w:rPr>
          <w:color w:val="808080" w:themeColor="background1" w:themeShade="80"/>
        </w:rPr>
        <w:t xml:space="preserve"> sur le bouton </w:t>
      </w:r>
      <w:r w:rsidR="00CB6F81" w:rsidRPr="001C3005">
        <w:rPr>
          <w:color w:val="808080" w:themeColor="background1" w:themeShade="80"/>
          <w:bdr w:val="single" w:sz="4" w:space="0" w:color="0070C0"/>
        </w:rPr>
        <w:t>Insérer une t</w:t>
      </w:r>
      <w:r w:rsidR="00A022F7" w:rsidRPr="001C3005">
        <w:rPr>
          <w:color w:val="808080" w:themeColor="background1" w:themeShade="80"/>
          <w:bdr w:val="single" w:sz="4" w:space="0" w:color="0070C0"/>
        </w:rPr>
        <w:t>able des illustrations</w:t>
      </w:r>
      <w:r w:rsidR="00555B83" w:rsidRPr="001C3005">
        <w:rPr>
          <w:color w:val="808080" w:themeColor="background1" w:themeShade="80"/>
        </w:rPr>
        <w:t>.</w:t>
      </w:r>
      <w:r w:rsidR="009965AC" w:rsidRPr="001C3005">
        <w:rPr>
          <w:color w:val="808080" w:themeColor="background1" w:themeShade="80"/>
        </w:rPr>
        <w:t xml:space="preserve"> </w:t>
      </w:r>
      <w:r w:rsidR="00555B83" w:rsidRPr="001C3005">
        <w:rPr>
          <w:color w:val="808080" w:themeColor="background1" w:themeShade="80"/>
        </w:rPr>
        <w:t>S</w:t>
      </w:r>
      <w:r w:rsidR="00A022F7" w:rsidRPr="001C3005">
        <w:rPr>
          <w:color w:val="808080" w:themeColor="background1" w:themeShade="80"/>
        </w:rPr>
        <w:t xml:space="preserve">ous la rubrique </w:t>
      </w:r>
      <w:r w:rsidR="00A022F7" w:rsidRPr="001C3005">
        <w:rPr>
          <w:color w:val="808080" w:themeColor="background1" w:themeShade="80"/>
          <w:bdr w:val="single" w:sz="4" w:space="0" w:color="0070C0"/>
        </w:rPr>
        <w:t>Général</w:t>
      </w:r>
      <w:r w:rsidR="00A022F7" w:rsidRPr="001C3005">
        <w:rPr>
          <w:color w:val="808080" w:themeColor="background1" w:themeShade="80"/>
        </w:rPr>
        <w:t xml:space="preserve">, </w:t>
      </w:r>
      <w:r w:rsidR="00EF420E" w:rsidRPr="001C3005">
        <w:rPr>
          <w:color w:val="808080" w:themeColor="background1" w:themeShade="80"/>
        </w:rPr>
        <w:t>vis-à-vis</w:t>
      </w:r>
      <w:r w:rsidR="00A022F7" w:rsidRPr="001C3005">
        <w:rPr>
          <w:color w:val="808080" w:themeColor="background1" w:themeShade="80"/>
        </w:rPr>
        <w:t xml:space="preserve"> </w:t>
      </w:r>
      <w:r w:rsidR="00A022F7" w:rsidRPr="001C3005">
        <w:rPr>
          <w:color w:val="808080" w:themeColor="background1" w:themeShade="80"/>
          <w:bdr w:val="single" w:sz="4" w:space="0" w:color="0070C0"/>
        </w:rPr>
        <w:t>Légende</w:t>
      </w:r>
      <w:r>
        <w:rPr>
          <w:color w:val="808080" w:themeColor="background1" w:themeShade="80"/>
        </w:rPr>
        <w:t xml:space="preserve">, </w:t>
      </w:r>
      <w:r w:rsidR="00A352A1" w:rsidRPr="001C3005">
        <w:rPr>
          <w:color w:val="808080" w:themeColor="background1" w:themeShade="80"/>
        </w:rPr>
        <w:t>sélectionne</w:t>
      </w:r>
      <w:r>
        <w:rPr>
          <w:color w:val="808080" w:themeColor="background1" w:themeShade="80"/>
        </w:rPr>
        <w:t>r</w:t>
      </w:r>
      <w:r w:rsidR="00A352A1" w:rsidRPr="001C3005">
        <w:rPr>
          <w:color w:val="808080" w:themeColor="background1" w:themeShade="80"/>
        </w:rPr>
        <w:t xml:space="preserve"> </w:t>
      </w:r>
      <w:r w:rsidR="00A022F7" w:rsidRPr="001C3005">
        <w:rPr>
          <w:color w:val="808080" w:themeColor="background1" w:themeShade="80"/>
          <w:bdr w:val="single" w:sz="4" w:space="0" w:color="0070C0"/>
        </w:rPr>
        <w:t>Figure</w:t>
      </w:r>
      <w:r w:rsidR="00A022F7" w:rsidRPr="001C3005">
        <w:rPr>
          <w:color w:val="808080" w:themeColor="background1" w:themeShade="80"/>
        </w:rPr>
        <w:t>.</w:t>
      </w:r>
    </w:p>
    <w:p w:rsidR="00A022F7" w:rsidRPr="001C3005" w:rsidRDefault="00A022F7" w:rsidP="00725FDD">
      <w:pPr>
        <w:pStyle w:val="ParagNormal"/>
        <w:rPr>
          <w:color w:val="808080" w:themeColor="background1" w:themeShade="80"/>
        </w:rPr>
      </w:pPr>
      <w:r w:rsidRPr="001C3005">
        <w:rPr>
          <w:color w:val="808080" w:themeColor="background1" w:themeShade="80"/>
        </w:rPr>
        <w:t>S</w:t>
      </w:r>
      <w:r w:rsidR="00903E8D">
        <w:rPr>
          <w:color w:val="808080" w:themeColor="background1" w:themeShade="80"/>
        </w:rPr>
        <w:t>’il n’y a pas de</w:t>
      </w:r>
      <w:r w:rsidRPr="001C3005">
        <w:rPr>
          <w:color w:val="808080" w:themeColor="background1" w:themeShade="80"/>
        </w:rPr>
        <w:t xml:space="preserve"> liste des figures</w:t>
      </w:r>
      <w:r w:rsidR="00E015EB" w:rsidRPr="001C3005">
        <w:rPr>
          <w:color w:val="808080" w:themeColor="background1" w:themeShade="80"/>
        </w:rPr>
        <w:t>,</w:t>
      </w:r>
      <w:r w:rsidRPr="001C3005">
        <w:rPr>
          <w:color w:val="808080" w:themeColor="background1" w:themeShade="80"/>
        </w:rPr>
        <w:t xml:space="preserve"> enleve</w:t>
      </w:r>
      <w:r w:rsidR="00903E8D">
        <w:rPr>
          <w:color w:val="808080" w:themeColor="background1" w:themeShade="80"/>
        </w:rPr>
        <w:t>r</w:t>
      </w:r>
      <w:r w:rsidRPr="001C3005">
        <w:rPr>
          <w:color w:val="808080" w:themeColor="background1" w:themeShade="80"/>
        </w:rPr>
        <w:t xml:space="preserve"> cette section.</w:t>
      </w:r>
    </w:p>
    <w:p w:rsidR="002C7ED0" w:rsidRPr="001C3005" w:rsidRDefault="00903E8D" w:rsidP="00725FDD">
      <w:pPr>
        <w:pStyle w:val="ParagNormal"/>
        <w:rPr>
          <w:b/>
          <w:color w:val="808080" w:themeColor="background1" w:themeShade="80"/>
        </w:rPr>
      </w:pPr>
      <w:r>
        <w:rPr>
          <w:b/>
          <w:color w:val="808080" w:themeColor="background1" w:themeShade="80"/>
        </w:rPr>
        <w:t>S</w:t>
      </w:r>
      <w:r w:rsidR="002C7ED0" w:rsidRPr="001C3005">
        <w:rPr>
          <w:b/>
          <w:color w:val="808080" w:themeColor="background1" w:themeShade="80"/>
        </w:rPr>
        <w:t xml:space="preserve">upprimer le texte </w:t>
      </w:r>
      <w:r w:rsidR="0090334C" w:rsidRPr="001C3005">
        <w:rPr>
          <w:b/>
          <w:color w:val="808080" w:themeColor="background1" w:themeShade="80"/>
        </w:rPr>
        <w:t xml:space="preserve">en </w:t>
      </w:r>
      <w:r w:rsidR="00BF5094">
        <w:rPr>
          <w:b/>
          <w:color w:val="808080" w:themeColor="background1" w:themeShade="80"/>
        </w:rPr>
        <w:t>gris</w:t>
      </w:r>
      <w:r w:rsidR="002C7ED0" w:rsidRPr="001C3005">
        <w:rPr>
          <w:b/>
          <w:color w:val="808080" w:themeColor="background1" w:themeShade="80"/>
        </w:rPr>
        <w:t xml:space="preserve"> lorsque ces instructions ne seront plus utiles.</w:t>
      </w:r>
    </w:p>
    <w:p w:rsidR="002C7ED0" w:rsidRDefault="002C7ED0" w:rsidP="00725FDD">
      <w:pPr>
        <w:pStyle w:val="ParagNormal"/>
      </w:pPr>
    </w:p>
    <w:p w:rsidR="002263FB" w:rsidRDefault="002263FB" w:rsidP="00725FDD">
      <w:pPr>
        <w:pStyle w:val="ParagNormal"/>
        <w:sectPr w:rsidR="002263FB" w:rsidSect="00FF105F">
          <w:type w:val="oddPage"/>
          <w:pgSz w:w="12240" w:h="15840"/>
          <w:pgMar w:top="1440" w:right="1440" w:bottom="1440" w:left="1440" w:header="720" w:footer="720" w:gutter="0"/>
          <w:pgNumType w:fmt="lowerRoman"/>
          <w:cols w:space="720"/>
          <w:formProt w:val="0"/>
          <w:docGrid w:linePitch="360"/>
        </w:sectPr>
      </w:pPr>
    </w:p>
    <w:p w:rsidR="00A71A05" w:rsidRPr="00391DAC" w:rsidRDefault="00900D30" w:rsidP="006319B4">
      <w:pPr>
        <w:pStyle w:val="Titre"/>
      </w:pPr>
      <w:bookmarkStart w:id="39" w:name="_Toc451180172"/>
      <w:bookmarkStart w:id="40" w:name="_Toc24114815"/>
      <w:r w:rsidRPr="00391DAC">
        <w:rPr>
          <w:caps w:val="0"/>
        </w:rPr>
        <w:lastRenderedPageBreak/>
        <w:t>LISTE DES ACRONYMES, SIGLES ET ABRÉVIATIONS</w:t>
      </w:r>
      <w:bookmarkEnd w:id="39"/>
      <w:bookmarkEnd w:id="40"/>
    </w:p>
    <w:p w:rsidR="00900D30" w:rsidRPr="00900D30" w:rsidRDefault="00900D30" w:rsidP="008F1BB9">
      <w:pPr>
        <w:pStyle w:val="ParagNormal"/>
      </w:pPr>
    </w:p>
    <w:p w:rsidR="008F1BB9" w:rsidRPr="001C3005" w:rsidRDefault="008F1BB9" w:rsidP="008F1BB9">
      <w:pPr>
        <w:pStyle w:val="ParagNormal"/>
        <w:rPr>
          <w:color w:val="808080" w:themeColor="background1" w:themeShade="80"/>
        </w:rPr>
      </w:pPr>
      <w:r w:rsidRPr="001C3005">
        <w:rPr>
          <w:color w:val="808080" w:themeColor="background1" w:themeShade="80"/>
        </w:rPr>
        <w:t xml:space="preserve">Placer </w:t>
      </w:r>
      <w:r w:rsidR="00C12D31">
        <w:rPr>
          <w:color w:val="808080" w:themeColor="background1" w:themeShade="80"/>
        </w:rPr>
        <w:t>le</w:t>
      </w:r>
      <w:r w:rsidRPr="001C3005">
        <w:rPr>
          <w:color w:val="808080" w:themeColor="background1" w:themeShade="80"/>
        </w:rPr>
        <w:t xml:space="preserve"> curseur devant le symbole de marque de paragraphe </w:t>
      </w:r>
      <w:r w:rsidRPr="001C3005">
        <w:rPr>
          <w:noProof/>
          <w:color w:val="808080" w:themeColor="background1" w:themeShade="80"/>
          <w:lang w:eastAsia="fr-CA"/>
        </w:rPr>
        <w:drawing>
          <wp:inline distT="0" distB="0" distL="0" distR="0" wp14:anchorId="3624A760" wp14:editId="3735D2A9">
            <wp:extent cx="142875" cy="136071"/>
            <wp:effectExtent l="0" t="0" r="0" b="0"/>
            <wp:docPr id="35" name="Image 35"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Pr="001C3005">
        <w:rPr>
          <w:color w:val="808080" w:themeColor="background1" w:themeShade="80"/>
        </w:rPr>
        <w:t xml:space="preserve"> ci-dessus, ou applique</w:t>
      </w:r>
      <w:r w:rsidR="007A3C0A">
        <w:rPr>
          <w:color w:val="808080" w:themeColor="background1" w:themeShade="80"/>
        </w:rPr>
        <w:t>r</w:t>
      </w:r>
      <w:r w:rsidRPr="001C3005">
        <w:rPr>
          <w:color w:val="808080" w:themeColor="background1" w:themeShade="80"/>
        </w:rPr>
        <w:t xml:space="preserve"> le style </w:t>
      </w:r>
      <w:proofErr w:type="spellStart"/>
      <w:r w:rsidRPr="001C3005">
        <w:rPr>
          <w:color w:val="808080" w:themeColor="background1" w:themeShade="80"/>
          <w:bdr w:val="single" w:sz="4" w:space="0" w:color="0070C0"/>
        </w:rPr>
        <w:t>ParagNormal</w:t>
      </w:r>
      <w:proofErr w:type="spellEnd"/>
      <w:r w:rsidRPr="001C3005">
        <w:rPr>
          <w:color w:val="808080" w:themeColor="background1" w:themeShade="80"/>
        </w:rPr>
        <w:t xml:space="preserve"> en utilisant le bouton de la barre d’outils, ce qui donne Arial 11 points, 12 points avant, 3 points après.</w:t>
      </w:r>
    </w:p>
    <w:p w:rsidR="00A71A05" w:rsidRPr="001C3005" w:rsidRDefault="00A352A1" w:rsidP="00725FDD">
      <w:pPr>
        <w:pStyle w:val="ParagNormal"/>
        <w:rPr>
          <w:i/>
          <w:color w:val="808080" w:themeColor="background1" w:themeShade="80"/>
          <w:u w:val="single"/>
        </w:rPr>
      </w:pPr>
      <w:r w:rsidRPr="001C3005">
        <w:rPr>
          <w:i/>
          <w:color w:val="808080" w:themeColor="background1" w:themeShade="80"/>
          <w:u w:val="single"/>
        </w:rPr>
        <w:t>Insére</w:t>
      </w:r>
      <w:r w:rsidR="00C12D31">
        <w:rPr>
          <w:i/>
          <w:color w:val="808080" w:themeColor="background1" w:themeShade="80"/>
          <w:u w:val="single"/>
        </w:rPr>
        <w:t>r</w:t>
      </w:r>
      <w:r w:rsidRPr="001C3005">
        <w:rPr>
          <w:i/>
          <w:color w:val="808080" w:themeColor="background1" w:themeShade="80"/>
          <w:u w:val="single"/>
        </w:rPr>
        <w:t xml:space="preserve"> </w:t>
      </w:r>
      <w:r w:rsidR="00A71A05" w:rsidRPr="001C3005">
        <w:rPr>
          <w:i/>
          <w:color w:val="808080" w:themeColor="background1" w:themeShade="80"/>
          <w:u w:val="single"/>
        </w:rPr>
        <w:t>la liste des acronymes, signes et abréviations, comme suit :</w:t>
      </w:r>
    </w:p>
    <w:p w:rsidR="00A71A05" w:rsidRPr="00BA1673" w:rsidRDefault="0018717F" w:rsidP="00725FDD">
      <w:pPr>
        <w:pStyle w:val="ParagNormal"/>
        <w:rPr>
          <w:color w:val="808080" w:themeColor="background1" w:themeShade="80"/>
        </w:rPr>
      </w:pPr>
      <w:r w:rsidRPr="00BA1673">
        <w:rPr>
          <w:color w:val="808080" w:themeColor="background1" w:themeShade="80"/>
        </w:rPr>
        <w:t>Acronyme</w:t>
      </w:r>
      <w:r w:rsidR="00510C1C" w:rsidRPr="00BA1673">
        <w:rPr>
          <w:color w:val="808080" w:themeColor="background1" w:themeShade="80"/>
        </w:rPr>
        <w:t xml:space="preserve"> : </w:t>
      </w:r>
      <w:r w:rsidR="00A71A05" w:rsidRPr="00BA1673">
        <w:rPr>
          <w:color w:val="808080" w:themeColor="background1" w:themeShade="80"/>
        </w:rPr>
        <w:tab/>
      </w:r>
      <w:r w:rsidRPr="00BA1673">
        <w:rPr>
          <w:color w:val="808080" w:themeColor="background1" w:themeShade="80"/>
        </w:rPr>
        <w:t>Définition</w:t>
      </w:r>
      <w:r w:rsidR="00A71A05" w:rsidRPr="00BA1673">
        <w:rPr>
          <w:color w:val="808080" w:themeColor="background1" w:themeShade="80"/>
        </w:rPr>
        <w:t xml:space="preserve"> (Arial</w:t>
      </w:r>
      <w:r w:rsidR="00D64D93" w:rsidRPr="00BA1673">
        <w:rPr>
          <w:color w:val="808080" w:themeColor="background1" w:themeShade="80"/>
        </w:rPr>
        <w:t>, 1</w:t>
      </w:r>
      <w:r w:rsidR="003F4A8D" w:rsidRPr="00BA1673">
        <w:rPr>
          <w:color w:val="808080" w:themeColor="background1" w:themeShade="80"/>
        </w:rPr>
        <w:t>1</w:t>
      </w:r>
      <w:r w:rsidR="00D64D93" w:rsidRPr="00BA1673">
        <w:rPr>
          <w:color w:val="808080" w:themeColor="background1" w:themeShade="80"/>
        </w:rPr>
        <w:t xml:space="preserve"> points</w:t>
      </w:r>
      <w:r w:rsidR="00A71A05" w:rsidRPr="00BA1673">
        <w:rPr>
          <w:color w:val="808080" w:themeColor="background1" w:themeShade="80"/>
        </w:rPr>
        <w:t>)</w:t>
      </w:r>
    </w:p>
    <w:p w:rsidR="006319B4" w:rsidRPr="001C3005" w:rsidRDefault="00C12D31" w:rsidP="00725FDD">
      <w:pPr>
        <w:pStyle w:val="ParagNormal"/>
        <w:rPr>
          <w:b/>
          <w:color w:val="808080" w:themeColor="background1" w:themeShade="80"/>
        </w:rPr>
      </w:pPr>
      <w:r>
        <w:rPr>
          <w:b/>
          <w:color w:val="808080" w:themeColor="background1" w:themeShade="80"/>
        </w:rPr>
        <w:t>S</w:t>
      </w:r>
      <w:r w:rsidR="002263FB" w:rsidRPr="001C3005">
        <w:rPr>
          <w:b/>
          <w:color w:val="808080" w:themeColor="background1" w:themeShade="80"/>
        </w:rPr>
        <w:t xml:space="preserve">upprimer le texte </w:t>
      </w:r>
      <w:r w:rsidR="0090334C" w:rsidRPr="001C3005">
        <w:rPr>
          <w:b/>
          <w:color w:val="808080" w:themeColor="background1" w:themeShade="80"/>
        </w:rPr>
        <w:t xml:space="preserve">en </w:t>
      </w:r>
      <w:r w:rsidR="00BF5094">
        <w:rPr>
          <w:b/>
          <w:color w:val="808080" w:themeColor="background1" w:themeShade="80"/>
        </w:rPr>
        <w:t>gris</w:t>
      </w:r>
      <w:r w:rsidR="002263FB" w:rsidRPr="001C3005">
        <w:rPr>
          <w:b/>
          <w:color w:val="808080" w:themeColor="background1" w:themeShade="80"/>
        </w:rPr>
        <w:t xml:space="preserve"> lorsque ces instructions ne seront plus utiles.</w:t>
      </w:r>
    </w:p>
    <w:p w:rsidR="002263FB" w:rsidRDefault="002263FB" w:rsidP="00725FDD">
      <w:pPr>
        <w:pStyle w:val="ParagNormal"/>
      </w:pPr>
    </w:p>
    <w:p w:rsidR="002263FB" w:rsidRDefault="002263FB" w:rsidP="00725FDD">
      <w:pPr>
        <w:pStyle w:val="ParagNormal"/>
        <w:sectPr w:rsidR="002263FB" w:rsidSect="00FF105F">
          <w:type w:val="oddPage"/>
          <w:pgSz w:w="12240" w:h="15840"/>
          <w:pgMar w:top="1440" w:right="1440" w:bottom="1440" w:left="1440" w:header="720" w:footer="720" w:gutter="0"/>
          <w:pgNumType w:fmt="lowerRoman"/>
          <w:cols w:space="720"/>
          <w:formProt w:val="0"/>
          <w:docGrid w:linePitch="360"/>
        </w:sectPr>
      </w:pPr>
    </w:p>
    <w:p w:rsidR="00A022F7" w:rsidRPr="00780FD3" w:rsidRDefault="00900D30" w:rsidP="00780FD3">
      <w:pPr>
        <w:pStyle w:val="Titre1"/>
      </w:pPr>
      <w:bookmarkStart w:id="41" w:name="_Toc451180173"/>
      <w:bookmarkStart w:id="42" w:name="_Toc24114816"/>
      <w:bookmarkEnd w:id="26"/>
      <w:r w:rsidRPr="00780FD3">
        <w:rPr>
          <w:caps w:val="0"/>
        </w:rPr>
        <w:lastRenderedPageBreak/>
        <w:t>INTRODUCTION</w:t>
      </w:r>
      <w:bookmarkEnd w:id="41"/>
      <w:bookmarkEnd w:id="42"/>
    </w:p>
    <w:p w:rsidR="00AD5CCD" w:rsidRPr="00AD5CCD" w:rsidRDefault="00AD5CCD" w:rsidP="00725FDD">
      <w:pPr>
        <w:pStyle w:val="ParagNormal"/>
      </w:pPr>
    </w:p>
    <w:p w:rsidR="00A022F7" w:rsidRPr="001C3005" w:rsidRDefault="00AD5CCD" w:rsidP="00725FDD">
      <w:pPr>
        <w:pStyle w:val="ParagNormal"/>
        <w:rPr>
          <w:color w:val="808080" w:themeColor="background1" w:themeShade="80"/>
        </w:rPr>
      </w:pPr>
      <w:r w:rsidRPr="001C3005">
        <w:rPr>
          <w:color w:val="808080" w:themeColor="background1" w:themeShade="80"/>
        </w:rPr>
        <w:t xml:space="preserve">Pour </w:t>
      </w:r>
      <w:r w:rsidR="00D34D08" w:rsidRPr="001C3005">
        <w:rPr>
          <w:color w:val="808080" w:themeColor="background1" w:themeShade="80"/>
        </w:rPr>
        <w:t>commenc</w:t>
      </w:r>
      <w:r w:rsidRPr="001C3005">
        <w:rPr>
          <w:color w:val="808080" w:themeColor="background1" w:themeShade="80"/>
        </w:rPr>
        <w:t xml:space="preserve">er l’écriture </w:t>
      </w:r>
      <w:r w:rsidR="00C12D31">
        <w:rPr>
          <w:color w:val="808080" w:themeColor="background1" w:themeShade="80"/>
        </w:rPr>
        <w:t>du</w:t>
      </w:r>
      <w:r w:rsidRPr="001C3005">
        <w:rPr>
          <w:color w:val="808080" w:themeColor="background1" w:themeShade="80"/>
        </w:rPr>
        <w:t xml:space="preserve"> texte, placer </w:t>
      </w:r>
      <w:r w:rsidR="00C12D31">
        <w:rPr>
          <w:color w:val="808080" w:themeColor="background1" w:themeShade="80"/>
        </w:rPr>
        <w:t>le</w:t>
      </w:r>
      <w:r w:rsidRPr="001C3005">
        <w:rPr>
          <w:color w:val="808080" w:themeColor="background1" w:themeShade="80"/>
        </w:rPr>
        <w:t xml:space="preserve"> curseur devant le symbole de marque de paragraphe </w:t>
      </w:r>
      <w:r w:rsidRPr="001C3005">
        <w:rPr>
          <w:noProof/>
          <w:color w:val="808080" w:themeColor="background1" w:themeShade="80"/>
          <w:lang w:eastAsia="fr-CA"/>
        </w:rPr>
        <w:drawing>
          <wp:inline distT="0" distB="0" distL="0" distR="0" wp14:anchorId="161FEF3B" wp14:editId="62296BD8">
            <wp:extent cx="142875" cy="136071"/>
            <wp:effectExtent l="0" t="0" r="0" b="0"/>
            <wp:docPr id="7" name="Image 7"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Pr="001C3005">
        <w:rPr>
          <w:color w:val="808080" w:themeColor="background1" w:themeShade="80"/>
        </w:rPr>
        <w:t xml:space="preserve"> ci-dessus, ou </w:t>
      </w:r>
      <w:r w:rsidR="00A352A1" w:rsidRPr="001C3005">
        <w:rPr>
          <w:color w:val="808080" w:themeColor="background1" w:themeShade="80"/>
        </w:rPr>
        <w:t>applique</w:t>
      </w:r>
      <w:r w:rsidR="00C12D31">
        <w:rPr>
          <w:color w:val="808080" w:themeColor="background1" w:themeShade="80"/>
        </w:rPr>
        <w:t>r</w:t>
      </w:r>
      <w:r w:rsidR="00A352A1" w:rsidRPr="001C3005">
        <w:rPr>
          <w:color w:val="808080" w:themeColor="background1" w:themeShade="80"/>
        </w:rPr>
        <w:t xml:space="preserve"> </w:t>
      </w:r>
      <w:r w:rsidR="00DC4140" w:rsidRPr="001C3005">
        <w:rPr>
          <w:color w:val="808080" w:themeColor="background1" w:themeShade="80"/>
        </w:rPr>
        <w:t xml:space="preserve">le style </w:t>
      </w:r>
      <w:proofErr w:type="spellStart"/>
      <w:r w:rsidR="002E47DF" w:rsidRPr="001C3005">
        <w:rPr>
          <w:color w:val="808080" w:themeColor="background1" w:themeShade="80"/>
          <w:bdr w:val="single" w:sz="4" w:space="0" w:color="0070C0"/>
        </w:rPr>
        <w:t>ParagNormal</w:t>
      </w:r>
      <w:proofErr w:type="spellEnd"/>
      <w:r w:rsidR="004A7E7B" w:rsidRPr="001C3005">
        <w:rPr>
          <w:color w:val="808080" w:themeColor="background1" w:themeShade="80"/>
        </w:rPr>
        <w:t xml:space="preserve"> </w:t>
      </w:r>
      <w:r w:rsidR="00DC4140" w:rsidRPr="001C3005">
        <w:rPr>
          <w:color w:val="808080" w:themeColor="background1" w:themeShade="80"/>
        </w:rPr>
        <w:t>en utilisant le bouton de la barre d’outil</w:t>
      </w:r>
      <w:r w:rsidR="00E50C90" w:rsidRPr="001C3005">
        <w:rPr>
          <w:color w:val="808080" w:themeColor="background1" w:themeShade="80"/>
        </w:rPr>
        <w:t>s</w:t>
      </w:r>
      <w:r w:rsidR="00A63509" w:rsidRPr="001C3005">
        <w:rPr>
          <w:color w:val="808080" w:themeColor="background1" w:themeShade="80"/>
        </w:rPr>
        <w:t>,</w:t>
      </w:r>
      <w:r w:rsidR="00A352A1" w:rsidRPr="001C3005">
        <w:rPr>
          <w:color w:val="808080" w:themeColor="background1" w:themeShade="80"/>
        </w:rPr>
        <w:t xml:space="preserve"> </w:t>
      </w:r>
      <w:r w:rsidR="00DC4140" w:rsidRPr="001C3005">
        <w:rPr>
          <w:color w:val="808080" w:themeColor="background1" w:themeShade="80"/>
        </w:rPr>
        <w:t>ce qui donne Arial</w:t>
      </w:r>
      <w:r w:rsidR="00417F36" w:rsidRPr="001C3005">
        <w:rPr>
          <w:color w:val="808080" w:themeColor="background1" w:themeShade="80"/>
        </w:rPr>
        <w:t> </w:t>
      </w:r>
      <w:r w:rsidR="00DC4140" w:rsidRPr="001C3005">
        <w:rPr>
          <w:color w:val="808080" w:themeColor="background1" w:themeShade="80"/>
        </w:rPr>
        <w:t>11 points, 12 points avant, 3 points après</w:t>
      </w:r>
      <w:r w:rsidR="00A022F7" w:rsidRPr="001C3005">
        <w:rPr>
          <w:color w:val="808080" w:themeColor="background1" w:themeShade="80"/>
        </w:rPr>
        <w:t>.</w:t>
      </w:r>
    </w:p>
    <w:p w:rsidR="00A022F7" w:rsidRDefault="00DC4140" w:rsidP="00780FD3">
      <w:pPr>
        <w:pStyle w:val="Titre2"/>
      </w:pPr>
      <w:bookmarkStart w:id="43" w:name="_Toc451180174"/>
      <w:bookmarkStart w:id="44" w:name="_Toc140477717"/>
      <w:bookmarkStart w:id="45" w:name="_Toc24114817"/>
      <w:r w:rsidRPr="00780FD3">
        <w:t>Deuxième</w:t>
      </w:r>
      <w:r w:rsidRPr="00391DAC">
        <w:t xml:space="preserve"> niveau </w:t>
      </w:r>
      <w:r w:rsidR="00A022F7" w:rsidRPr="00391DAC">
        <w:t>Sous-titre</w:t>
      </w:r>
      <w:r w:rsidRPr="00391DAC">
        <w:t xml:space="preserve"> Style «</w:t>
      </w:r>
      <w:r w:rsidR="00417F36" w:rsidRPr="00391DAC">
        <w:t> </w:t>
      </w:r>
      <w:r w:rsidRPr="00391DAC">
        <w:t>Titre</w:t>
      </w:r>
      <w:r w:rsidR="00417F36" w:rsidRPr="00391DAC">
        <w:t> </w:t>
      </w:r>
      <w:r w:rsidRPr="00391DAC">
        <w:t>2</w:t>
      </w:r>
      <w:r w:rsidR="00417F36" w:rsidRPr="00391DAC">
        <w:t> </w:t>
      </w:r>
      <w:r w:rsidRPr="00391DAC">
        <w:t>»</w:t>
      </w:r>
      <w:r w:rsidR="00C1770F" w:rsidRPr="00391DAC">
        <w:t xml:space="preserve">, Arial </w:t>
      </w:r>
      <w:r w:rsidR="009E144F" w:rsidRPr="00391DAC">
        <w:t xml:space="preserve">12 </w:t>
      </w:r>
      <w:r w:rsidR="00C1770F" w:rsidRPr="00391DAC">
        <w:t xml:space="preserve">points, </w:t>
      </w:r>
      <w:r w:rsidR="00DA6E17" w:rsidRPr="00391DAC">
        <w:t>12</w:t>
      </w:r>
      <w:r w:rsidR="00C1770F" w:rsidRPr="00391DAC">
        <w:t xml:space="preserve"> points avant, </w:t>
      </w:r>
      <w:r w:rsidR="00DA6E17" w:rsidRPr="00391DAC">
        <w:t>3</w:t>
      </w:r>
      <w:r w:rsidR="00C1770F" w:rsidRPr="00391DAC">
        <w:t xml:space="preserve"> points après</w:t>
      </w:r>
      <w:bookmarkEnd w:id="43"/>
      <w:bookmarkEnd w:id="45"/>
    </w:p>
    <w:p w:rsidR="00AD5CCD" w:rsidRPr="00AD5CCD" w:rsidRDefault="00AD5CCD" w:rsidP="00AD5CCD">
      <w:pPr>
        <w:pStyle w:val="ParagNormal"/>
      </w:pPr>
    </w:p>
    <w:p w:rsidR="00AD5CCD" w:rsidRPr="001C3005" w:rsidRDefault="00AD5CCD" w:rsidP="00AD5CCD">
      <w:pPr>
        <w:pStyle w:val="ParagNormal"/>
        <w:rPr>
          <w:color w:val="808080" w:themeColor="background1" w:themeShade="80"/>
        </w:rPr>
      </w:pPr>
      <w:r w:rsidRPr="001C3005">
        <w:rPr>
          <w:color w:val="808080" w:themeColor="background1" w:themeShade="80"/>
        </w:rPr>
        <w:t xml:space="preserve">Pour </w:t>
      </w:r>
      <w:r w:rsidR="00D34D08" w:rsidRPr="001C3005">
        <w:rPr>
          <w:color w:val="808080" w:themeColor="background1" w:themeShade="80"/>
        </w:rPr>
        <w:t>commenc</w:t>
      </w:r>
      <w:r w:rsidRPr="001C3005">
        <w:rPr>
          <w:color w:val="808080" w:themeColor="background1" w:themeShade="80"/>
        </w:rPr>
        <w:t xml:space="preserve">er l’écriture </w:t>
      </w:r>
      <w:r w:rsidR="00C12D31">
        <w:rPr>
          <w:color w:val="808080" w:themeColor="background1" w:themeShade="80"/>
        </w:rPr>
        <w:t>du</w:t>
      </w:r>
      <w:r w:rsidRPr="001C3005">
        <w:rPr>
          <w:color w:val="808080" w:themeColor="background1" w:themeShade="80"/>
        </w:rPr>
        <w:t xml:space="preserve"> texte, placer </w:t>
      </w:r>
      <w:r w:rsidR="00C12D31">
        <w:rPr>
          <w:color w:val="808080" w:themeColor="background1" w:themeShade="80"/>
        </w:rPr>
        <w:t>le</w:t>
      </w:r>
      <w:r w:rsidRPr="001C3005">
        <w:rPr>
          <w:color w:val="808080" w:themeColor="background1" w:themeShade="80"/>
        </w:rPr>
        <w:t xml:space="preserve"> curseur devant le symbole de marque de paragraphe </w:t>
      </w:r>
      <w:r w:rsidRPr="001C3005">
        <w:rPr>
          <w:noProof/>
          <w:color w:val="808080" w:themeColor="background1" w:themeShade="80"/>
          <w:lang w:eastAsia="fr-CA"/>
        </w:rPr>
        <w:drawing>
          <wp:inline distT="0" distB="0" distL="0" distR="0" wp14:anchorId="6A1B2D42" wp14:editId="2FA43D7B">
            <wp:extent cx="142875" cy="136071"/>
            <wp:effectExtent l="0" t="0" r="0" b="0"/>
            <wp:docPr id="8" name="Image 8"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Pr="001C3005">
        <w:rPr>
          <w:color w:val="808080" w:themeColor="background1" w:themeShade="80"/>
        </w:rPr>
        <w:t xml:space="preserve"> ci-dessus, ou applique</w:t>
      </w:r>
      <w:r w:rsidR="007A3C0A">
        <w:rPr>
          <w:color w:val="808080" w:themeColor="background1" w:themeShade="80"/>
        </w:rPr>
        <w:t>r</w:t>
      </w:r>
      <w:r w:rsidRPr="001C3005">
        <w:rPr>
          <w:color w:val="808080" w:themeColor="background1" w:themeShade="80"/>
        </w:rPr>
        <w:t xml:space="preserve"> le style </w:t>
      </w:r>
      <w:proofErr w:type="spellStart"/>
      <w:r w:rsidRPr="001C3005">
        <w:rPr>
          <w:color w:val="808080" w:themeColor="background1" w:themeShade="80"/>
          <w:bdr w:val="single" w:sz="4" w:space="0" w:color="0070C0"/>
        </w:rPr>
        <w:t>ParagNormal</w:t>
      </w:r>
      <w:proofErr w:type="spellEnd"/>
      <w:r w:rsidRPr="001C3005">
        <w:rPr>
          <w:color w:val="808080" w:themeColor="background1" w:themeShade="80"/>
        </w:rPr>
        <w:t xml:space="preserve"> en utilisant le bouton de la barre d’outil</w:t>
      </w:r>
      <w:r w:rsidR="00E50C90" w:rsidRPr="001C3005">
        <w:rPr>
          <w:color w:val="808080" w:themeColor="background1" w:themeShade="80"/>
        </w:rPr>
        <w:t>s</w:t>
      </w:r>
      <w:r w:rsidRPr="001C3005">
        <w:rPr>
          <w:color w:val="808080" w:themeColor="background1" w:themeShade="80"/>
        </w:rPr>
        <w:t>, ce qui donne Arial 11 points, 12 points avant, 3 points après.</w:t>
      </w:r>
    </w:p>
    <w:p w:rsidR="00DC4140" w:rsidRDefault="00A022F7" w:rsidP="006319B4">
      <w:pPr>
        <w:pStyle w:val="Titre3"/>
      </w:pPr>
      <w:bookmarkStart w:id="46" w:name="_Toc144175892"/>
      <w:bookmarkStart w:id="47" w:name="_Toc144180143"/>
      <w:bookmarkStart w:id="48" w:name="_Toc144180191"/>
      <w:bookmarkStart w:id="49" w:name="_Toc451180175"/>
      <w:bookmarkStart w:id="50" w:name="_Toc24114818"/>
      <w:r w:rsidRPr="00391DAC">
        <w:t>Titre troisième niveau</w:t>
      </w:r>
      <w:bookmarkEnd w:id="46"/>
      <w:bookmarkEnd w:id="47"/>
      <w:bookmarkEnd w:id="48"/>
      <w:r w:rsidR="00DC4140" w:rsidRPr="00391DAC">
        <w:t xml:space="preserve"> Style «</w:t>
      </w:r>
      <w:r w:rsidR="00417F36" w:rsidRPr="00391DAC">
        <w:t> </w:t>
      </w:r>
      <w:r w:rsidR="00DC4140" w:rsidRPr="00391DAC">
        <w:t>Titre</w:t>
      </w:r>
      <w:r w:rsidR="00417F36" w:rsidRPr="00391DAC">
        <w:t> </w:t>
      </w:r>
      <w:r w:rsidR="00DC4140" w:rsidRPr="00391DAC">
        <w:t>3</w:t>
      </w:r>
      <w:r w:rsidR="00417F36" w:rsidRPr="00391DAC">
        <w:t> </w:t>
      </w:r>
      <w:r w:rsidR="00DC4140" w:rsidRPr="00391DAC">
        <w:t>»</w:t>
      </w:r>
      <w:bookmarkEnd w:id="49"/>
      <w:bookmarkEnd w:id="50"/>
    </w:p>
    <w:p w:rsidR="00AD5CCD" w:rsidRPr="00AD5CCD" w:rsidRDefault="00AD5CCD" w:rsidP="00BB7B75">
      <w:pPr>
        <w:pStyle w:val="ParagNormal"/>
      </w:pPr>
    </w:p>
    <w:bookmarkEnd w:id="44"/>
    <w:p w:rsidR="00AD5CCD" w:rsidRPr="001C3005" w:rsidRDefault="00AD5CCD" w:rsidP="00AD5CCD">
      <w:pPr>
        <w:pStyle w:val="ParagNormal"/>
        <w:rPr>
          <w:color w:val="808080" w:themeColor="background1" w:themeShade="80"/>
        </w:rPr>
      </w:pPr>
      <w:r w:rsidRPr="001C3005">
        <w:rPr>
          <w:color w:val="808080" w:themeColor="background1" w:themeShade="80"/>
        </w:rPr>
        <w:t xml:space="preserve">Pour </w:t>
      </w:r>
      <w:r w:rsidR="00D34D08" w:rsidRPr="001C3005">
        <w:rPr>
          <w:color w:val="808080" w:themeColor="background1" w:themeShade="80"/>
        </w:rPr>
        <w:t>commenc</w:t>
      </w:r>
      <w:r w:rsidRPr="001C3005">
        <w:rPr>
          <w:color w:val="808080" w:themeColor="background1" w:themeShade="80"/>
        </w:rPr>
        <w:t xml:space="preserve">er l’écriture </w:t>
      </w:r>
      <w:r w:rsidR="00C12D31">
        <w:rPr>
          <w:color w:val="808080" w:themeColor="background1" w:themeShade="80"/>
        </w:rPr>
        <w:t>du</w:t>
      </w:r>
      <w:r w:rsidRPr="001C3005">
        <w:rPr>
          <w:color w:val="808080" w:themeColor="background1" w:themeShade="80"/>
        </w:rPr>
        <w:t xml:space="preserve"> texte, placer </w:t>
      </w:r>
      <w:r w:rsidR="00C12D31">
        <w:rPr>
          <w:color w:val="808080" w:themeColor="background1" w:themeShade="80"/>
        </w:rPr>
        <w:t>le</w:t>
      </w:r>
      <w:r w:rsidRPr="001C3005">
        <w:rPr>
          <w:color w:val="808080" w:themeColor="background1" w:themeShade="80"/>
        </w:rPr>
        <w:t xml:space="preserve"> curseur devant le symbole de marque de paragraphe </w:t>
      </w:r>
      <w:r w:rsidRPr="001C3005">
        <w:rPr>
          <w:noProof/>
          <w:color w:val="808080" w:themeColor="background1" w:themeShade="80"/>
          <w:lang w:eastAsia="fr-CA"/>
        </w:rPr>
        <w:drawing>
          <wp:inline distT="0" distB="0" distL="0" distR="0" wp14:anchorId="4AD75EDD" wp14:editId="435F338E">
            <wp:extent cx="142875" cy="136071"/>
            <wp:effectExtent l="0" t="0" r="0" b="0"/>
            <wp:docPr id="9" name="Image 9"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Pr="001C3005">
        <w:rPr>
          <w:color w:val="808080" w:themeColor="background1" w:themeShade="80"/>
        </w:rPr>
        <w:t xml:space="preserve"> ci-dessus, ou applique</w:t>
      </w:r>
      <w:r w:rsidR="007A3C0A">
        <w:rPr>
          <w:color w:val="808080" w:themeColor="background1" w:themeShade="80"/>
        </w:rPr>
        <w:t>r</w:t>
      </w:r>
      <w:r w:rsidRPr="001C3005">
        <w:rPr>
          <w:color w:val="808080" w:themeColor="background1" w:themeShade="80"/>
        </w:rPr>
        <w:t xml:space="preserve"> le style </w:t>
      </w:r>
      <w:proofErr w:type="spellStart"/>
      <w:r w:rsidRPr="001C3005">
        <w:rPr>
          <w:color w:val="808080" w:themeColor="background1" w:themeShade="80"/>
          <w:bdr w:val="single" w:sz="4" w:space="0" w:color="0070C0"/>
        </w:rPr>
        <w:t>ParagNormal</w:t>
      </w:r>
      <w:proofErr w:type="spellEnd"/>
      <w:r w:rsidRPr="001C3005">
        <w:rPr>
          <w:color w:val="808080" w:themeColor="background1" w:themeShade="80"/>
        </w:rPr>
        <w:t xml:space="preserve"> en utilisant le bouton de la barre d’outil</w:t>
      </w:r>
      <w:r w:rsidR="00E50C90" w:rsidRPr="001C3005">
        <w:rPr>
          <w:color w:val="808080" w:themeColor="background1" w:themeShade="80"/>
        </w:rPr>
        <w:t>s</w:t>
      </w:r>
      <w:r w:rsidRPr="001C3005">
        <w:rPr>
          <w:color w:val="808080" w:themeColor="background1" w:themeShade="80"/>
        </w:rPr>
        <w:t>, ce qui donne Arial 11 points, 12 points avant, 3 points après.</w:t>
      </w:r>
    </w:p>
    <w:p w:rsidR="00597C71" w:rsidRPr="001C3005" w:rsidRDefault="00597C71" w:rsidP="00725FDD">
      <w:pPr>
        <w:pStyle w:val="ParagNormal"/>
        <w:rPr>
          <w:color w:val="808080" w:themeColor="background1" w:themeShade="80"/>
        </w:rPr>
      </w:pPr>
    </w:p>
    <w:p w:rsidR="00A63509" w:rsidRPr="001C3005" w:rsidRDefault="008528EA" w:rsidP="00C3468B">
      <w:pPr>
        <w:ind w:left="-567"/>
        <w:rPr>
          <w:b/>
          <w:i/>
          <w:color w:val="808080" w:themeColor="background1" w:themeShade="80"/>
          <w:sz w:val="28"/>
        </w:rPr>
      </w:pPr>
      <w:r w:rsidRPr="001C3005">
        <w:rPr>
          <w:b/>
          <w:i/>
          <w:color w:val="808080" w:themeColor="background1" w:themeShade="80"/>
          <w:sz w:val="28"/>
        </w:rPr>
        <w:t>Instruction pour insérer un t</w:t>
      </w:r>
      <w:r w:rsidR="00C3468B" w:rsidRPr="001C3005">
        <w:rPr>
          <w:b/>
          <w:i/>
          <w:color w:val="808080" w:themeColor="background1" w:themeShade="80"/>
          <w:sz w:val="28"/>
        </w:rPr>
        <w:t>ableau</w:t>
      </w:r>
    </w:p>
    <w:p w:rsidR="00A63509" w:rsidRPr="00391DAC" w:rsidRDefault="00A63509" w:rsidP="00A63509">
      <w:pPr>
        <w:pStyle w:val="Lgende"/>
        <w:keepNext/>
      </w:pPr>
      <w:bookmarkStart w:id="51" w:name="_Toc140476375"/>
      <w:bookmarkStart w:id="52" w:name="_Toc141149825"/>
      <w:bookmarkStart w:id="53" w:name="_Toc141149937"/>
      <w:bookmarkStart w:id="54" w:name="_Toc141168066"/>
      <w:bookmarkStart w:id="55" w:name="_Ref451179993"/>
      <w:bookmarkStart w:id="56" w:name="_Toc535501218"/>
      <w:bookmarkStart w:id="57" w:name="_Toc473347444"/>
      <w:bookmarkStart w:id="58" w:name="_Toc140476376"/>
      <w:bookmarkStart w:id="59" w:name="_Toc141149826"/>
      <w:bookmarkStart w:id="60" w:name="_Toc141149938"/>
      <w:bookmarkStart w:id="61" w:name="_Toc141168067"/>
      <w:bookmarkEnd w:id="51"/>
      <w:bookmarkEnd w:id="52"/>
      <w:bookmarkEnd w:id="53"/>
      <w:bookmarkEnd w:id="54"/>
      <w:r w:rsidRPr="00391DAC">
        <w:t>Tableau</w:t>
      </w:r>
      <w:r w:rsidR="00417F36" w:rsidRPr="00391DAC">
        <w:t> </w:t>
      </w:r>
      <w:r w:rsidRPr="00391DAC">
        <w:fldChar w:fldCharType="begin"/>
      </w:r>
      <w:r w:rsidRPr="00391DAC">
        <w:instrText xml:space="preserve"> SEQ Tableau \* ARABIC </w:instrText>
      </w:r>
      <w:r w:rsidRPr="00391DAC">
        <w:fldChar w:fldCharType="separate"/>
      </w:r>
      <w:r w:rsidR="008D0611">
        <w:rPr>
          <w:noProof/>
        </w:rPr>
        <w:t>1</w:t>
      </w:r>
      <w:r w:rsidRPr="00391DAC">
        <w:fldChar w:fldCharType="end"/>
      </w:r>
      <w:bookmarkEnd w:id="55"/>
      <w:r w:rsidR="00C40802">
        <w:t>.</w:t>
      </w:r>
      <w:r w:rsidR="00C40802">
        <w:tab/>
      </w:r>
      <w:r w:rsidR="008F2C25" w:rsidRPr="00391DAC">
        <w:t>Titre du tableau</w:t>
      </w:r>
      <w:r w:rsidR="002145DE">
        <w:t xml:space="preserve"> </w:t>
      </w:r>
      <w:r w:rsidR="008F2C25" w:rsidRPr="00391DAC">
        <w:t>(Arial, 11 points, gras)</w:t>
      </w:r>
      <w:bookmarkEnd w:id="56"/>
    </w:p>
    <w:p w:rsidR="00A022F7" w:rsidRPr="001C3005" w:rsidRDefault="00A022F7" w:rsidP="00725FDD">
      <w:pPr>
        <w:pStyle w:val="ParagNormal"/>
        <w:rPr>
          <w:color w:val="808080" w:themeColor="background1" w:themeShade="80"/>
        </w:rPr>
      </w:pPr>
      <w:r w:rsidRPr="001C3005">
        <w:rPr>
          <w:color w:val="808080" w:themeColor="background1" w:themeShade="80"/>
        </w:rPr>
        <w:t>Tableau</w:t>
      </w:r>
      <w:r w:rsidR="00417F36" w:rsidRPr="001C3005">
        <w:rPr>
          <w:color w:val="808080" w:themeColor="background1" w:themeShade="80"/>
        </w:rPr>
        <w:t> </w:t>
      </w:r>
      <w:r w:rsidR="002145DE">
        <w:rPr>
          <w:color w:val="808080" w:themeColor="background1" w:themeShade="80"/>
        </w:rPr>
        <w:t>1.</w:t>
      </w:r>
      <w:r w:rsidR="002145DE">
        <w:rPr>
          <w:color w:val="808080" w:themeColor="background1" w:themeShade="80"/>
        </w:rPr>
        <w:tab/>
      </w:r>
      <w:r w:rsidR="00A63509" w:rsidRPr="001C3005">
        <w:rPr>
          <w:color w:val="808080" w:themeColor="background1" w:themeShade="80"/>
        </w:rPr>
        <w:t>Premier tableau</w:t>
      </w:r>
      <w:r w:rsidR="000B5C4A" w:rsidRPr="001C3005">
        <w:rPr>
          <w:color w:val="808080" w:themeColor="background1" w:themeShade="80"/>
        </w:rPr>
        <w:t>.</w:t>
      </w:r>
      <w:r w:rsidRPr="001C3005">
        <w:rPr>
          <w:color w:val="808080" w:themeColor="background1" w:themeShade="80"/>
        </w:rPr>
        <w:t xml:space="preserve"> </w:t>
      </w:r>
      <w:r w:rsidR="00A6048D" w:rsidRPr="001C3005">
        <w:rPr>
          <w:color w:val="808080" w:themeColor="background1" w:themeShade="80"/>
        </w:rPr>
        <w:t>Clique</w:t>
      </w:r>
      <w:r w:rsidR="00C12D31">
        <w:rPr>
          <w:color w:val="808080" w:themeColor="background1" w:themeShade="80"/>
        </w:rPr>
        <w:t>r</w:t>
      </w:r>
      <w:r w:rsidR="00A6048D" w:rsidRPr="001C3005">
        <w:rPr>
          <w:color w:val="808080" w:themeColor="background1" w:themeShade="80"/>
        </w:rPr>
        <w:t xml:space="preserve"> </w:t>
      </w:r>
      <w:r w:rsidR="00A918C6" w:rsidRPr="001C3005">
        <w:rPr>
          <w:color w:val="808080" w:themeColor="background1" w:themeShade="80"/>
        </w:rPr>
        <w:t>sur le bouton</w:t>
      </w:r>
      <w:r w:rsidR="00752CEA" w:rsidRPr="001C3005">
        <w:rPr>
          <w:color w:val="808080" w:themeColor="background1" w:themeShade="80"/>
        </w:rPr>
        <w:t xml:space="preserve"> </w:t>
      </w:r>
      <w:r w:rsidR="00752CEA" w:rsidRPr="001C3005">
        <w:rPr>
          <w:color w:val="808080" w:themeColor="background1" w:themeShade="80"/>
          <w:bdr w:val="single" w:sz="4" w:space="0" w:color="0070C0"/>
        </w:rPr>
        <w:t>Références</w:t>
      </w:r>
      <w:r w:rsidR="00752CEA" w:rsidRPr="001C3005">
        <w:rPr>
          <w:color w:val="808080" w:themeColor="background1" w:themeShade="80"/>
        </w:rPr>
        <w:t>, puis</w:t>
      </w:r>
      <w:r w:rsidR="00A6048D" w:rsidRPr="001C3005">
        <w:rPr>
          <w:color w:val="808080" w:themeColor="background1" w:themeShade="80"/>
        </w:rPr>
        <w:t xml:space="preserve"> sur</w:t>
      </w:r>
      <w:r w:rsidR="00A918C6" w:rsidRPr="001C3005">
        <w:rPr>
          <w:color w:val="808080" w:themeColor="background1" w:themeShade="80"/>
        </w:rPr>
        <w:t xml:space="preserve"> </w:t>
      </w:r>
      <w:r w:rsidR="00A918C6" w:rsidRPr="001C3005">
        <w:rPr>
          <w:color w:val="808080" w:themeColor="background1" w:themeShade="80"/>
          <w:bdr w:val="single" w:sz="4" w:space="0" w:color="0070C0"/>
        </w:rPr>
        <w:t>Insérer légende</w:t>
      </w:r>
      <w:r w:rsidR="008E6794" w:rsidRPr="001C3005">
        <w:rPr>
          <w:color w:val="808080" w:themeColor="background1" w:themeShade="80"/>
        </w:rPr>
        <w:t xml:space="preserve"> de la barre d’outils</w:t>
      </w:r>
      <w:r w:rsidR="00752CEA" w:rsidRPr="001C3005">
        <w:rPr>
          <w:color w:val="808080" w:themeColor="background1" w:themeShade="80"/>
        </w:rPr>
        <w:t>. D</w:t>
      </w:r>
      <w:r w:rsidR="00A918C6" w:rsidRPr="001C3005">
        <w:rPr>
          <w:color w:val="808080" w:themeColor="background1" w:themeShade="80"/>
        </w:rPr>
        <w:t xml:space="preserve">ans l’option </w:t>
      </w:r>
      <w:r w:rsidR="008E6794" w:rsidRPr="001C3005">
        <w:rPr>
          <w:color w:val="808080" w:themeColor="background1" w:themeShade="80"/>
          <w:bdr w:val="single" w:sz="4" w:space="0" w:color="0070C0"/>
        </w:rPr>
        <w:t>Étiquette</w:t>
      </w:r>
      <w:r w:rsidR="00A918C6" w:rsidRPr="001C3005">
        <w:rPr>
          <w:color w:val="808080" w:themeColor="background1" w:themeShade="80"/>
        </w:rPr>
        <w:t xml:space="preserve">, </w:t>
      </w:r>
      <w:r w:rsidR="00A6048D" w:rsidRPr="001C3005">
        <w:rPr>
          <w:color w:val="808080" w:themeColor="background1" w:themeShade="80"/>
        </w:rPr>
        <w:t>sélectionne</w:t>
      </w:r>
      <w:r w:rsidR="00C12D31">
        <w:rPr>
          <w:color w:val="808080" w:themeColor="background1" w:themeShade="80"/>
        </w:rPr>
        <w:t>r</w:t>
      </w:r>
      <w:r w:rsidR="00A6048D" w:rsidRPr="001C3005">
        <w:rPr>
          <w:color w:val="808080" w:themeColor="background1" w:themeShade="80"/>
        </w:rPr>
        <w:t xml:space="preserve"> </w:t>
      </w:r>
      <w:r w:rsidR="00A918C6" w:rsidRPr="001C3005">
        <w:rPr>
          <w:color w:val="808080" w:themeColor="background1" w:themeShade="80"/>
          <w:bdr w:val="single" w:sz="4" w:space="0" w:color="0070C0"/>
        </w:rPr>
        <w:t>Tableau</w:t>
      </w:r>
      <w:r w:rsidR="00A918C6" w:rsidRPr="001C3005">
        <w:rPr>
          <w:color w:val="808080" w:themeColor="background1" w:themeShade="80"/>
        </w:rPr>
        <w:t xml:space="preserve">. </w:t>
      </w:r>
      <w:r w:rsidR="00A6048D" w:rsidRPr="001C3005">
        <w:rPr>
          <w:color w:val="808080" w:themeColor="background1" w:themeShade="80"/>
        </w:rPr>
        <w:t>Clique</w:t>
      </w:r>
      <w:r w:rsidR="00C12D31">
        <w:rPr>
          <w:color w:val="808080" w:themeColor="background1" w:themeShade="80"/>
        </w:rPr>
        <w:t>r</w:t>
      </w:r>
      <w:r w:rsidR="00A6048D" w:rsidRPr="001C3005">
        <w:rPr>
          <w:color w:val="808080" w:themeColor="background1" w:themeShade="80"/>
        </w:rPr>
        <w:t xml:space="preserve"> </w:t>
      </w:r>
      <w:r w:rsidR="00A918C6" w:rsidRPr="001C3005">
        <w:rPr>
          <w:color w:val="808080" w:themeColor="background1" w:themeShade="80"/>
        </w:rPr>
        <w:t xml:space="preserve">sur </w:t>
      </w:r>
      <w:r w:rsidR="00A918C6" w:rsidRPr="001C3005">
        <w:rPr>
          <w:color w:val="808080" w:themeColor="background1" w:themeShade="80"/>
          <w:bdr w:val="single" w:sz="4" w:space="0" w:color="0070C0"/>
        </w:rPr>
        <w:t>OK</w:t>
      </w:r>
      <w:r w:rsidR="00A918C6" w:rsidRPr="001C3005">
        <w:rPr>
          <w:color w:val="808080" w:themeColor="background1" w:themeShade="80"/>
        </w:rPr>
        <w:t xml:space="preserve"> ce qui donne </w:t>
      </w:r>
      <w:r w:rsidR="00DE501E" w:rsidRPr="001C3005">
        <w:rPr>
          <w:color w:val="808080" w:themeColor="background1" w:themeShade="80"/>
        </w:rPr>
        <w:t>Arial</w:t>
      </w:r>
      <w:r w:rsidRPr="001C3005">
        <w:rPr>
          <w:color w:val="808080" w:themeColor="background1" w:themeShade="80"/>
        </w:rPr>
        <w:t>, 1</w:t>
      </w:r>
      <w:r w:rsidR="00FD344B" w:rsidRPr="001C3005">
        <w:rPr>
          <w:color w:val="808080" w:themeColor="background1" w:themeShade="80"/>
        </w:rPr>
        <w:t>1</w:t>
      </w:r>
      <w:r w:rsidRPr="001C3005">
        <w:rPr>
          <w:color w:val="808080" w:themeColor="background1" w:themeShade="80"/>
        </w:rPr>
        <w:t xml:space="preserve"> points, </w:t>
      </w:r>
      <w:r w:rsidR="002A102C" w:rsidRPr="001C3005">
        <w:rPr>
          <w:color w:val="808080" w:themeColor="background1" w:themeShade="80"/>
        </w:rPr>
        <w:t xml:space="preserve">gras, </w:t>
      </w:r>
      <w:r w:rsidRPr="001C3005">
        <w:rPr>
          <w:color w:val="808080" w:themeColor="background1" w:themeShade="80"/>
        </w:rPr>
        <w:t>centré</w:t>
      </w:r>
      <w:r w:rsidR="00A918C6" w:rsidRPr="001C3005">
        <w:rPr>
          <w:color w:val="808080" w:themeColor="background1" w:themeShade="80"/>
        </w:rPr>
        <w:t xml:space="preserve"> au-dessus du tableau</w:t>
      </w:r>
      <w:r w:rsidR="00AB705A" w:rsidRPr="001C3005">
        <w:rPr>
          <w:color w:val="808080" w:themeColor="background1" w:themeShade="8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756"/>
        <w:gridCol w:w="1756"/>
        <w:gridCol w:w="1756"/>
        <w:gridCol w:w="1756"/>
        <w:gridCol w:w="1756"/>
      </w:tblGrid>
      <w:tr w:rsidR="00A022F7" w:rsidRPr="008528EA">
        <w:trPr>
          <w:jc w:val="center"/>
        </w:trPr>
        <w:tc>
          <w:tcPr>
            <w:tcW w:w="1756" w:type="dxa"/>
          </w:tcPr>
          <w:p w:rsidR="00A022F7" w:rsidRPr="008528EA" w:rsidRDefault="00A022F7" w:rsidP="006F2B19">
            <w:pPr>
              <w:rPr>
                <w:color w:val="0070C0"/>
              </w:rPr>
            </w:pPr>
          </w:p>
        </w:tc>
        <w:tc>
          <w:tcPr>
            <w:tcW w:w="1756" w:type="dxa"/>
          </w:tcPr>
          <w:p w:rsidR="00A022F7" w:rsidRPr="008528EA" w:rsidRDefault="00A022F7" w:rsidP="006F2B19">
            <w:pPr>
              <w:rPr>
                <w:color w:val="0070C0"/>
              </w:rPr>
            </w:pPr>
          </w:p>
        </w:tc>
        <w:tc>
          <w:tcPr>
            <w:tcW w:w="1756" w:type="dxa"/>
          </w:tcPr>
          <w:p w:rsidR="00A022F7" w:rsidRPr="008528EA" w:rsidRDefault="00A022F7" w:rsidP="006F2B19">
            <w:pPr>
              <w:rPr>
                <w:color w:val="0070C0"/>
              </w:rPr>
            </w:pPr>
          </w:p>
        </w:tc>
        <w:tc>
          <w:tcPr>
            <w:tcW w:w="1756" w:type="dxa"/>
          </w:tcPr>
          <w:p w:rsidR="00A022F7" w:rsidRPr="008528EA" w:rsidRDefault="00A022F7" w:rsidP="006F2B19">
            <w:pPr>
              <w:rPr>
                <w:color w:val="0070C0"/>
              </w:rPr>
            </w:pPr>
          </w:p>
        </w:tc>
        <w:tc>
          <w:tcPr>
            <w:tcW w:w="1756" w:type="dxa"/>
          </w:tcPr>
          <w:p w:rsidR="00A022F7" w:rsidRPr="008528EA" w:rsidRDefault="00A022F7" w:rsidP="006F2B19">
            <w:pPr>
              <w:rPr>
                <w:color w:val="0070C0"/>
              </w:rPr>
            </w:pPr>
          </w:p>
        </w:tc>
      </w:tr>
      <w:tr w:rsidR="00A022F7" w:rsidRPr="008528EA">
        <w:trPr>
          <w:jc w:val="center"/>
        </w:trPr>
        <w:tc>
          <w:tcPr>
            <w:tcW w:w="1756" w:type="dxa"/>
          </w:tcPr>
          <w:p w:rsidR="00A022F7" w:rsidRPr="008528EA" w:rsidRDefault="00A022F7" w:rsidP="006F2B19">
            <w:pPr>
              <w:rPr>
                <w:color w:val="0070C0"/>
              </w:rPr>
            </w:pPr>
          </w:p>
        </w:tc>
        <w:tc>
          <w:tcPr>
            <w:tcW w:w="1756" w:type="dxa"/>
          </w:tcPr>
          <w:p w:rsidR="00A022F7" w:rsidRPr="008528EA" w:rsidRDefault="00A022F7" w:rsidP="006F2B19">
            <w:pPr>
              <w:rPr>
                <w:color w:val="0070C0"/>
              </w:rPr>
            </w:pPr>
          </w:p>
        </w:tc>
        <w:tc>
          <w:tcPr>
            <w:tcW w:w="1756" w:type="dxa"/>
          </w:tcPr>
          <w:p w:rsidR="00A022F7" w:rsidRPr="008528EA" w:rsidRDefault="00A022F7" w:rsidP="006F2B19">
            <w:pPr>
              <w:rPr>
                <w:color w:val="0070C0"/>
              </w:rPr>
            </w:pPr>
          </w:p>
        </w:tc>
        <w:tc>
          <w:tcPr>
            <w:tcW w:w="1756" w:type="dxa"/>
          </w:tcPr>
          <w:p w:rsidR="00A022F7" w:rsidRPr="008528EA" w:rsidRDefault="00A022F7" w:rsidP="006F2B19">
            <w:pPr>
              <w:rPr>
                <w:color w:val="0070C0"/>
              </w:rPr>
            </w:pPr>
          </w:p>
        </w:tc>
        <w:tc>
          <w:tcPr>
            <w:tcW w:w="1756" w:type="dxa"/>
          </w:tcPr>
          <w:p w:rsidR="00A022F7" w:rsidRPr="008528EA" w:rsidRDefault="00A022F7" w:rsidP="006F2B19">
            <w:pPr>
              <w:rPr>
                <w:color w:val="0070C0"/>
              </w:rPr>
            </w:pPr>
          </w:p>
        </w:tc>
      </w:tr>
    </w:tbl>
    <w:p w:rsidR="00A022F7" w:rsidRPr="001C3005" w:rsidRDefault="00A022F7" w:rsidP="005D7400">
      <w:pPr>
        <w:rPr>
          <w:color w:val="808080" w:themeColor="background1" w:themeShade="80"/>
        </w:rPr>
      </w:pPr>
      <w:r w:rsidRPr="001C3005">
        <w:rPr>
          <w:color w:val="808080" w:themeColor="background1" w:themeShade="80"/>
        </w:rPr>
        <w:t>Insérer une page paysage si nécessaire</w:t>
      </w:r>
    </w:p>
    <w:p w:rsidR="00597C71" w:rsidRPr="00391DAC" w:rsidRDefault="00597C71" w:rsidP="008528EA">
      <w:pPr>
        <w:pStyle w:val="ParagNormal"/>
      </w:pPr>
    </w:p>
    <w:p w:rsidR="00C3468B" w:rsidRPr="001C3005" w:rsidRDefault="008528EA" w:rsidP="00C3468B">
      <w:pPr>
        <w:ind w:left="-567"/>
        <w:rPr>
          <w:b/>
          <w:i/>
          <w:color w:val="808080" w:themeColor="background1" w:themeShade="80"/>
          <w:sz w:val="28"/>
        </w:rPr>
      </w:pPr>
      <w:r w:rsidRPr="001C3005">
        <w:rPr>
          <w:b/>
          <w:i/>
          <w:color w:val="808080" w:themeColor="background1" w:themeShade="80"/>
          <w:sz w:val="28"/>
        </w:rPr>
        <w:t>Instruction pour insérer une f</w:t>
      </w:r>
      <w:r w:rsidR="00C3468B" w:rsidRPr="001C3005">
        <w:rPr>
          <w:b/>
          <w:i/>
          <w:color w:val="808080" w:themeColor="background1" w:themeShade="80"/>
          <w:sz w:val="28"/>
        </w:rPr>
        <w:t>igure</w:t>
      </w:r>
    </w:p>
    <w:p w:rsidR="00A022F7" w:rsidRPr="00391DAC" w:rsidRDefault="00A022F7" w:rsidP="00B329E8">
      <w:pPr>
        <w:pStyle w:val="ParagNormal"/>
        <w:pBdr>
          <w:top w:val="single" w:sz="4" w:space="1" w:color="auto"/>
          <w:left w:val="single" w:sz="4" w:space="4" w:color="auto"/>
          <w:bottom w:val="single" w:sz="4" w:space="1" w:color="auto"/>
          <w:right w:val="single" w:sz="4" w:space="4" w:color="auto"/>
        </w:pBdr>
      </w:pPr>
      <w:r w:rsidRPr="00391DAC">
        <w:t>Insérer la figure</w:t>
      </w:r>
      <w:r w:rsidR="00A918C6" w:rsidRPr="00391DAC">
        <w:t>. Cadre à titre indicatif</w:t>
      </w:r>
    </w:p>
    <w:p w:rsidR="009509C8" w:rsidRPr="00391DAC" w:rsidRDefault="00BB7B75" w:rsidP="009509C8">
      <w:pPr>
        <w:pStyle w:val="Lgende"/>
      </w:pPr>
      <w:bookmarkStart w:id="62" w:name="_Toc535500170"/>
      <w:r>
        <w:t>Figure </w:t>
      </w:r>
      <w:r w:rsidR="009509C8" w:rsidRPr="00391DAC">
        <w:fldChar w:fldCharType="begin"/>
      </w:r>
      <w:r w:rsidR="009509C8" w:rsidRPr="00391DAC">
        <w:instrText xml:space="preserve"> SEQ Figure \* ARABIC </w:instrText>
      </w:r>
      <w:r w:rsidR="009509C8" w:rsidRPr="00391DAC">
        <w:fldChar w:fldCharType="separate"/>
      </w:r>
      <w:r w:rsidR="008D0611">
        <w:rPr>
          <w:noProof/>
        </w:rPr>
        <w:t>1</w:t>
      </w:r>
      <w:r w:rsidR="009509C8" w:rsidRPr="00391DAC">
        <w:fldChar w:fldCharType="end"/>
      </w:r>
      <w:r w:rsidR="00C40802">
        <w:t>.</w:t>
      </w:r>
      <w:r w:rsidR="00C40802">
        <w:tab/>
      </w:r>
      <w:r w:rsidR="008F2C25" w:rsidRPr="00391DAC">
        <w:t>Titre de la figure (Arial, 11 points, gras)</w:t>
      </w:r>
      <w:bookmarkEnd w:id="62"/>
    </w:p>
    <w:p w:rsidR="00A022F7" w:rsidRPr="001C3005" w:rsidRDefault="00A022F7" w:rsidP="00725FDD">
      <w:pPr>
        <w:pStyle w:val="ParagNormal"/>
        <w:rPr>
          <w:bCs/>
          <w:color w:val="808080" w:themeColor="background1" w:themeShade="80"/>
        </w:rPr>
      </w:pPr>
      <w:r w:rsidRPr="001C3005">
        <w:rPr>
          <w:bCs/>
          <w:color w:val="808080" w:themeColor="background1" w:themeShade="80"/>
        </w:rPr>
        <w:t>Figure</w:t>
      </w:r>
      <w:r w:rsidR="00417F36" w:rsidRPr="001C3005">
        <w:rPr>
          <w:bCs/>
          <w:color w:val="808080" w:themeColor="background1" w:themeShade="80"/>
        </w:rPr>
        <w:t> </w:t>
      </w:r>
      <w:r w:rsidR="002145DE">
        <w:rPr>
          <w:bCs/>
          <w:color w:val="808080" w:themeColor="background1" w:themeShade="80"/>
        </w:rPr>
        <w:t>1.</w:t>
      </w:r>
      <w:r w:rsidR="002145DE">
        <w:rPr>
          <w:bCs/>
          <w:color w:val="808080" w:themeColor="background1" w:themeShade="80"/>
        </w:rPr>
        <w:tab/>
      </w:r>
      <w:r w:rsidR="007935B0" w:rsidRPr="001C3005">
        <w:rPr>
          <w:color w:val="808080" w:themeColor="background1" w:themeShade="80"/>
        </w:rPr>
        <w:t>Cliquer</w:t>
      </w:r>
      <w:r w:rsidR="00A6048D" w:rsidRPr="001C3005">
        <w:rPr>
          <w:color w:val="808080" w:themeColor="background1" w:themeShade="80"/>
        </w:rPr>
        <w:t xml:space="preserve"> </w:t>
      </w:r>
      <w:r w:rsidR="00A918C6" w:rsidRPr="001C3005">
        <w:rPr>
          <w:color w:val="808080" w:themeColor="background1" w:themeShade="80"/>
        </w:rPr>
        <w:t>sur le bouton</w:t>
      </w:r>
      <w:r w:rsidR="00F04309" w:rsidRPr="001C3005">
        <w:rPr>
          <w:color w:val="808080" w:themeColor="background1" w:themeShade="80"/>
        </w:rPr>
        <w:t xml:space="preserve"> </w:t>
      </w:r>
      <w:r w:rsidR="00F04309" w:rsidRPr="001C3005">
        <w:rPr>
          <w:color w:val="808080" w:themeColor="background1" w:themeShade="80"/>
          <w:bdr w:val="single" w:sz="4" w:space="0" w:color="0070C0"/>
        </w:rPr>
        <w:t>Références</w:t>
      </w:r>
      <w:r w:rsidR="00F04309" w:rsidRPr="001C3005">
        <w:rPr>
          <w:color w:val="808080" w:themeColor="background1" w:themeShade="80"/>
        </w:rPr>
        <w:t>, puis</w:t>
      </w:r>
      <w:r w:rsidR="00A918C6" w:rsidRPr="001C3005">
        <w:rPr>
          <w:color w:val="808080" w:themeColor="background1" w:themeShade="80"/>
        </w:rPr>
        <w:t xml:space="preserve"> </w:t>
      </w:r>
      <w:r w:rsidR="00A6048D" w:rsidRPr="001C3005">
        <w:rPr>
          <w:color w:val="808080" w:themeColor="background1" w:themeShade="80"/>
        </w:rPr>
        <w:t xml:space="preserve">sur </w:t>
      </w:r>
      <w:r w:rsidR="00A918C6" w:rsidRPr="001C3005">
        <w:rPr>
          <w:color w:val="808080" w:themeColor="background1" w:themeShade="80"/>
          <w:bdr w:val="single" w:sz="4" w:space="0" w:color="0070C0"/>
        </w:rPr>
        <w:t>Insérer légende</w:t>
      </w:r>
      <w:r w:rsidR="00F05CF4" w:rsidRPr="001C3005">
        <w:rPr>
          <w:color w:val="808080" w:themeColor="background1" w:themeShade="80"/>
        </w:rPr>
        <w:t xml:space="preserve"> de la barre d’outils</w:t>
      </w:r>
      <w:r w:rsidR="00F04309" w:rsidRPr="001C3005">
        <w:rPr>
          <w:color w:val="808080" w:themeColor="background1" w:themeShade="80"/>
        </w:rPr>
        <w:t>.</w:t>
      </w:r>
      <w:r w:rsidR="00F05CF4" w:rsidRPr="001C3005">
        <w:rPr>
          <w:color w:val="808080" w:themeColor="background1" w:themeShade="80"/>
        </w:rPr>
        <w:t xml:space="preserve"> </w:t>
      </w:r>
      <w:r w:rsidR="00F04309" w:rsidRPr="001C3005">
        <w:rPr>
          <w:color w:val="808080" w:themeColor="background1" w:themeShade="80"/>
        </w:rPr>
        <w:t xml:space="preserve">Dans </w:t>
      </w:r>
      <w:r w:rsidR="00A918C6" w:rsidRPr="001C3005">
        <w:rPr>
          <w:color w:val="808080" w:themeColor="background1" w:themeShade="80"/>
        </w:rPr>
        <w:t xml:space="preserve">l’option </w:t>
      </w:r>
      <w:r w:rsidR="00F05CF4" w:rsidRPr="001C3005">
        <w:rPr>
          <w:color w:val="808080" w:themeColor="background1" w:themeShade="80"/>
          <w:bdr w:val="single" w:sz="4" w:space="0" w:color="0070C0"/>
        </w:rPr>
        <w:t>Étiquette</w:t>
      </w:r>
      <w:r w:rsidR="00A918C6" w:rsidRPr="001C3005">
        <w:rPr>
          <w:color w:val="808080" w:themeColor="background1" w:themeShade="80"/>
        </w:rPr>
        <w:t>, sélectionne</w:t>
      </w:r>
      <w:r w:rsidR="00C12D31">
        <w:rPr>
          <w:color w:val="808080" w:themeColor="background1" w:themeShade="80"/>
        </w:rPr>
        <w:t>r</w:t>
      </w:r>
      <w:r w:rsidR="00A918C6" w:rsidRPr="001C3005">
        <w:rPr>
          <w:color w:val="808080" w:themeColor="background1" w:themeShade="80"/>
        </w:rPr>
        <w:t xml:space="preserve"> </w:t>
      </w:r>
      <w:r w:rsidR="00A918C6" w:rsidRPr="001C3005">
        <w:rPr>
          <w:color w:val="808080" w:themeColor="background1" w:themeShade="80"/>
          <w:bdr w:val="single" w:sz="4" w:space="0" w:color="0070C0"/>
        </w:rPr>
        <w:t>Figure</w:t>
      </w:r>
      <w:r w:rsidR="00F05CF4" w:rsidRPr="001C3005">
        <w:rPr>
          <w:color w:val="808080" w:themeColor="background1" w:themeShade="80"/>
        </w:rPr>
        <w:t xml:space="preserve">. </w:t>
      </w:r>
      <w:r w:rsidR="00A6048D" w:rsidRPr="001C3005">
        <w:rPr>
          <w:color w:val="808080" w:themeColor="background1" w:themeShade="80"/>
        </w:rPr>
        <w:t>Clique</w:t>
      </w:r>
      <w:r w:rsidR="00C12D31">
        <w:rPr>
          <w:color w:val="808080" w:themeColor="background1" w:themeShade="80"/>
        </w:rPr>
        <w:t>r</w:t>
      </w:r>
      <w:r w:rsidR="00A6048D" w:rsidRPr="001C3005">
        <w:rPr>
          <w:color w:val="808080" w:themeColor="background1" w:themeShade="80"/>
        </w:rPr>
        <w:t xml:space="preserve"> </w:t>
      </w:r>
      <w:r w:rsidR="00F05CF4" w:rsidRPr="001C3005">
        <w:rPr>
          <w:color w:val="808080" w:themeColor="background1" w:themeShade="80"/>
        </w:rPr>
        <w:t xml:space="preserve">sur </w:t>
      </w:r>
      <w:r w:rsidR="00F05CF4" w:rsidRPr="001C3005">
        <w:rPr>
          <w:color w:val="808080" w:themeColor="background1" w:themeShade="80"/>
          <w:bdr w:val="single" w:sz="4" w:space="0" w:color="0070C0"/>
        </w:rPr>
        <w:t>OK</w:t>
      </w:r>
      <w:r w:rsidR="00F05CF4" w:rsidRPr="001C3005">
        <w:rPr>
          <w:color w:val="808080" w:themeColor="background1" w:themeShade="80"/>
        </w:rPr>
        <w:t xml:space="preserve">, ce </w:t>
      </w:r>
      <w:r w:rsidR="00A918C6" w:rsidRPr="001C3005">
        <w:rPr>
          <w:color w:val="808080" w:themeColor="background1" w:themeShade="80"/>
        </w:rPr>
        <w:t xml:space="preserve">qui donne </w:t>
      </w:r>
      <w:r w:rsidR="00DE501E" w:rsidRPr="001C3005">
        <w:rPr>
          <w:bCs/>
          <w:color w:val="808080" w:themeColor="background1" w:themeShade="80"/>
        </w:rPr>
        <w:t>Arial</w:t>
      </w:r>
      <w:r w:rsidRPr="001C3005">
        <w:rPr>
          <w:bCs/>
          <w:color w:val="808080" w:themeColor="background1" w:themeShade="80"/>
        </w:rPr>
        <w:t>, 1</w:t>
      </w:r>
      <w:r w:rsidR="00F05CF4" w:rsidRPr="001C3005">
        <w:rPr>
          <w:bCs/>
          <w:color w:val="808080" w:themeColor="background1" w:themeShade="80"/>
        </w:rPr>
        <w:t>1</w:t>
      </w:r>
      <w:r w:rsidRPr="001C3005">
        <w:rPr>
          <w:bCs/>
          <w:color w:val="808080" w:themeColor="background1" w:themeShade="80"/>
        </w:rPr>
        <w:t xml:space="preserve"> points, gras</w:t>
      </w:r>
      <w:r w:rsidR="002A102C" w:rsidRPr="001C3005">
        <w:rPr>
          <w:bCs/>
          <w:color w:val="808080" w:themeColor="background1" w:themeShade="80"/>
        </w:rPr>
        <w:t>, centré</w:t>
      </w:r>
      <w:r w:rsidR="00782533" w:rsidRPr="001C3005">
        <w:rPr>
          <w:bCs/>
          <w:color w:val="808080" w:themeColor="background1" w:themeShade="80"/>
        </w:rPr>
        <w:t xml:space="preserve"> sous la figure</w:t>
      </w:r>
      <w:r w:rsidR="00150A87" w:rsidRPr="001C3005">
        <w:rPr>
          <w:bCs/>
          <w:color w:val="808080" w:themeColor="background1" w:themeShade="80"/>
        </w:rPr>
        <w:t>.</w:t>
      </w:r>
    </w:p>
    <w:p w:rsidR="00597C71" w:rsidRPr="00391DAC" w:rsidRDefault="00597C71" w:rsidP="00725FDD">
      <w:pPr>
        <w:pStyle w:val="ParagNormal"/>
      </w:pPr>
    </w:p>
    <w:p w:rsidR="00C3468B" w:rsidRPr="001C3005" w:rsidRDefault="008528EA" w:rsidP="00C3468B">
      <w:pPr>
        <w:ind w:left="-567"/>
        <w:rPr>
          <w:color w:val="808080" w:themeColor="background1" w:themeShade="80"/>
        </w:rPr>
      </w:pPr>
      <w:r w:rsidRPr="001C3005">
        <w:rPr>
          <w:b/>
          <w:i/>
          <w:color w:val="808080" w:themeColor="background1" w:themeShade="80"/>
          <w:sz w:val="28"/>
        </w:rPr>
        <w:t xml:space="preserve">Instruction pour insérer une équation </w:t>
      </w:r>
    </w:p>
    <w:bookmarkEnd w:id="57"/>
    <w:bookmarkEnd w:id="58"/>
    <w:bookmarkEnd w:id="59"/>
    <w:bookmarkEnd w:id="60"/>
    <w:bookmarkEnd w:id="61"/>
    <w:p w:rsidR="00A022F7" w:rsidRPr="001C3005" w:rsidRDefault="00773994" w:rsidP="00725FDD">
      <w:pPr>
        <w:pStyle w:val="ParagNormal"/>
        <w:rPr>
          <w:color w:val="808080" w:themeColor="background1" w:themeShade="80"/>
        </w:rPr>
      </w:pPr>
      <w:r w:rsidRPr="001C3005">
        <w:rPr>
          <w:color w:val="808080" w:themeColor="background1" w:themeShade="80"/>
        </w:rPr>
        <w:t>Les équations sont centré</w:t>
      </w:r>
      <w:r w:rsidR="00F05CF4" w:rsidRPr="001C3005">
        <w:rPr>
          <w:color w:val="808080" w:themeColor="background1" w:themeShade="80"/>
        </w:rPr>
        <w:t>e</w:t>
      </w:r>
      <w:r w:rsidRPr="001C3005">
        <w:rPr>
          <w:color w:val="808080" w:themeColor="background1" w:themeShade="80"/>
        </w:rPr>
        <w:t>s</w:t>
      </w:r>
      <w:r w:rsidR="00C12D31">
        <w:rPr>
          <w:color w:val="808080" w:themeColor="background1" w:themeShade="80"/>
        </w:rPr>
        <w:t>. La</w:t>
      </w:r>
      <w:r w:rsidRPr="001C3005">
        <w:rPr>
          <w:color w:val="808080" w:themeColor="background1" w:themeShade="80"/>
        </w:rPr>
        <w:t xml:space="preserve"> numérot</w:t>
      </w:r>
      <w:r w:rsidR="00C12D31">
        <w:rPr>
          <w:color w:val="808080" w:themeColor="background1" w:themeShade="80"/>
        </w:rPr>
        <w:t>ation apparaît</w:t>
      </w:r>
      <w:r w:rsidR="00955FA9">
        <w:rPr>
          <w:color w:val="808080" w:themeColor="background1" w:themeShade="80"/>
        </w:rPr>
        <w:t xml:space="preserve"> à droite, entre parenthèses. Exemple :</w:t>
      </w:r>
    </w:p>
    <w:tbl>
      <w:tblPr>
        <w:tblStyle w:val="Grilledutableau"/>
        <w:tblW w:w="9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7"/>
        <w:gridCol w:w="7843"/>
        <w:gridCol w:w="796"/>
      </w:tblGrid>
      <w:tr w:rsidR="00A66443" w:rsidRPr="00A66443" w:rsidTr="006740E3">
        <w:trPr>
          <w:trHeight w:val="1036"/>
        </w:trPr>
        <w:tc>
          <w:tcPr>
            <w:tcW w:w="845" w:type="dxa"/>
          </w:tcPr>
          <w:p w:rsidR="007636D6" w:rsidRPr="00A66443" w:rsidRDefault="007636D6" w:rsidP="00C3468B">
            <w:pPr>
              <w:pStyle w:val="Lgende"/>
              <w:rPr>
                <w:color w:val="0070C0"/>
              </w:rPr>
            </w:pPr>
          </w:p>
        </w:tc>
        <w:tc>
          <w:tcPr>
            <w:tcW w:w="7477" w:type="dxa"/>
            <w:vAlign w:val="center"/>
          </w:tcPr>
          <w:p w:rsidR="007636D6" w:rsidRPr="00A66443" w:rsidRDefault="007636D6" w:rsidP="00C3468B">
            <w:pPr>
              <w:pStyle w:val="Lgende"/>
              <w:rPr>
                <w:color w:val="0070C0"/>
                <w:lang w:val="en-CA"/>
              </w:rPr>
            </w:pPr>
            <w:r w:rsidRPr="001C3005">
              <w:rPr>
                <w:position w:val="-30"/>
                <w:lang w:val="en-CA" w:eastAsia="fr-FR"/>
              </w:rPr>
              <w:object w:dxaOrig="9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6pt" o:ole="">
                  <v:imagedata r:id="rId26" o:title=""/>
                </v:shape>
                <o:OLEObject Type="Embed" ProgID="Equation.DSMT4" ShapeID="_x0000_i1025" DrawAspect="Content" ObjectID="_1634727561" r:id="rId27"/>
              </w:object>
            </w:r>
          </w:p>
        </w:tc>
        <w:tc>
          <w:tcPr>
            <w:tcW w:w="759" w:type="dxa"/>
            <w:vAlign w:val="center"/>
          </w:tcPr>
          <w:p w:rsidR="007636D6" w:rsidRPr="00A66443" w:rsidRDefault="007636D6" w:rsidP="00C3468B">
            <w:pPr>
              <w:pStyle w:val="Lgende"/>
              <w:rPr>
                <w:color w:val="0070C0"/>
                <w:lang w:val="en-CA"/>
              </w:rPr>
            </w:pPr>
            <w:r w:rsidRPr="001C3005">
              <w:t>(</w:t>
            </w:r>
            <w:r w:rsidRPr="001C3005">
              <w:fldChar w:fldCharType="begin"/>
            </w:r>
            <w:r w:rsidRPr="001C3005">
              <w:instrText xml:space="preserve"> SEQ Equation \* ARABIC </w:instrText>
            </w:r>
            <w:r w:rsidRPr="001C3005">
              <w:fldChar w:fldCharType="separate"/>
            </w:r>
            <w:r w:rsidR="008D0611">
              <w:rPr>
                <w:noProof/>
              </w:rPr>
              <w:t>1</w:t>
            </w:r>
            <w:r w:rsidRPr="001C3005">
              <w:rPr>
                <w:noProof/>
              </w:rPr>
              <w:fldChar w:fldCharType="end"/>
            </w:r>
            <w:r w:rsidRPr="001C3005">
              <w:t>)</w:t>
            </w:r>
          </w:p>
        </w:tc>
      </w:tr>
    </w:tbl>
    <w:p w:rsidR="00597C71" w:rsidRPr="00391DAC" w:rsidRDefault="00597C71" w:rsidP="00725FDD">
      <w:pPr>
        <w:pStyle w:val="ParagNormal"/>
      </w:pPr>
    </w:p>
    <w:p w:rsidR="00FD4A9B" w:rsidRPr="001C3005" w:rsidRDefault="00782533" w:rsidP="00725FDD">
      <w:pPr>
        <w:pStyle w:val="ParagNormal"/>
        <w:rPr>
          <w:bCs/>
          <w:color w:val="808080" w:themeColor="background1" w:themeShade="80"/>
        </w:rPr>
      </w:pPr>
      <w:r w:rsidRPr="001C3005">
        <w:rPr>
          <w:color w:val="808080" w:themeColor="background1" w:themeShade="80"/>
        </w:rPr>
        <w:t>Pour numéroter</w:t>
      </w:r>
      <w:r w:rsidR="003F2D38" w:rsidRPr="001C3005">
        <w:rPr>
          <w:color w:val="808080" w:themeColor="background1" w:themeShade="80"/>
        </w:rPr>
        <w:t xml:space="preserve"> </w:t>
      </w:r>
      <w:r w:rsidRPr="001C3005">
        <w:rPr>
          <w:color w:val="808080" w:themeColor="background1" w:themeShade="80"/>
        </w:rPr>
        <w:t>les équations, clique</w:t>
      </w:r>
      <w:r w:rsidR="00C12D31">
        <w:rPr>
          <w:color w:val="808080" w:themeColor="background1" w:themeShade="80"/>
        </w:rPr>
        <w:t>r</w:t>
      </w:r>
      <w:r w:rsidRPr="001C3005">
        <w:rPr>
          <w:color w:val="808080" w:themeColor="background1" w:themeShade="80"/>
        </w:rPr>
        <w:t xml:space="preserve"> sur le bouton </w:t>
      </w:r>
      <w:r w:rsidRPr="001C3005">
        <w:rPr>
          <w:color w:val="808080" w:themeColor="background1" w:themeShade="80"/>
          <w:bdr w:val="single" w:sz="4" w:space="0" w:color="0070C0"/>
        </w:rPr>
        <w:t>Références</w:t>
      </w:r>
      <w:r w:rsidRPr="001C3005">
        <w:rPr>
          <w:color w:val="808080" w:themeColor="background1" w:themeShade="80"/>
        </w:rPr>
        <w:t xml:space="preserve">, puis sur </w:t>
      </w:r>
      <w:r w:rsidRPr="001C3005">
        <w:rPr>
          <w:color w:val="808080" w:themeColor="background1" w:themeShade="80"/>
          <w:bdr w:val="single" w:sz="4" w:space="0" w:color="0070C0"/>
        </w:rPr>
        <w:t>Insérer légende</w:t>
      </w:r>
      <w:r w:rsidRPr="001C3005">
        <w:rPr>
          <w:color w:val="808080" w:themeColor="background1" w:themeShade="80"/>
        </w:rPr>
        <w:t xml:space="preserve"> de la barre d’outils. Dans l’option </w:t>
      </w:r>
      <w:r w:rsidRPr="001C3005">
        <w:rPr>
          <w:color w:val="808080" w:themeColor="background1" w:themeShade="80"/>
          <w:bdr w:val="single" w:sz="4" w:space="0" w:color="0070C0"/>
        </w:rPr>
        <w:t>Étiquette</w:t>
      </w:r>
      <w:r w:rsidRPr="001C3005">
        <w:rPr>
          <w:color w:val="808080" w:themeColor="background1" w:themeShade="80"/>
        </w:rPr>
        <w:t>, sélectionne</w:t>
      </w:r>
      <w:r w:rsidR="00C12D31">
        <w:rPr>
          <w:color w:val="808080" w:themeColor="background1" w:themeShade="80"/>
        </w:rPr>
        <w:t>r</w:t>
      </w:r>
      <w:r w:rsidRPr="001C3005">
        <w:rPr>
          <w:color w:val="808080" w:themeColor="background1" w:themeShade="80"/>
        </w:rPr>
        <w:t xml:space="preserve"> </w:t>
      </w:r>
      <w:r w:rsidRPr="001C3005">
        <w:rPr>
          <w:color w:val="808080" w:themeColor="background1" w:themeShade="80"/>
          <w:bdr w:val="single" w:sz="4" w:space="0" w:color="0070C0"/>
        </w:rPr>
        <w:t>Équation</w:t>
      </w:r>
      <w:r w:rsidRPr="001C3005">
        <w:rPr>
          <w:color w:val="808080" w:themeColor="background1" w:themeShade="80"/>
        </w:rPr>
        <w:t>, coche</w:t>
      </w:r>
      <w:r w:rsidR="00C12D31">
        <w:rPr>
          <w:color w:val="808080" w:themeColor="background1" w:themeShade="80"/>
        </w:rPr>
        <w:t>r</w:t>
      </w:r>
      <w:r w:rsidRPr="001C3005">
        <w:rPr>
          <w:color w:val="808080" w:themeColor="background1" w:themeShade="80"/>
        </w:rPr>
        <w:t xml:space="preserve"> la case «</w:t>
      </w:r>
      <w:r w:rsidR="00417F36" w:rsidRPr="001C3005">
        <w:rPr>
          <w:color w:val="808080" w:themeColor="background1" w:themeShade="80"/>
        </w:rPr>
        <w:t> </w:t>
      </w:r>
      <w:r w:rsidRPr="001C3005">
        <w:rPr>
          <w:color w:val="808080" w:themeColor="background1" w:themeShade="80"/>
        </w:rPr>
        <w:t>Exclure l’étiquette de la légende</w:t>
      </w:r>
      <w:r w:rsidR="00417F36" w:rsidRPr="001C3005">
        <w:rPr>
          <w:color w:val="808080" w:themeColor="background1" w:themeShade="80"/>
        </w:rPr>
        <w:t> </w:t>
      </w:r>
      <w:r w:rsidRPr="001C3005">
        <w:rPr>
          <w:color w:val="808080" w:themeColor="background1" w:themeShade="80"/>
        </w:rPr>
        <w:t xml:space="preserve">» </w:t>
      </w:r>
      <w:r w:rsidR="007935B0" w:rsidRPr="001C3005">
        <w:rPr>
          <w:color w:val="808080" w:themeColor="background1" w:themeShade="80"/>
        </w:rPr>
        <w:t>Cliquer</w:t>
      </w:r>
      <w:r w:rsidRPr="001C3005">
        <w:rPr>
          <w:color w:val="808080" w:themeColor="background1" w:themeShade="80"/>
        </w:rPr>
        <w:t xml:space="preserve"> sur </w:t>
      </w:r>
      <w:r w:rsidRPr="001C3005">
        <w:rPr>
          <w:color w:val="808080" w:themeColor="background1" w:themeShade="80"/>
          <w:bdr w:val="single" w:sz="4" w:space="0" w:color="0070C0"/>
        </w:rPr>
        <w:t>OK</w:t>
      </w:r>
      <w:r w:rsidRPr="001C3005">
        <w:rPr>
          <w:color w:val="808080" w:themeColor="background1" w:themeShade="80"/>
        </w:rPr>
        <w:t xml:space="preserve">, ce qui donne </w:t>
      </w:r>
      <w:r w:rsidRPr="001C3005">
        <w:rPr>
          <w:bCs/>
          <w:color w:val="808080" w:themeColor="background1" w:themeShade="80"/>
        </w:rPr>
        <w:t>Arial, 11 points, gras.</w:t>
      </w:r>
      <w:r w:rsidR="00AB705A" w:rsidRPr="001C3005">
        <w:rPr>
          <w:bCs/>
          <w:color w:val="808080" w:themeColor="background1" w:themeShade="80"/>
        </w:rPr>
        <w:t xml:space="preserve"> A</w:t>
      </w:r>
      <w:r w:rsidRPr="001C3005">
        <w:rPr>
          <w:bCs/>
          <w:color w:val="808080" w:themeColor="background1" w:themeShade="80"/>
        </w:rPr>
        <w:t>joute</w:t>
      </w:r>
      <w:r w:rsidR="00C12D31">
        <w:rPr>
          <w:bCs/>
          <w:color w:val="808080" w:themeColor="background1" w:themeShade="80"/>
        </w:rPr>
        <w:t>r</w:t>
      </w:r>
      <w:r w:rsidRPr="001C3005">
        <w:rPr>
          <w:bCs/>
          <w:color w:val="808080" w:themeColor="background1" w:themeShade="80"/>
        </w:rPr>
        <w:t xml:space="preserve"> ensuite des parenthèse</w:t>
      </w:r>
      <w:r w:rsidR="00AB705A" w:rsidRPr="001C3005">
        <w:rPr>
          <w:bCs/>
          <w:color w:val="808080" w:themeColor="background1" w:themeShade="80"/>
        </w:rPr>
        <w:t>s</w:t>
      </w:r>
      <w:r w:rsidRPr="001C3005">
        <w:rPr>
          <w:bCs/>
          <w:color w:val="808080" w:themeColor="background1" w:themeShade="80"/>
        </w:rPr>
        <w:t xml:space="preserve"> </w:t>
      </w:r>
      <w:r w:rsidR="00AB705A" w:rsidRPr="001C3005">
        <w:rPr>
          <w:bCs/>
          <w:color w:val="808080" w:themeColor="background1" w:themeShade="80"/>
        </w:rPr>
        <w:t>de chaque côté</w:t>
      </w:r>
      <w:r w:rsidRPr="001C3005">
        <w:rPr>
          <w:bCs/>
          <w:color w:val="808080" w:themeColor="background1" w:themeShade="80"/>
        </w:rPr>
        <w:t xml:space="preserve"> du numéro de l’équation.</w:t>
      </w:r>
    </w:p>
    <w:p w:rsidR="00782533" w:rsidRPr="001C3005" w:rsidRDefault="00782533" w:rsidP="00725FDD">
      <w:pPr>
        <w:pStyle w:val="ParagNormal"/>
        <w:rPr>
          <w:color w:val="808080" w:themeColor="background1" w:themeShade="80"/>
        </w:rPr>
      </w:pPr>
    </w:p>
    <w:p w:rsidR="00782533" w:rsidRPr="001C3005" w:rsidRDefault="007935B0" w:rsidP="00725FDD">
      <w:pPr>
        <w:pStyle w:val="ParagNormal"/>
        <w:rPr>
          <w:color w:val="808080" w:themeColor="background1" w:themeShade="80"/>
        </w:rPr>
      </w:pPr>
      <w:r w:rsidRPr="001C3005">
        <w:rPr>
          <w:color w:val="808080" w:themeColor="background1" w:themeShade="80"/>
        </w:rPr>
        <w:t>Pour faire un renvoi vers une figure, un tableau ou une é</w:t>
      </w:r>
      <w:r w:rsidR="00782533" w:rsidRPr="001C3005">
        <w:rPr>
          <w:color w:val="808080" w:themeColor="background1" w:themeShade="80"/>
        </w:rPr>
        <w:t>quation dans le document, clique</w:t>
      </w:r>
      <w:r w:rsidR="00C12D31">
        <w:rPr>
          <w:color w:val="808080" w:themeColor="background1" w:themeShade="80"/>
        </w:rPr>
        <w:t>r</w:t>
      </w:r>
      <w:r w:rsidR="00782533" w:rsidRPr="001C3005">
        <w:rPr>
          <w:color w:val="808080" w:themeColor="background1" w:themeShade="80"/>
        </w:rPr>
        <w:t xml:space="preserve"> sur le bouton </w:t>
      </w:r>
      <w:r w:rsidR="00782533" w:rsidRPr="001C3005">
        <w:rPr>
          <w:color w:val="808080" w:themeColor="background1" w:themeShade="80"/>
          <w:bdr w:val="single" w:sz="4" w:space="0" w:color="0070C0"/>
        </w:rPr>
        <w:t>Insertion</w:t>
      </w:r>
      <w:r w:rsidR="00782533" w:rsidRPr="001C3005">
        <w:rPr>
          <w:color w:val="808080" w:themeColor="background1" w:themeShade="80"/>
        </w:rPr>
        <w:t xml:space="preserve">, puis sur </w:t>
      </w:r>
      <w:r w:rsidR="00782533" w:rsidRPr="001C3005">
        <w:rPr>
          <w:color w:val="808080" w:themeColor="background1" w:themeShade="80"/>
          <w:bdr w:val="single" w:sz="4" w:space="0" w:color="0070C0"/>
        </w:rPr>
        <w:t>Renvoi</w:t>
      </w:r>
      <w:r w:rsidR="00782533" w:rsidRPr="001C3005">
        <w:rPr>
          <w:color w:val="808080" w:themeColor="background1" w:themeShade="80"/>
        </w:rPr>
        <w:t xml:space="preserve">. Dans le menu déroulant </w:t>
      </w:r>
      <w:r w:rsidR="00782533" w:rsidRPr="001C3005">
        <w:rPr>
          <w:color w:val="808080" w:themeColor="background1" w:themeShade="80"/>
          <w:bdr w:val="single" w:sz="4" w:space="0" w:color="0070C0"/>
        </w:rPr>
        <w:t>Catégorie</w:t>
      </w:r>
      <w:r w:rsidR="00782533" w:rsidRPr="001C3005">
        <w:rPr>
          <w:color w:val="808080" w:themeColor="background1" w:themeShade="80"/>
        </w:rPr>
        <w:t>, choisi</w:t>
      </w:r>
      <w:r w:rsidR="00C12D31">
        <w:rPr>
          <w:color w:val="808080" w:themeColor="background1" w:themeShade="80"/>
        </w:rPr>
        <w:t>r</w:t>
      </w:r>
      <w:r w:rsidR="00782533" w:rsidRPr="001C3005">
        <w:rPr>
          <w:color w:val="808080" w:themeColor="background1" w:themeShade="80"/>
        </w:rPr>
        <w:t xml:space="preserve"> la catégorie appropriée (Figure, Tableau ou Équation), dans le menu déroulant </w:t>
      </w:r>
      <w:r w:rsidR="00782533" w:rsidRPr="001C3005">
        <w:rPr>
          <w:color w:val="808080" w:themeColor="background1" w:themeShade="80"/>
          <w:bdr w:val="single" w:sz="4" w:space="0" w:color="0070C0"/>
        </w:rPr>
        <w:t>Insérer un renvoi</w:t>
      </w:r>
      <w:r w:rsidR="00E54898" w:rsidRPr="001C3005">
        <w:rPr>
          <w:color w:val="808080" w:themeColor="background1" w:themeShade="80"/>
          <w:bdr w:val="single" w:sz="4" w:space="0" w:color="0070C0"/>
        </w:rPr>
        <w:t xml:space="preserve"> à</w:t>
      </w:r>
      <w:r w:rsidR="00782533" w:rsidRPr="001C3005">
        <w:rPr>
          <w:color w:val="808080" w:themeColor="background1" w:themeShade="80"/>
        </w:rPr>
        <w:t>, choisi</w:t>
      </w:r>
      <w:r w:rsidR="007A3C0A">
        <w:rPr>
          <w:color w:val="808080" w:themeColor="background1" w:themeShade="80"/>
        </w:rPr>
        <w:t>r</w:t>
      </w:r>
      <w:r w:rsidR="00782533" w:rsidRPr="001C3005">
        <w:rPr>
          <w:color w:val="808080" w:themeColor="background1" w:themeShade="80"/>
        </w:rPr>
        <w:t xml:space="preserve"> </w:t>
      </w:r>
      <w:r w:rsidR="00782533" w:rsidRPr="001C3005">
        <w:rPr>
          <w:color w:val="808080" w:themeColor="background1" w:themeShade="80"/>
          <w:bdr w:val="single" w:sz="4" w:space="0" w:color="0070C0"/>
        </w:rPr>
        <w:t>Texte et numéro de Légende</w:t>
      </w:r>
      <w:r w:rsidR="00782533" w:rsidRPr="001C3005">
        <w:rPr>
          <w:color w:val="808080" w:themeColor="background1" w:themeShade="80"/>
        </w:rPr>
        <w:t>, puis sélectionne</w:t>
      </w:r>
      <w:r w:rsidR="00C12D31">
        <w:rPr>
          <w:color w:val="808080" w:themeColor="background1" w:themeShade="80"/>
        </w:rPr>
        <w:t>r</w:t>
      </w:r>
      <w:r w:rsidR="00782533" w:rsidRPr="001C3005">
        <w:rPr>
          <w:color w:val="808080" w:themeColor="background1" w:themeShade="80"/>
        </w:rPr>
        <w:t xml:space="preserve"> l’élément </w:t>
      </w:r>
      <w:r w:rsidR="007A3C0A">
        <w:rPr>
          <w:color w:val="808080" w:themeColor="background1" w:themeShade="80"/>
        </w:rPr>
        <w:t>voulu</w:t>
      </w:r>
      <w:r w:rsidR="00782533" w:rsidRPr="001C3005">
        <w:rPr>
          <w:color w:val="808080" w:themeColor="background1" w:themeShade="80"/>
        </w:rPr>
        <w:t xml:space="preserve"> en le choisissant dans la liste en</w:t>
      </w:r>
      <w:r w:rsidR="00BC70F3">
        <w:rPr>
          <w:color w:val="808080" w:themeColor="background1" w:themeShade="80"/>
        </w:rPr>
        <w:t xml:space="preserve"> </w:t>
      </w:r>
      <w:r w:rsidR="00782533" w:rsidRPr="001C3005">
        <w:rPr>
          <w:color w:val="808080" w:themeColor="background1" w:themeShade="80"/>
        </w:rPr>
        <w:t>dessous</w:t>
      </w:r>
      <w:r w:rsidR="00AB705A" w:rsidRPr="001C3005">
        <w:rPr>
          <w:color w:val="808080" w:themeColor="background1" w:themeShade="80"/>
        </w:rPr>
        <w:t>. C</w:t>
      </w:r>
      <w:r w:rsidR="00782533" w:rsidRPr="001C3005">
        <w:rPr>
          <w:color w:val="808080" w:themeColor="background1" w:themeShade="80"/>
        </w:rPr>
        <w:t>lique</w:t>
      </w:r>
      <w:r w:rsidR="00C12D31">
        <w:rPr>
          <w:color w:val="808080" w:themeColor="background1" w:themeShade="80"/>
        </w:rPr>
        <w:t>r</w:t>
      </w:r>
      <w:r w:rsidR="00782533" w:rsidRPr="001C3005">
        <w:rPr>
          <w:color w:val="808080" w:themeColor="background1" w:themeShade="80"/>
        </w:rPr>
        <w:t xml:space="preserve"> sur </w:t>
      </w:r>
      <w:r w:rsidR="00782533" w:rsidRPr="001C3005">
        <w:rPr>
          <w:color w:val="808080" w:themeColor="background1" w:themeShade="80"/>
          <w:bdr w:val="single" w:sz="4" w:space="0" w:color="0070C0"/>
        </w:rPr>
        <w:t>Insérer.</w:t>
      </w:r>
    </w:p>
    <w:p w:rsidR="00553573" w:rsidRPr="001C3005" w:rsidRDefault="00C12D31" w:rsidP="00553573">
      <w:pPr>
        <w:pStyle w:val="ParagNormal"/>
        <w:rPr>
          <w:b/>
          <w:color w:val="808080" w:themeColor="background1" w:themeShade="80"/>
        </w:rPr>
      </w:pPr>
      <w:r>
        <w:rPr>
          <w:b/>
          <w:color w:val="808080" w:themeColor="background1" w:themeShade="80"/>
        </w:rPr>
        <w:t>S</w:t>
      </w:r>
      <w:r w:rsidR="00553573" w:rsidRPr="001C3005">
        <w:rPr>
          <w:b/>
          <w:color w:val="808080" w:themeColor="background1" w:themeShade="80"/>
        </w:rPr>
        <w:t xml:space="preserve">upprimer le texte en </w:t>
      </w:r>
      <w:r w:rsidR="00BF5094">
        <w:rPr>
          <w:b/>
          <w:color w:val="808080" w:themeColor="background1" w:themeShade="80"/>
        </w:rPr>
        <w:t>gris</w:t>
      </w:r>
      <w:r w:rsidR="00553573" w:rsidRPr="001C3005">
        <w:rPr>
          <w:b/>
          <w:color w:val="808080" w:themeColor="background1" w:themeShade="80"/>
        </w:rPr>
        <w:t xml:space="preserve"> lorsque ces instructions ne seront plus utiles.</w:t>
      </w:r>
    </w:p>
    <w:p w:rsidR="00486443" w:rsidRPr="00A66443" w:rsidRDefault="00486443" w:rsidP="00725FDD">
      <w:pPr>
        <w:pStyle w:val="ParagNormal"/>
      </w:pPr>
    </w:p>
    <w:p w:rsidR="00C1770F" w:rsidRPr="00391DAC" w:rsidRDefault="00C1770F" w:rsidP="00725FDD">
      <w:pPr>
        <w:pStyle w:val="ParagNormal"/>
      </w:pPr>
    </w:p>
    <w:p w:rsidR="00C1770F" w:rsidRPr="00391DAC" w:rsidRDefault="00C1770F" w:rsidP="00725FDD">
      <w:pPr>
        <w:pStyle w:val="ParagNormal"/>
        <w:sectPr w:rsidR="00C1770F" w:rsidRPr="00391DAC" w:rsidSect="00FF105F">
          <w:headerReference w:type="even" r:id="rId28"/>
          <w:type w:val="oddPage"/>
          <w:pgSz w:w="12240" w:h="15840"/>
          <w:pgMar w:top="1440" w:right="1440" w:bottom="1440" w:left="1440" w:header="720" w:footer="720" w:gutter="0"/>
          <w:pgNumType w:start="1"/>
          <w:cols w:space="720"/>
          <w:formProt w:val="0"/>
          <w:docGrid w:linePitch="360"/>
        </w:sectPr>
      </w:pPr>
    </w:p>
    <w:p w:rsidR="00D64D93" w:rsidRPr="00391DAC" w:rsidRDefault="00751C95" w:rsidP="00DA6E17">
      <w:pPr>
        <w:pStyle w:val="Titre1"/>
      </w:pPr>
      <w:bookmarkStart w:id="63" w:name="_Toc451180176"/>
      <w:bookmarkStart w:id="64" w:name="_Toc24114819"/>
      <w:r w:rsidRPr="00391DAC">
        <w:rPr>
          <w:caps w:val="0"/>
        </w:rPr>
        <w:lastRenderedPageBreak/>
        <w:t>ÉTAT DES CONNAISSANCES</w:t>
      </w:r>
      <w:bookmarkEnd w:id="63"/>
      <w:bookmarkEnd w:id="64"/>
    </w:p>
    <w:p w:rsidR="000D682B" w:rsidRPr="000D682B" w:rsidRDefault="000D682B" w:rsidP="008528EA">
      <w:pPr>
        <w:pStyle w:val="ParagNormal"/>
      </w:pPr>
    </w:p>
    <w:p w:rsidR="008528EA" w:rsidRPr="001C3005" w:rsidRDefault="008528EA" w:rsidP="008528EA">
      <w:pPr>
        <w:pStyle w:val="ParagNormal"/>
        <w:rPr>
          <w:color w:val="808080" w:themeColor="background1" w:themeShade="80"/>
        </w:rPr>
      </w:pPr>
      <w:r w:rsidRPr="001C3005">
        <w:rPr>
          <w:color w:val="808080" w:themeColor="background1" w:themeShade="80"/>
        </w:rPr>
        <w:t xml:space="preserve">Pour </w:t>
      </w:r>
      <w:r w:rsidR="00D34D08" w:rsidRPr="001C3005">
        <w:rPr>
          <w:color w:val="808080" w:themeColor="background1" w:themeShade="80"/>
        </w:rPr>
        <w:t>commenc</w:t>
      </w:r>
      <w:r w:rsidRPr="001C3005">
        <w:rPr>
          <w:color w:val="808080" w:themeColor="background1" w:themeShade="80"/>
        </w:rPr>
        <w:t xml:space="preserve">er </w:t>
      </w:r>
      <w:r w:rsidR="000E4E3C">
        <w:rPr>
          <w:color w:val="808080" w:themeColor="background1" w:themeShade="80"/>
        </w:rPr>
        <w:t>à écrire</w:t>
      </w:r>
      <w:r w:rsidRPr="001C3005">
        <w:rPr>
          <w:color w:val="808080" w:themeColor="background1" w:themeShade="80"/>
        </w:rPr>
        <w:t xml:space="preserve">, placer </w:t>
      </w:r>
      <w:r w:rsidR="000E4E3C">
        <w:rPr>
          <w:color w:val="808080" w:themeColor="background1" w:themeShade="80"/>
        </w:rPr>
        <w:t>le curseur</w:t>
      </w:r>
      <w:r w:rsidRPr="001C3005">
        <w:rPr>
          <w:color w:val="808080" w:themeColor="background1" w:themeShade="80"/>
        </w:rPr>
        <w:t xml:space="preserve"> devant le symbole de marque de paragraphe </w:t>
      </w:r>
      <w:r w:rsidRPr="001C3005">
        <w:rPr>
          <w:noProof/>
          <w:color w:val="808080" w:themeColor="background1" w:themeShade="80"/>
          <w:lang w:eastAsia="fr-CA"/>
        </w:rPr>
        <w:drawing>
          <wp:inline distT="0" distB="0" distL="0" distR="0" wp14:anchorId="3175DF03" wp14:editId="11F9491D">
            <wp:extent cx="142875" cy="136071"/>
            <wp:effectExtent l="0" t="0" r="0" b="0"/>
            <wp:docPr id="10" name="Image 10"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Pr="001C3005">
        <w:rPr>
          <w:color w:val="808080" w:themeColor="background1" w:themeShade="80"/>
        </w:rPr>
        <w:t xml:space="preserve"> ci-dessus, ou applique</w:t>
      </w:r>
      <w:r w:rsidR="007A3C0A">
        <w:rPr>
          <w:color w:val="808080" w:themeColor="background1" w:themeShade="80"/>
        </w:rPr>
        <w:t>r</w:t>
      </w:r>
      <w:r w:rsidRPr="001C3005">
        <w:rPr>
          <w:color w:val="808080" w:themeColor="background1" w:themeShade="80"/>
        </w:rPr>
        <w:t xml:space="preserve"> le style </w:t>
      </w:r>
      <w:proofErr w:type="spellStart"/>
      <w:r w:rsidRPr="001C3005">
        <w:rPr>
          <w:color w:val="808080" w:themeColor="background1" w:themeShade="80"/>
          <w:bdr w:val="single" w:sz="4" w:space="0" w:color="0070C0"/>
        </w:rPr>
        <w:t>ParagNormal</w:t>
      </w:r>
      <w:proofErr w:type="spellEnd"/>
      <w:r w:rsidRPr="001C3005">
        <w:rPr>
          <w:color w:val="808080" w:themeColor="background1" w:themeShade="80"/>
        </w:rPr>
        <w:t xml:space="preserve"> en utilisant le bouton de la barre d’outil</w:t>
      </w:r>
      <w:r w:rsidR="00E50C90" w:rsidRPr="001C3005">
        <w:rPr>
          <w:color w:val="808080" w:themeColor="background1" w:themeShade="80"/>
        </w:rPr>
        <w:t>s</w:t>
      </w:r>
      <w:r w:rsidRPr="001C3005">
        <w:rPr>
          <w:color w:val="808080" w:themeColor="background1" w:themeShade="80"/>
        </w:rPr>
        <w:t>, ce qui donne Arial 11 points, 12 points avant, 3 points après.</w:t>
      </w:r>
    </w:p>
    <w:p w:rsidR="00A63509" w:rsidRPr="00391DAC" w:rsidRDefault="00A63509" w:rsidP="00DA6E17">
      <w:pPr>
        <w:pStyle w:val="Titre2"/>
      </w:pPr>
      <w:bookmarkStart w:id="65" w:name="_Toc451180177"/>
      <w:bookmarkStart w:id="66" w:name="_Toc24114820"/>
      <w:r w:rsidRPr="00391DAC">
        <w:t>Deuxième niveau Sous-titre Style «</w:t>
      </w:r>
      <w:r w:rsidR="00417F36" w:rsidRPr="00391DAC">
        <w:t> </w:t>
      </w:r>
      <w:r w:rsidRPr="00391DAC">
        <w:t>Titre</w:t>
      </w:r>
      <w:r w:rsidR="00417F36" w:rsidRPr="00391DAC">
        <w:t> </w:t>
      </w:r>
      <w:r w:rsidRPr="00391DAC">
        <w:t>2</w:t>
      </w:r>
      <w:r w:rsidR="00417F36" w:rsidRPr="00391DAC">
        <w:t> </w:t>
      </w:r>
      <w:r w:rsidRPr="00391DAC">
        <w:t xml:space="preserve">», Arial </w:t>
      </w:r>
      <w:r w:rsidR="009E144F" w:rsidRPr="00391DAC">
        <w:t xml:space="preserve">12 </w:t>
      </w:r>
      <w:r w:rsidRPr="00391DAC">
        <w:t xml:space="preserve">points, </w:t>
      </w:r>
      <w:r w:rsidR="005D5348" w:rsidRPr="00391DAC">
        <w:t>12</w:t>
      </w:r>
      <w:r w:rsidRPr="00391DAC">
        <w:t xml:space="preserve"> points avant, </w:t>
      </w:r>
      <w:r w:rsidR="005D5348" w:rsidRPr="00391DAC">
        <w:t>3</w:t>
      </w:r>
      <w:r w:rsidRPr="00391DAC">
        <w:t xml:space="preserve"> points après</w:t>
      </w:r>
      <w:bookmarkEnd w:id="65"/>
      <w:bookmarkEnd w:id="66"/>
    </w:p>
    <w:p w:rsidR="000D682B" w:rsidRPr="000D682B" w:rsidRDefault="000D682B" w:rsidP="008528EA">
      <w:pPr>
        <w:pStyle w:val="ParagNormal"/>
      </w:pPr>
    </w:p>
    <w:p w:rsidR="008528EA" w:rsidRPr="001C3005" w:rsidRDefault="000E4E3C" w:rsidP="008528EA">
      <w:pPr>
        <w:pStyle w:val="ParagNormal"/>
        <w:rPr>
          <w:color w:val="808080" w:themeColor="background1" w:themeShade="80"/>
        </w:rPr>
      </w:pPr>
      <w:r>
        <w:rPr>
          <w:color w:val="808080" w:themeColor="background1" w:themeShade="80"/>
        </w:rPr>
        <w:t>Pour commencer à écrire</w:t>
      </w:r>
      <w:r w:rsidR="008528EA" w:rsidRPr="001C3005">
        <w:rPr>
          <w:color w:val="808080" w:themeColor="background1" w:themeShade="80"/>
        </w:rPr>
        <w:t xml:space="preserve">, placer </w:t>
      </w:r>
      <w:r>
        <w:rPr>
          <w:color w:val="808080" w:themeColor="background1" w:themeShade="80"/>
        </w:rPr>
        <w:t>le curseur</w:t>
      </w:r>
      <w:r w:rsidR="008528EA" w:rsidRPr="001C3005">
        <w:rPr>
          <w:color w:val="808080" w:themeColor="background1" w:themeShade="80"/>
        </w:rPr>
        <w:t xml:space="preserve"> devant le symbole de marque de paragraphe </w:t>
      </w:r>
      <w:r w:rsidR="008528EA" w:rsidRPr="001C3005">
        <w:rPr>
          <w:noProof/>
          <w:color w:val="808080" w:themeColor="background1" w:themeShade="80"/>
          <w:lang w:eastAsia="fr-CA"/>
        </w:rPr>
        <w:drawing>
          <wp:inline distT="0" distB="0" distL="0" distR="0" wp14:anchorId="23769AE7" wp14:editId="182160B2">
            <wp:extent cx="142875" cy="136071"/>
            <wp:effectExtent l="0" t="0" r="0" b="0"/>
            <wp:docPr id="11" name="Image 11"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8528EA" w:rsidRPr="001C3005">
        <w:rPr>
          <w:color w:val="808080" w:themeColor="background1" w:themeShade="80"/>
        </w:rPr>
        <w:t xml:space="preserve"> ci-dessus, ou applique</w:t>
      </w:r>
      <w:r w:rsidR="00C12D31">
        <w:rPr>
          <w:color w:val="808080" w:themeColor="background1" w:themeShade="80"/>
        </w:rPr>
        <w:t>r</w:t>
      </w:r>
      <w:r w:rsidR="008528EA" w:rsidRPr="001C3005">
        <w:rPr>
          <w:color w:val="808080" w:themeColor="background1" w:themeShade="80"/>
        </w:rPr>
        <w:t xml:space="preserve"> le style </w:t>
      </w:r>
      <w:proofErr w:type="spellStart"/>
      <w:r w:rsidR="008528EA" w:rsidRPr="001C3005">
        <w:rPr>
          <w:color w:val="808080" w:themeColor="background1" w:themeShade="80"/>
          <w:bdr w:val="single" w:sz="4" w:space="0" w:color="0070C0"/>
        </w:rPr>
        <w:t>ParagNormal</w:t>
      </w:r>
      <w:proofErr w:type="spellEnd"/>
      <w:r w:rsidR="008528EA" w:rsidRPr="001C3005">
        <w:rPr>
          <w:color w:val="808080" w:themeColor="background1" w:themeShade="80"/>
        </w:rPr>
        <w:t xml:space="preserve"> en utilisant le bouton de la barre d’outil</w:t>
      </w:r>
      <w:r w:rsidR="00E50C90" w:rsidRPr="001C3005">
        <w:rPr>
          <w:color w:val="808080" w:themeColor="background1" w:themeShade="80"/>
        </w:rPr>
        <w:t>s</w:t>
      </w:r>
      <w:r w:rsidR="008528EA" w:rsidRPr="001C3005">
        <w:rPr>
          <w:color w:val="808080" w:themeColor="background1" w:themeShade="80"/>
        </w:rPr>
        <w:t>, ce qui donne Arial 11 points, 12 points avant, 3 points après.</w:t>
      </w:r>
    </w:p>
    <w:p w:rsidR="00A63509" w:rsidRPr="00391DAC" w:rsidRDefault="00A63509" w:rsidP="006319B4">
      <w:pPr>
        <w:pStyle w:val="Titre3"/>
      </w:pPr>
      <w:bookmarkStart w:id="67" w:name="_Toc451180178"/>
      <w:bookmarkStart w:id="68" w:name="_Toc24114821"/>
      <w:r w:rsidRPr="00391DAC">
        <w:t>Titre troisième niveau Style «</w:t>
      </w:r>
      <w:r w:rsidR="00417F36" w:rsidRPr="00391DAC">
        <w:t> </w:t>
      </w:r>
      <w:r w:rsidRPr="00391DAC">
        <w:t>Titre</w:t>
      </w:r>
      <w:r w:rsidR="00417F36" w:rsidRPr="00391DAC">
        <w:t> </w:t>
      </w:r>
      <w:r w:rsidRPr="00391DAC">
        <w:t>3</w:t>
      </w:r>
      <w:r w:rsidR="00417F36" w:rsidRPr="00391DAC">
        <w:t> </w:t>
      </w:r>
      <w:r w:rsidRPr="00391DAC">
        <w:t>»</w:t>
      </w:r>
      <w:bookmarkEnd w:id="67"/>
      <w:bookmarkEnd w:id="68"/>
    </w:p>
    <w:p w:rsidR="000D682B" w:rsidRPr="000D682B" w:rsidRDefault="000D682B" w:rsidP="008528EA">
      <w:pPr>
        <w:pStyle w:val="ParagNormal"/>
      </w:pPr>
    </w:p>
    <w:p w:rsidR="008528EA" w:rsidRPr="001C3005" w:rsidRDefault="000E4E3C" w:rsidP="008528EA">
      <w:pPr>
        <w:pStyle w:val="ParagNormal"/>
        <w:rPr>
          <w:color w:val="808080" w:themeColor="background1" w:themeShade="80"/>
        </w:rPr>
      </w:pPr>
      <w:r>
        <w:rPr>
          <w:color w:val="808080" w:themeColor="background1" w:themeShade="80"/>
        </w:rPr>
        <w:t>Pour commencer à écrire</w:t>
      </w:r>
      <w:r w:rsidR="008528EA" w:rsidRPr="001C3005">
        <w:rPr>
          <w:color w:val="808080" w:themeColor="background1" w:themeShade="80"/>
        </w:rPr>
        <w:t xml:space="preserve">, placer </w:t>
      </w:r>
      <w:r>
        <w:rPr>
          <w:color w:val="808080" w:themeColor="background1" w:themeShade="80"/>
        </w:rPr>
        <w:t>le curseur</w:t>
      </w:r>
      <w:r w:rsidR="008528EA" w:rsidRPr="001C3005">
        <w:rPr>
          <w:color w:val="808080" w:themeColor="background1" w:themeShade="80"/>
        </w:rPr>
        <w:t xml:space="preserve"> devant le symbole de marque de paragraphe </w:t>
      </w:r>
      <w:r w:rsidR="008528EA" w:rsidRPr="001C3005">
        <w:rPr>
          <w:noProof/>
          <w:color w:val="808080" w:themeColor="background1" w:themeShade="80"/>
          <w:lang w:eastAsia="fr-CA"/>
        </w:rPr>
        <w:drawing>
          <wp:inline distT="0" distB="0" distL="0" distR="0" wp14:anchorId="538738CC" wp14:editId="059AC36E">
            <wp:extent cx="142875" cy="136071"/>
            <wp:effectExtent l="0" t="0" r="0" b="0"/>
            <wp:docPr id="12" name="Image 12"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8528EA" w:rsidRPr="001C3005">
        <w:rPr>
          <w:color w:val="808080" w:themeColor="background1" w:themeShade="80"/>
        </w:rPr>
        <w:t xml:space="preserve"> ci-dessus, ou applique</w:t>
      </w:r>
      <w:r w:rsidR="00C12D31">
        <w:rPr>
          <w:color w:val="808080" w:themeColor="background1" w:themeShade="80"/>
        </w:rPr>
        <w:t>r</w:t>
      </w:r>
      <w:r w:rsidR="008528EA" w:rsidRPr="001C3005">
        <w:rPr>
          <w:color w:val="808080" w:themeColor="background1" w:themeShade="80"/>
        </w:rPr>
        <w:t xml:space="preserve"> le style </w:t>
      </w:r>
      <w:proofErr w:type="spellStart"/>
      <w:r w:rsidR="008528EA" w:rsidRPr="001C3005">
        <w:rPr>
          <w:color w:val="808080" w:themeColor="background1" w:themeShade="80"/>
          <w:bdr w:val="single" w:sz="4" w:space="0" w:color="0070C0"/>
        </w:rPr>
        <w:t>ParagNormal</w:t>
      </w:r>
      <w:proofErr w:type="spellEnd"/>
      <w:r w:rsidR="008528EA" w:rsidRPr="001C3005">
        <w:rPr>
          <w:color w:val="808080" w:themeColor="background1" w:themeShade="80"/>
          <w:bdr w:val="single" w:sz="4" w:space="0" w:color="0070C0"/>
        </w:rPr>
        <w:t xml:space="preserve"> </w:t>
      </w:r>
      <w:r w:rsidR="008528EA" w:rsidRPr="001C3005">
        <w:rPr>
          <w:color w:val="808080" w:themeColor="background1" w:themeShade="80"/>
        </w:rPr>
        <w:t>en utilisant le bouton de la barre d’outil</w:t>
      </w:r>
      <w:r w:rsidR="00E50C90" w:rsidRPr="001C3005">
        <w:rPr>
          <w:color w:val="808080" w:themeColor="background1" w:themeShade="80"/>
        </w:rPr>
        <w:t>s</w:t>
      </w:r>
      <w:r w:rsidR="008528EA" w:rsidRPr="001C3005">
        <w:rPr>
          <w:color w:val="808080" w:themeColor="background1" w:themeShade="80"/>
        </w:rPr>
        <w:t>, ce qui donne Arial 11 points, 12 points avant, 3 points après.</w:t>
      </w:r>
    </w:p>
    <w:p w:rsidR="00553573" w:rsidRPr="001C3005" w:rsidRDefault="00C12D31" w:rsidP="00553573">
      <w:pPr>
        <w:pStyle w:val="ParagNormal"/>
        <w:rPr>
          <w:b/>
          <w:color w:val="808080" w:themeColor="background1" w:themeShade="80"/>
        </w:rPr>
      </w:pPr>
      <w:r>
        <w:rPr>
          <w:b/>
          <w:color w:val="808080" w:themeColor="background1" w:themeShade="80"/>
        </w:rPr>
        <w:t>S</w:t>
      </w:r>
      <w:r w:rsidR="00553573" w:rsidRPr="001C3005">
        <w:rPr>
          <w:b/>
          <w:color w:val="808080" w:themeColor="background1" w:themeShade="80"/>
        </w:rPr>
        <w:t xml:space="preserve">upprimer le texte en </w:t>
      </w:r>
      <w:r w:rsidR="00BF5094">
        <w:rPr>
          <w:b/>
          <w:color w:val="808080" w:themeColor="background1" w:themeShade="80"/>
        </w:rPr>
        <w:t>gris</w:t>
      </w:r>
      <w:r w:rsidR="00553573" w:rsidRPr="001C3005">
        <w:rPr>
          <w:b/>
          <w:color w:val="808080" w:themeColor="background1" w:themeShade="80"/>
        </w:rPr>
        <w:t xml:space="preserve"> lorsque ces instructions ne seront plus utiles.</w:t>
      </w:r>
    </w:p>
    <w:p w:rsidR="00486443" w:rsidRPr="001C3005" w:rsidRDefault="00486443" w:rsidP="008528EA">
      <w:pPr>
        <w:pStyle w:val="ParagNormal"/>
        <w:rPr>
          <w:color w:val="808080" w:themeColor="background1" w:themeShade="80"/>
        </w:rPr>
      </w:pPr>
    </w:p>
    <w:p w:rsidR="00AC6583" w:rsidRPr="00391DAC" w:rsidRDefault="00AC6583" w:rsidP="00725FDD">
      <w:pPr>
        <w:pStyle w:val="ParagNormal"/>
      </w:pPr>
    </w:p>
    <w:p w:rsidR="00AC6583" w:rsidRPr="00391DAC" w:rsidRDefault="00AC6583" w:rsidP="00725FDD">
      <w:pPr>
        <w:pStyle w:val="ParagNormal"/>
        <w:sectPr w:rsidR="00AC6583" w:rsidRPr="00391DAC" w:rsidSect="00FF105F">
          <w:type w:val="oddPage"/>
          <w:pgSz w:w="12240" w:h="15840"/>
          <w:pgMar w:top="1440" w:right="1440" w:bottom="1440" w:left="1440" w:header="720" w:footer="720" w:gutter="0"/>
          <w:cols w:space="720"/>
          <w:formProt w:val="0"/>
          <w:docGrid w:linePitch="360"/>
        </w:sectPr>
      </w:pPr>
    </w:p>
    <w:p w:rsidR="00D64D93" w:rsidRPr="00391DAC" w:rsidRDefault="00751C95" w:rsidP="00DA6E17">
      <w:pPr>
        <w:pStyle w:val="Titre1"/>
      </w:pPr>
      <w:bookmarkStart w:id="69" w:name="_Toc451180179"/>
      <w:bookmarkStart w:id="70" w:name="_Toc24114822"/>
      <w:r w:rsidRPr="00391DAC">
        <w:rPr>
          <w:caps w:val="0"/>
        </w:rPr>
        <w:lastRenderedPageBreak/>
        <w:t>OBJECTIFS DE RECHERCHE</w:t>
      </w:r>
      <w:bookmarkEnd w:id="69"/>
      <w:bookmarkEnd w:id="70"/>
    </w:p>
    <w:p w:rsidR="008528EA" w:rsidRPr="008528EA" w:rsidRDefault="008528EA" w:rsidP="008528EA">
      <w:pPr>
        <w:pStyle w:val="ParagNormal"/>
      </w:pPr>
    </w:p>
    <w:p w:rsidR="008528EA" w:rsidRPr="001C3005" w:rsidRDefault="000E4E3C" w:rsidP="008528EA">
      <w:pPr>
        <w:pStyle w:val="ParagNormal"/>
        <w:rPr>
          <w:color w:val="808080" w:themeColor="background1" w:themeShade="80"/>
        </w:rPr>
      </w:pPr>
      <w:r>
        <w:rPr>
          <w:color w:val="808080" w:themeColor="background1" w:themeShade="80"/>
        </w:rPr>
        <w:t>Pour commencer à écrire</w:t>
      </w:r>
      <w:r w:rsidR="008528EA" w:rsidRPr="001C3005">
        <w:rPr>
          <w:color w:val="808080" w:themeColor="background1" w:themeShade="80"/>
        </w:rPr>
        <w:t xml:space="preserve">, placer </w:t>
      </w:r>
      <w:r>
        <w:rPr>
          <w:color w:val="808080" w:themeColor="background1" w:themeShade="80"/>
        </w:rPr>
        <w:t>le curseur</w:t>
      </w:r>
      <w:r w:rsidR="008528EA" w:rsidRPr="001C3005">
        <w:rPr>
          <w:color w:val="808080" w:themeColor="background1" w:themeShade="80"/>
        </w:rPr>
        <w:t xml:space="preserve"> devant le symbole de marque de paragraphe </w:t>
      </w:r>
      <w:r w:rsidR="008528EA" w:rsidRPr="001C3005">
        <w:rPr>
          <w:noProof/>
          <w:color w:val="808080" w:themeColor="background1" w:themeShade="80"/>
          <w:lang w:eastAsia="fr-CA"/>
        </w:rPr>
        <w:drawing>
          <wp:inline distT="0" distB="0" distL="0" distR="0" wp14:anchorId="1D47F3DB" wp14:editId="6C62E86E">
            <wp:extent cx="142875" cy="136071"/>
            <wp:effectExtent l="0" t="0" r="0" b="0"/>
            <wp:docPr id="13" name="Image 13"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8528EA" w:rsidRPr="001C3005">
        <w:rPr>
          <w:color w:val="808080" w:themeColor="background1" w:themeShade="80"/>
        </w:rPr>
        <w:t xml:space="preserve"> ci-dessus, ou applique</w:t>
      </w:r>
      <w:r w:rsidR="00C12D31">
        <w:rPr>
          <w:color w:val="808080" w:themeColor="background1" w:themeShade="80"/>
        </w:rPr>
        <w:t>r</w:t>
      </w:r>
      <w:r w:rsidR="008528EA" w:rsidRPr="001C3005">
        <w:rPr>
          <w:color w:val="808080" w:themeColor="background1" w:themeShade="80"/>
        </w:rPr>
        <w:t xml:space="preserve"> le style </w:t>
      </w:r>
      <w:proofErr w:type="spellStart"/>
      <w:r w:rsidR="008528EA" w:rsidRPr="001C3005">
        <w:rPr>
          <w:color w:val="808080" w:themeColor="background1" w:themeShade="80"/>
          <w:bdr w:val="single" w:sz="4" w:space="0" w:color="0070C0"/>
        </w:rPr>
        <w:t>ParagNormal</w:t>
      </w:r>
      <w:proofErr w:type="spellEnd"/>
      <w:r w:rsidR="008528EA" w:rsidRPr="001C3005">
        <w:rPr>
          <w:color w:val="808080" w:themeColor="background1" w:themeShade="80"/>
        </w:rPr>
        <w:t xml:space="preserve"> en utilisant le bouton de la barre d’outil</w:t>
      </w:r>
      <w:r w:rsidR="00E50C90" w:rsidRPr="001C3005">
        <w:rPr>
          <w:color w:val="808080" w:themeColor="background1" w:themeShade="80"/>
        </w:rPr>
        <w:t>s</w:t>
      </w:r>
      <w:r w:rsidR="008528EA" w:rsidRPr="001C3005">
        <w:rPr>
          <w:color w:val="808080" w:themeColor="background1" w:themeShade="80"/>
        </w:rPr>
        <w:t>, ce qui donne Arial 11 points, 12 points avant, 3 points après.</w:t>
      </w:r>
    </w:p>
    <w:p w:rsidR="00D757B3" w:rsidRDefault="00D757B3" w:rsidP="00DA6E17">
      <w:pPr>
        <w:pStyle w:val="Titre2"/>
      </w:pPr>
      <w:bookmarkStart w:id="71" w:name="_Toc451180180"/>
      <w:bookmarkStart w:id="72" w:name="_Toc24114823"/>
      <w:r w:rsidRPr="00391DAC">
        <w:t>Deuxième niveau Sous-titre Style «</w:t>
      </w:r>
      <w:r w:rsidR="00417F36" w:rsidRPr="00391DAC">
        <w:t> </w:t>
      </w:r>
      <w:r w:rsidRPr="00391DAC">
        <w:t>Titre</w:t>
      </w:r>
      <w:r w:rsidR="00417F36" w:rsidRPr="00391DAC">
        <w:t> </w:t>
      </w:r>
      <w:r w:rsidRPr="00391DAC">
        <w:t>2</w:t>
      </w:r>
      <w:r w:rsidR="00417F36" w:rsidRPr="00391DAC">
        <w:t> </w:t>
      </w:r>
      <w:r w:rsidRPr="00391DAC">
        <w:t xml:space="preserve">», Arial </w:t>
      </w:r>
      <w:r w:rsidR="009E144F" w:rsidRPr="00391DAC">
        <w:t xml:space="preserve">12 </w:t>
      </w:r>
      <w:r w:rsidRPr="00391DAC">
        <w:t xml:space="preserve">points, </w:t>
      </w:r>
      <w:r w:rsidR="005515EF" w:rsidRPr="00391DAC">
        <w:t>12</w:t>
      </w:r>
      <w:r w:rsidRPr="00391DAC">
        <w:t xml:space="preserve"> points avant, </w:t>
      </w:r>
      <w:r w:rsidR="005515EF" w:rsidRPr="00391DAC">
        <w:t>3</w:t>
      </w:r>
      <w:r w:rsidRPr="00391DAC">
        <w:t xml:space="preserve"> points après</w:t>
      </w:r>
      <w:bookmarkEnd w:id="71"/>
      <w:bookmarkEnd w:id="72"/>
    </w:p>
    <w:p w:rsidR="008528EA" w:rsidRPr="008528EA" w:rsidRDefault="008528EA" w:rsidP="008528EA">
      <w:pPr>
        <w:pStyle w:val="ParagNormal"/>
      </w:pPr>
    </w:p>
    <w:p w:rsidR="008528EA" w:rsidRPr="001C3005" w:rsidRDefault="000E4E3C" w:rsidP="008528EA">
      <w:pPr>
        <w:pStyle w:val="ParagNormal"/>
        <w:rPr>
          <w:color w:val="808080" w:themeColor="background1" w:themeShade="80"/>
        </w:rPr>
      </w:pPr>
      <w:r>
        <w:rPr>
          <w:color w:val="808080" w:themeColor="background1" w:themeShade="80"/>
        </w:rPr>
        <w:t>Pour commencer à écrire</w:t>
      </w:r>
      <w:r w:rsidR="008528EA" w:rsidRPr="001C3005">
        <w:rPr>
          <w:color w:val="808080" w:themeColor="background1" w:themeShade="80"/>
        </w:rPr>
        <w:t xml:space="preserve">, placer </w:t>
      </w:r>
      <w:r>
        <w:rPr>
          <w:color w:val="808080" w:themeColor="background1" w:themeShade="80"/>
        </w:rPr>
        <w:t>le curseur</w:t>
      </w:r>
      <w:r w:rsidR="008528EA" w:rsidRPr="001C3005">
        <w:rPr>
          <w:color w:val="808080" w:themeColor="background1" w:themeShade="80"/>
        </w:rPr>
        <w:t xml:space="preserve"> devant le symbole de marque de paragraphe </w:t>
      </w:r>
      <w:r w:rsidR="008528EA" w:rsidRPr="001C3005">
        <w:rPr>
          <w:noProof/>
          <w:color w:val="808080" w:themeColor="background1" w:themeShade="80"/>
          <w:lang w:eastAsia="fr-CA"/>
        </w:rPr>
        <w:drawing>
          <wp:inline distT="0" distB="0" distL="0" distR="0" wp14:anchorId="297BB5EE" wp14:editId="09FF2995">
            <wp:extent cx="142875" cy="136071"/>
            <wp:effectExtent l="0" t="0" r="0" b="0"/>
            <wp:docPr id="14" name="Image 14"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8528EA" w:rsidRPr="001C3005">
        <w:rPr>
          <w:color w:val="808080" w:themeColor="background1" w:themeShade="80"/>
        </w:rPr>
        <w:t xml:space="preserve"> ci-dessus, ou applique</w:t>
      </w:r>
      <w:r w:rsidR="00C12D31">
        <w:rPr>
          <w:color w:val="808080" w:themeColor="background1" w:themeShade="80"/>
        </w:rPr>
        <w:t>r</w:t>
      </w:r>
      <w:r w:rsidR="008528EA" w:rsidRPr="001C3005">
        <w:rPr>
          <w:color w:val="808080" w:themeColor="background1" w:themeShade="80"/>
        </w:rPr>
        <w:t xml:space="preserve"> le style </w:t>
      </w:r>
      <w:proofErr w:type="spellStart"/>
      <w:r w:rsidR="008528EA" w:rsidRPr="001C3005">
        <w:rPr>
          <w:color w:val="808080" w:themeColor="background1" w:themeShade="80"/>
          <w:bdr w:val="single" w:sz="4" w:space="0" w:color="0070C0"/>
        </w:rPr>
        <w:t>ParagNormal</w:t>
      </w:r>
      <w:proofErr w:type="spellEnd"/>
      <w:r w:rsidR="008528EA" w:rsidRPr="001C3005">
        <w:rPr>
          <w:color w:val="808080" w:themeColor="background1" w:themeShade="80"/>
        </w:rPr>
        <w:t xml:space="preserve"> en utilisant le bouton de la barre d’outil</w:t>
      </w:r>
      <w:r w:rsidR="00E50C90" w:rsidRPr="001C3005">
        <w:rPr>
          <w:color w:val="808080" w:themeColor="background1" w:themeShade="80"/>
        </w:rPr>
        <w:t>s</w:t>
      </w:r>
      <w:r w:rsidR="008528EA" w:rsidRPr="001C3005">
        <w:rPr>
          <w:color w:val="808080" w:themeColor="background1" w:themeShade="80"/>
        </w:rPr>
        <w:t>, ce qui donne Arial 11 points, 12 points avant, 3 points après.</w:t>
      </w:r>
    </w:p>
    <w:p w:rsidR="00D757B3" w:rsidRDefault="00D757B3" w:rsidP="006319B4">
      <w:pPr>
        <w:pStyle w:val="Titre3"/>
      </w:pPr>
      <w:bookmarkStart w:id="73" w:name="_Toc451180181"/>
      <w:bookmarkStart w:id="74" w:name="_Toc24114824"/>
      <w:r w:rsidRPr="00391DAC">
        <w:t>Titre troisième niveau Style «</w:t>
      </w:r>
      <w:r w:rsidR="00417F36" w:rsidRPr="00391DAC">
        <w:t> </w:t>
      </w:r>
      <w:r w:rsidRPr="00391DAC">
        <w:t>Titre</w:t>
      </w:r>
      <w:r w:rsidR="00417F36" w:rsidRPr="00391DAC">
        <w:t> </w:t>
      </w:r>
      <w:r w:rsidRPr="00391DAC">
        <w:t>3</w:t>
      </w:r>
      <w:r w:rsidR="00417F36" w:rsidRPr="00391DAC">
        <w:t> </w:t>
      </w:r>
      <w:r w:rsidRPr="00391DAC">
        <w:t>»</w:t>
      </w:r>
      <w:bookmarkEnd w:id="73"/>
      <w:bookmarkEnd w:id="74"/>
    </w:p>
    <w:p w:rsidR="008528EA" w:rsidRPr="008528EA" w:rsidRDefault="008528EA" w:rsidP="008528EA">
      <w:pPr>
        <w:pStyle w:val="ParagNormal"/>
      </w:pPr>
    </w:p>
    <w:p w:rsidR="008528EA" w:rsidRPr="001C3005" w:rsidRDefault="000E4E3C" w:rsidP="008528EA">
      <w:pPr>
        <w:pStyle w:val="ParagNormal"/>
        <w:rPr>
          <w:color w:val="808080" w:themeColor="background1" w:themeShade="80"/>
        </w:rPr>
      </w:pPr>
      <w:r>
        <w:rPr>
          <w:color w:val="808080" w:themeColor="background1" w:themeShade="80"/>
        </w:rPr>
        <w:t>Pour commencer à écrire</w:t>
      </w:r>
      <w:r w:rsidR="008528EA" w:rsidRPr="001C3005">
        <w:rPr>
          <w:color w:val="808080" w:themeColor="background1" w:themeShade="80"/>
        </w:rPr>
        <w:t xml:space="preserve">, placer </w:t>
      </w:r>
      <w:r>
        <w:rPr>
          <w:color w:val="808080" w:themeColor="background1" w:themeShade="80"/>
        </w:rPr>
        <w:t>le curseur</w:t>
      </w:r>
      <w:r w:rsidR="008528EA" w:rsidRPr="001C3005">
        <w:rPr>
          <w:color w:val="808080" w:themeColor="background1" w:themeShade="80"/>
        </w:rPr>
        <w:t xml:space="preserve"> devant le symbole de marque de paragraphe </w:t>
      </w:r>
      <w:r w:rsidR="008528EA" w:rsidRPr="001C3005">
        <w:rPr>
          <w:noProof/>
          <w:color w:val="808080" w:themeColor="background1" w:themeShade="80"/>
          <w:lang w:eastAsia="fr-CA"/>
        </w:rPr>
        <w:drawing>
          <wp:inline distT="0" distB="0" distL="0" distR="0" wp14:anchorId="1CEADC7F" wp14:editId="7919C3C8">
            <wp:extent cx="142875" cy="136071"/>
            <wp:effectExtent l="0" t="0" r="0" b="0"/>
            <wp:docPr id="15" name="Image 15"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8528EA" w:rsidRPr="001C3005">
        <w:rPr>
          <w:color w:val="808080" w:themeColor="background1" w:themeShade="80"/>
        </w:rPr>
        <w:t xml:space="preserve"> ci-dessus, ou applique</w:t>
      </w:r>
      <w:r w:rsidR="007A3C0A">
        <w:rPr>
          <w:color w:val="808080" w:themeColor="background1" w:themeShade="80"/>
        </w:rPr>
        <w:t>r</w:t>
      </w:r>
      <w:r w:rsidR="008528EA" w:rsidRPr="001C3005">
        <w:rPr>
          <w:color w:val="808080" w:themeColor="background1" w:themeShade="80"/>
        </w:rPr>
        <w:t xml:space="preserve"> le style </w:t>
      </w:r>
      <w:proofErr w:type="spellStart"/>
      <w:r w:rsidR="008528EA" w:rsidRPr="001C3005">
        <w:rPr>
          <w:color w:val="808080" w:themeColor="background1" w:themeShade="80"/>
          <w:bdr w:val="single" w:sz="4" w:space="0" w:color="0070C0"/>
        </w:rPr>
        <w:t>ParagNormal</w:t>
      </w:r>
      <w:proofErr w:type="spellEnd"/>
      <w:r w:rsidR="008528EA" w:rsidRPr="001C3005">
        <w:rPr>
          <w:color w:val="808080" w:themeColor="background1" w:themeShade="80"/>
        </w:rPr>
        <w:t xml:space="preserve"> en utilisant le bouton de la barre d’outil</w:t>
      </w:r>
      <w:r w:rsidR="00E50C90" w:rsidRPr="001C3005">
        <w:rPr>
          <w:color w:val="808080" w:themeColor="background1" w:themeShade="80"/>
        </w:rPr>
        <w:t>s</w:t>
      </w:r>
      <w:r w:rsidR="008528EA" w:rsidRPr="001C3005">
        <w:rPr>
          <w:color w:val="808080" w:themeColor="background1" w:themeShade="80"/>
        </w:rPr>
        <w:t>, ce qui donne Arial 11 points, 12 points avant, 3 points après.</w:t>
      </w:r>
    </w:p>
    <w:p w:rsidR="00553573" w:rsidRPr="001C3005" w:rsidRDefault="00C12D31" w:rsidP="00553573">
      <w:pPr>
        <w:pStyle w:val="ParagNormal"/>
        <w:rPr>
          <w:b/>
          <w:color w:val="808080" w:themeColor="background1" w:themeShade="80"/>
        </w:rPr>
      </w:pPr>
      <w:r>
        <w:rPr>
          <w:b/>
          <w:color w:val="808080" w:themeColor="background1" w:themeShade="80"/>
        </w:rPr>
        <w:t>S</w:t>
      </w:r>
      <w:r w:rsidR="00553573" w:rsidRPr="001C3005">
        <w:rPr>
          <w:b/>
          <w:color w:val="808080" w:themeColor="background1" w:themeShade="80"/>
        </w:rPr>
        <w:t xml:space="preserve">upprimer le texte en </w:t>
      </w:r>
      <w:r w:rsidR="00BF5094">
        <w:rPr>
          <w:b/>
          <w:color w:val="808080" w:themeColor="background1" w:themeShade="80"/>
        </w:rPr>
        <w:t>gris</w:t>
      </w:r>
      <w:r w:rsidR="00553573" w:rsidRPr="001C3005">
        <w:rPr>
          <w:b/>
          <w:color w:val="808080" w:themeColor="background1" w:themeShade="80"/>
        </w:rPr>
        <w:t xml:space="preserve"> lorsque ces instructions ne seront plus utiles.</w:t>
      </w:r>
    </w:p>
    <w:p w:rsidR="00486443" w:rsidRPr="00391DAC" w:rsidRDefault="00486443" w:rsidP="008528EA">
      <w:pPr>
        <w:pStyle w:val="ParagNormal"/>
      </w:pPr>
    </w:p>
    <w:p w:rsidR="00BA0A2D" w:rsidRPr="00391DAC" w:rsidRDefault="00BA0A2D" w:rsidP="00D757B3"/>
    <w:p w:rsidR="00BA0A2D" w:rsidRPr="00391DAC" w:rsidRDefault="00BA0A2D" w:rsidP="00D757B3">
      <w:pPr>
        <w:sectPr w:rsidR="00BA0A2D" w:rsidRPr="00391DAC" w:rsidSect="00FF105F">
          <w:type w:val="oddPage"/>
          <w:pgSz w:w="12240" w:h="15840"/>
          <w:pgMar w:top="1440" w:right="1440" w:bottom="1440" w:left="1440" w:header="720" w:footer="720" w:gutter="0"/>
          <w:cols w:space="720"/>
          <w:formProt w:val="0"/>
          <w:docGrid w:linePitch="360"/>
        </w:sectPr>
      </w:pPr>
    </w:p>
    <w:p w:rsidR="00D64D93" w:rsidRPr="00391DAC" w:rsidRDefault="00751C95" w:rsidP="00DA6E17">
      <w:pPr>
        <w:pStyle w:val="Titre1"/>
      </w:pPr>
      <w:bookmarkStart w:id="75" w:name="_Toc451180182"/>
      <w:bookmarkStart w:id="76" w:name="_Toc24114825"/>
      <w:r w:rsidRPr="00391DAC">
        <w:rPr>
          <w:caps w:val="0"/>
        </w:rPr>
        <w:lastRenderedPageBreak/>
        <w:t>MÉTHODOLOGIE</w:t>
      </w:r>
      <w:bookmarkEnd w:id="75"/>
      <w:bookmarkEnd w:id="76"/>
    </w:p>
    <w:p w:rsidR="00A66443" w:rsidRDefault="00A66443" w:rsidP="00725FDD">
      <w:pPr>
        <w:pStyle w:val="ParagNormal"/>
      </w:pPr>
    </w:p>
    <w:p w:rsidR="00A66443" w:rsidRPr="001C3005" w:rsidRDefault="000E4E3C" w:rsidP="00A66443">
      <w:pPr>
        <w:pStyle w:val="ParagNormal"/>
        <w:rPr>
          <w:color w:val="808080" w:themeColor="background1" w:themeShade="80"/>
        </w:rPr>
      </w:pPr>
      <w:r>
        <w:rPr>
          <w:color w:val="808080" w:themeColor="background1" w:themeShade="80"/>
        </w:rPr>
        <w:t>Pour commencer à écrire</w:t>
      </w:r>
      <w:r w:rsidR="00A66443" w:rsidRPr="001C3005">
        <w:rPr>
          <w:color w:val="808080" w:themeColor="background1" w:themeShade="80"/>
        </w:rPr>
        <w:t xml:space="preserve">, placer </w:t>
      </w:r>
      <w:r>
        <w:rPr>
          <w:color w:val="808080" w:themeColor="background1" w:themeShade="80"/>
        </w:rPr>
        <w:t>le curseur</w:t>
      </w:r>
      <w:r w:rsidR="00A66443" w:rsidRPr="001C3005">
        <w:rPr>
          <w:color w:val="808080" w:themeColor="background1" w:themeShade="80"/>
        </w:rPr>
        <w:t xml:space="preserve"> devant le symbole de marque de paragraphe </w:t>
      </w:r>
      <w:r w:rsidR="00A66443" w:rsidRPr="001C3005">
        <w:rPr>
          <w:noProof/>
          <w:color w:val="808080" w:themeColor="background1" w:themeShade="80"/>
          <w:lang w:eastAsia="fr-CA"/>
        </w:rPr>
        <w:drawing>
          <wp:inline distT="0" distB="0" distL="0" distR="0" wp14:anchorId="6C78D314" wp14:editId="72469708">
            <wp:extent cx="142875" cy="136071"/>
            <wp:effectExtent l="0" t="0" r="0" b="0"/>
            <wp:docPr id="1" name="Image 1"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A66443" w:rsidRPr="001C3005">
        <w:rPr>
          <w:color w:val="808080" w:themeColor="background1" w:themeShade="80"/>
        </w:rPr>
        <w:t xml:space="preserve"> ci-dessus, ou applique</w:t>
      </w:r>
      <w:r w:rsidR="00C12D31">
        <w:rPr>
          <w:color w:val="808080" w:themeColor="background1" w:themeShade="80"/>
        </w:rPr>
        <w:t>r</w:t>
      </w:r>
      <w:r w:rsidR="00A66443" w:rsidRPr="001C3005">
        <w:rPr>
          <w:color w:val="808080" w:themeColor="background1" w:themeShade="80"/>
        </w:rPr>
        <w:t xml:space="preserve"> le style </w:t>
      </w:r>
      <w:proofErr w:type="spellStart"/>
      <w:r w:rsidR="00A66443" w:rsidRPr="001C3005">
        <w:rPr>
          <w:color w:val="808080" w:themeColor="background1" w:themeShade="80"/>
          <w:bdr w:val="single" w:sz="4" w:space="0" w:color="0070C0"/>
        </w:rPr>
        <w:t>ParagNormal</w:t>
      </w:r>
      <w:proofErr w:type="spellEnd"/>
      <w:r w:rsidR="00A66443" w:rsidRPr="001C3005">
        <w:rPr>
          <w:color w:val="808080" w:themeColor="background1" w:themeShade="80"/>
        </w:rPr>
        <w:t xml:space="preserve"> en utilisant le bouton de la barre d’outil</w:t>
      </w:r>
      <w:r w:rsidR="00E50C90" w:rsidRPr="001C3005">
        <w:rPr>
          <w:color w:val="808080" w:themeColor="background1" w:themeShade="80"/>
        </w:rPr>
        <w:t>s</w:t>
      </w:r>
      <w:r w:rsidR="00A66443" w:rsidRPr="001C3005">
        <w:rPr>
          <w:color w:val="808080" w:themeColor="background1" w:themeShade="80"/>
        </w:rPr>
        <w:t>, ce qui donne Arial 11 points, 12 points avant, 3 points après.</w:t>
      </w:r>
    </w:p>
    <w:p w:rsidR="00D757B3" w:rsidRPr="00391DAC" w:rsidRDefault="00D757B3" w:rsidP="00DA6E17">
      <w:pPr>
        <w:pStyle w:val="Titre2"/>
      </w:pPr>
      <w:bookmarkStart w:id="77" w:name="_Toc451180183"/>
      <w:bookmarkStart w:id="78" w:name="_Toc24114826"/>
      <w:r w:rsidRPr="00391DAC">
        <w:t>Deuxième niveau Sous-titre Style «</w:t>
      </w:r>
      <w:r w:rsidR="00417F36" w:rsidRPr="00391DAC">
        <w:t> </w:t>
      </w:r>
      <w:r w:rsidRPr="00391DAC">
        <w:t>Titre</w:t>
      </w:r>
      <w:r w:rsidR="00417F36" w:rsidRPr="00391DAC">
        <w:t> </w:t>
      </w:r>
      <w:r w:rsidRPr="00391DAC">
        <w:t>2</w:t>
      </w:r>
      <w:r w:rsidR="00417F36" w:rsidRPr="00391DAC">
        <w:t> </w:t>
      </w:r>
      <w:r w:rsidRPr="00391DAC">
        <w:t xml:space="preserve">», Arial </w:t>
      </w:r>
      <w:r w:rsidR="009E144F" w:rsidRPr="00391DAC">
        <w:t xml:space="preserve">12 </w:t>
      </w:r>
      <w:r w:rsidRPr="00391DAC">
        <w:t xml:space="preserve">points, </w:t>
      </w:r>
      <w:r w:rsidR="005D5348" w:rsidRPr="00391DAC">
        <w:t>12</w:t>
      </w:r>
      <w:r w:rsidRPr="00391DAC">
        <w:t xml:space="preserve"> points avant, </w:t>
      </w:r>
      <w:r w:rsidR="005D5348" w:rsidRPr="00391DAC">
        <w:t>3</w:t>
      </w:r>
      <w:r w:rsidRPr="00391DAC">
        <w:t xml:space="preserve"> points après</w:t>
      </w:r>
      <w:bookmarkEnd w:id="77"/>
      <w:bookmarkEnd w:id="78"/>
    </w:p>
    <w:p w:rsidR="00A66443" w:rsidRDefault="00A66443" w:rsidP="00725FDD">
      <w:pPr>
        <w:pStyle w:val="ParagNormal"/>
      </w:pPr>
    </w:p>
    <w:p w:rsidR="00A66443" w:rsidRPr="001C3005" w:rsidRDefault="000E4E3C" w:rsidP="00A66443">
      <w:pPr>
        <w:pStyle w:val="ParagNormal"/>
        <w:rPr>
          <w:color w:val="808080" w:themeColor="background1" w:themeShade="80"/>
        </w:rPr>
      </w:pPr>
      <w:r>
        <w:rPr>
          <w:color w:val="808080" w:themeColor="background1" w:themeShade="80"/>
        </w:rPr>
        <w:t>Pour commencer à écrire</w:t>
      </w:r>
      <w:r w:rsidR="00A66443" w:rsidRPr="001C3005">
        <w:rPr>
          <w:color w:val="808080" w:themeColor="background1" w:themeShade="80"/>
        </w:rPr>
        <w:t xml:space="preserve">, placer </w:t>
      </w:r>
      <w:r>
        <w:rPr>
          <w:color w:val="808080" w:themeColor="background1" w:themeShade="80"/>
        </w:rPr>
        <w:t>le curseur</w:t>
      </w:r>
      <w:r w:rsidR="00A66443" w:rsidRPr="001C3005">
        <w:rPr>
          <w:color w:val="808080" w:themeColor="background1" w:themeShade="80"/>
        </w:rPr>
        <w:t xml:space="preserve"> devant le symbole de marque de paragraphe </w:t>
      </w:r>
      <w:r w:rsidR="00A66443" w:rsidRPr="001C3005">
        <w:rPr>
          <w:noProof/>
          <w:color w:val="808080" w:themeColor="background1" w:themeShade="80"/>
          <w:lang w:eastAsia="fr-CA"/>
        </w:rPr>
        <w:drawing>
          <wp:inline distT="0" distB="0" distL="0" distR="0" wp14:anchorId="191CF5FC" wp14:editId="07158391">
            <wp:extent cx="142875" cy="136071"/>
            <wp:effectExtent l="0" t="0" r="0" b="0"/>
            <wp:docPr id="3" name="Image 3"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A66443" w:rsidRPr="001C3005">
        <w:rPr>
          <w:color w:val="808080" w:themeColor="background1" w:themeShade="80"/>
        </w:rPr>
        <w:t xml:space="preserve"> ci-dessus, ou applique</w:t>
      </w:r>
      <w:r w:rsidR="00C12D31">
        <w:rPr>
          <w:color w:val="808080" w:themeColor="background1" w:themeShade="80"/>
        </w:rPr>
        <w:t>r</w:t>
      </w:r>
      <w:r w:rsidR="00A66443" w:rsidRPr="001C3005">
        <w:rPr>
          <w:color w:val="808080" w:themeColor="background1" w:themeShade="80"/>
        </w:rPr>
        <w:t xml:space="preserve"> le style </w:t>
      </w:r>
      <w:proofErr w:type="spellStart"/>
      <w:r w:rsidR="00A66443" w:rsidRPr="001C3005">
        <w:rPr>
          <w:color w:val="808080" w:themeColor="background1" w:themeShade="80"/>
          <w:bdr w:val="single" w:sz="4" w:space="0" w:color="0070C0"/>
        </w:rPr>
        <w:t>ParagNormal</w:t>
      </w:r>
      <w:proofErr w:type="spellEnd"/>
      <w:r w:rsidR="00A66443" w:rsidRPr="001C3005">
        <w:rPr>
          <w:color w:val="808080" w:themeColor="background1" w:themeShade="80"/>
        </w:rPr>
        <w:t xml:space="preserve"> en utilisant le bouton de la barre d’outil</w:t>
      </w:r>
      <w:r w:rsidR="00E50C90" w:rsidRPr="001C3005">
        <w:rPr>
          <w:color w:val="808080" w:themeColor="background1" w:themeShade="80"/>
        </w:rPr>
        <w:t>s</w:t>
      </w:r>
      <w:r w:rsidR="00A66443" w:rsidRPr="001C3005">
        <w:rPr>
          <w:color w:val="808080" w:themeColor="background1" w:themeShade="80"/>
        </w:rPr>
        <w:t>, ce qui donne Arial 11 points, 12 points avant, 3 points après.</w:t>
      </w:r>
    </w:p>
    <w:p w:rsidR="00D757B3" w:rsidRPr="00391DAC" w:rsidRDefault="00D757B3" w:rsidP="006319B4">
      <w:pPr>
        <w:pStyle w:val="Titre3"/>
      </w:pPr>
      <w:bookmarkStart w:id="79" w:name="_Toc451180184"/>
      <w:bookmarkStart w:id="80" w:name="_Toc24114827"/>
      <w:r w:rsidRPr="00391DAC">
        <w:t>Titre troisième niveau Style «</w:t>
      </w:r>
      <w:r w:rsidR="00417F36" w:rsidRPr="00391DAC">
        <w:t> </w:t>
      </w:r>
      <w:r w:rsidRPr="00391DAC">
        <w:t>Titre</w:t>
      </w:r>
      <w:r w:rsidR="00417F36" w:rsidRPr="00391DAC">
        <w:t> </w:t>
      </w:r>
      <w:r w:rsidRPr="00391DAC">
        <w:t>3</w:t>
      </w:r>
      <w:r w:rsidR="00417F36" w:rsidRPr="00391DAC">
        <w:t> </w:t>
      </w:r>
      <w:r w:rsidRPr="00391DAC">
        <w:t>»</w:t>
      </w:r>
      <w:bookmarkEnd w:id="79"/>
      <w:bookmarkEnd w:id="80"/>
    </w:p>
    <w:p w:rsidR="00A66443" w:rsidRDefault="00A66443" w:rsidP="00725FDD">
      <w:pPr>
        <w:pStyle w:val="ParagNormal"/>
      </w:pPr>
    </w:p>
    <w:p w:rsidR="00A66443" w:rsidRPr="001C3005" w:rsidRDefault="000E4E3C" w:rsidP="00A66443">
      <w:pPr>
        <w:pStyle w:val="ParagNormal"/>
        <w:rPr>
          <w:color w:val="808080" w:themeColor="background1" w:themeShade="80"/>
        </w:rPr>
      </w:pPr>
      <w:r>
        <w:rPr>
          <w:color w:val="808080" w:themeColor="background1" w:themeShade="80"/>
        </w:rPr>
        <w:t>Pour commencer à écrire</w:t>
      </w:r>
      <w:r w:rsidR="00A66443" w:rsidRPr="001C3005">
        <w:rPr>
          <w:color w:val="808080" w:themeColor="background1" w:themeShade="80"/>
        </w:rPr>
        <w:t xml:space="preserve">, placer </w:t>
      </w:r>
      <w:r>
        <w:rPr>
          <w:color w:val="808080" w:themeColor="background1" w:themeShade="80"/>
        </w:rPr>
        <w:t>le curseur</w:t>
      </w:r>
      <w:r w:rsidR="00A66443" w:rsidRPr="001C3005">
        <w:rPr>
          <w:color w:val="808080" w:themeColor="background1" w:themeShade="80"/>
        </w:rPr>
        <w:t xml:space="preserve"> devant le symbole de marque de paragraphe </w:t>
      </w:r>
      <w:r w:rsidR="00A66443" w:rsidRPr="001C3005">
        <w:rPr>
          <w:noProof/>
          <w:color w:val="808080" w:themeColor="background1" w:themeShade="80"/>
          <w:lang w:eastAsia="fr-CA"/>
        </w:rPr>
        <w:drawing>
          <wp:inline distT="0" distB="0" distL="0" distR="0" wp14:anchorId="5F64FBEF" wp14:editId="4021EABF">
            <wp:extent cx="142875" cy="136071"/>
            <wp:effectExtent l="0" t="0" r="0" b="0"/>
            <wp:docPr id="5" name="Image 5"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A66443" w:rsidRPr="001C3005">
        <w:rPr>
          <w:color w:val="808080" w:themeColor="background1" w:themeShade="80"/>
        </w:rPr>
        <w:t xml:space="preserve"> ci-dessus, ou applique</w:t>
      </w:r>
      <w:r w:rsidR="00C12D31">
        <w:rPr>
          <w:color w:val="808080" w:themeColor="background1" w:themeShade="80"/>
        </w:rPr>
        <w:t>r</w:t>
      </w:r>
      <w:r w:rsidR="00A66443" w:rsidRPr="001C3005">
        <w:rPr>
          <w:color w:val="808080" w:themeColor="background1" w:themeShade="80"/>
        </w:rPr>
        <w:t xml:space="preserve"> le style </w:t>
      </w:r>
      <w:proofErr w:type="spellStart"/>
      <w:r w:rsidR="00A66443" w:rsidRPr="001C3005">
        <w:rPr>
          <w:color w:val="808080" w:themeColor="background1" w:themeShade="80"/>
          <w:bdr w:val="single" w:sz="4" w:space="0" w:color="0070C0"/>
        </w:rPr>
        <w:t>ParagNormal</w:t>
      </w:r>
      <w:proofErr w:type="spellEnd"/>
      <w:r w:rsidR="00A66443" w:rsidRPr="001C3005">
        <w:rPr>
          <w:color w:val="808080" w:themeColor="background1" w:themeShade="80"/>
        </w:rPr>
        <w:t xml:space="preserve"> en utilisant le bouton de la barre d’outil</w:t>
      </w:r>
      <w:r w:rsidR="00E50C90" w:rsidRPr="001C3005">
        <w:rPr>
          <w:color w:val="808080" w:themeColor="background1" w:themeShade="80"/>
        </w:rPr>
        <w:t>s</w:t>
      </w:r>
      <w:r w:rsidR="00A66443" w:rsidRPr="001C3005">
        <w:rPr>
          <w:color w:val="808080" w:themeColor="background1" w:themeShade="80"/>
        </w:rPr>
        <w:t>, ce qui donne Arial 11 points, 12 points avant, 3 points après.</w:t>
      </w:r>
    </w:p>
    <w:p w:rsidR="00553573" w:rsidRPr="001C3005" w:rsidRDefault="00C12D31" w:rsidP="00553573">
      <w:pPr>
        <w:pStyle w:val="ParagNormal"/>
        <w:rPr>
          <w:b/>
          <w:color w:val="808080" w:themeColor="background1" w:themeShade="80"/>
        </w:rPr>
      </w:pPr>
      <w:r>
        <w:rPr>
          <w:b/>
          <w:color w:val="808080" w:themeColor="background1" w:themeShade="80"/>
        </w:rPr>
        <w:t>S</w:t>
      </w:r>
      <w:r w:rsidR="00553573" w:rsidRPr="001C3005">
        <w:rPr>
          <w:b/>
          <w:color w:val="808080" w:themeColor="background1" w:themeShade="80"/>
        </w:rPr>
        <w:t xml:space="preserve">upprimer le texte en </w:t>
      </w:r>
      <w:r w:rsidR="00BF5094">
        <w:rPr>
          <w:b/>
          <w:color w:val="808080" w:themeColor="background1" w:themeShade="80"/>
        </w:rPr>
        <w:t>gris</w:t>
      </w:r>
      <w:r w:rsidR="00553573" w:rsidRPr="001C3005">
        <w:rPr>
          <w:b/>
          <w:color w:val="808080" w:themeColor="background1" w:themeShade="80"/>
        </w:rPr>
        <w:t xml:space="preserve"> lorsque ces instructions ne seront plus utiles.</w:t>
      </w:r>
    </w:p>
    <w:p w:rsidR="00486443" w:rsidRPr="00391DAC" w:rsidRDefault="00486443" w:rsidP="00A66443">
      <w:pPr>
        <w:pStyle w:val="ParagNormal"/>
      </w:pPr>
    </w:p>
    <w:p w:rsidR="00AC6583" w:rsidRPr="00391DAC" w:rsidRDefault="00AC6583" w:rsidP="006603F1"/>
    <w:p w:rsidR="00AC6583" w:rsidRPr="00391DAC" w:rsidRDefault="00AC6583" w:rsidP="006603F1">
      <w:pPr>
        <w:sectPr w:rsidR="00AC6583" w:rsidRPr="00391DAC" w:rsidSect="00FF105F">
          <w:type w:val="oddPage"/>
          <w:pgSz w:w="12240" w:h="15840"/>
          <w:pgMar w:top="1440" w:right="1440" w:bottom="1440" w:left="1440" w:header="720" w:footer="720" w:gutter="0"/>
          <w:cols w:space="720"/>
          <w:formProt w:val="0"/>
          <w:docGrid w:linePitch="360"/>
        </w:sectPr>
      </w:pPr>
    </w:p>
    <w:p w:rsidR="00D64D93" w:rsidRPr="00391DAC" w:rsidRDefault="00751C95" w:rsidP="00DA6E17">
      <w:pPr>
        <w:pStyle w:val="Titre1"/>
      </w:pPr>
      <w:bookmarkStart w:id="81" w:name="_Toc451180185"/>
      <w:bookmarkStart w:id="82" w:name="_Toc24114828"/>
      <w:r w:rsidRPr="00391DAC">
        <w:rPr>
          <w:caps w:val="0"/>
        </w:rPr>
        <w:lastRenderedPageBreak/>
        <w:t>RÉSULTATS</w:t>
      </w:r>
      <w:bookmarkEnd w:id="81"/>
      <w:bookmarkEnd w:id="82"/>
    </w:p>
    <w:p w:rsidR="00923AF0" w:rsidRDefault="00923AF0" w:rsidP="00725FDD">
      <w:pPr>
        <w:pStyle w:val="ParagNormal"/>
      </w:pPr>
    </w:p>
    <w:p w:rsidR="00923AF0" w:rsidRPr="001C3005" w:rsidRDefault="000E4E3C" w:rsidP="00923AF0">
      <w:pPr>
        <w:pStyle w:val="ParagNormal"/>
        <w:rPr>
          <w:color w:val="808080" w:themeColor="background1" w:themeShade="80"/>
        </w:rPr>
      </w:pPr>
      <w:r>
        <w:rPr>
          <w:color w:val="808080" w:themeColor="background1" w:themeShade="80"/>
        </w:rPr>
        <w:t>Pour commencer à écrire</w:t>
      </w:r>
      <w:r w:rsidR="00923AF0" w:rsidRPr="001C3005">
        <w:rPr>
          <w:color w:val="808080" w:themeColor="background1" w:themeShade="80"/>
        </w:rPr>
        <w:t xml:space="preserve">, placer </w:t>
      </w:r>
      <w:r>
        <w:rPr>
          <w:color w:val="808080" w:themeColor="background1" w:themeShade="80"/>
        </w:rPr>
        <w:t>le curseur</w:t>
      </w:r>
      <w:r w:rsidR="00923AF0" w:rsidRPr="001C3005">
        <w:rPr>
          <w:color w:val="808080" w:themeColor="background1" w:themeShade="80"/>
        </w:rPr>
        <w:t xml:space="preserve"> devant le symbole de marque de paragraphe </w:t>
      </w:r>
      <w:r w:rsidR="00923AF0" w:rsidRPr="001C3005">
        <w:rPr>
          <w:noProof/>
          <w:color w:val="808080" w:themeColor="background1" w:themeShade="80"/>
          <w:lang w:eastAsia="fr-CA"/>
        </w:rPr>
        <w:drawing>
          <wp:inline distT="0" distB="0" distL="0" distR="0" wp14:anchorId="703782F1" wp14:editId="1CA7446D">
            <wp:extent cx="142875" cy="136071"/>
            <wp:effectExtent l="0" t="0" r="0" b="0"/>
            <wp:docPr id="16" name="Image 16"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923AF0" w:rsidRPr="001C3005">
        <w:rPr>
          <w:color w:val="808080" w:themeColor="background1" w:themeShade="80"/>
        </w:rPr>
        <w:t xml:space="preserve"> ci-dessus, ou applique</w:t>
      </w:r>
      <w:r w:rsidR="00C12D31">
        <w:rPr>
          <w:color w:val="808080" w:themeColor="background1" w:themeShade="80"/>
        </w:rPr>
        <w:t>r</w:t>
      </w:r>
      <w:r w:rsidR="00923AF0" w:rsidRPr="001C3005">
        <w:rPr>
          <w:color w:val="808080" w:themeColor="background1" w:themeShade="80"/>
        </w:rPr>
        <w:t xml:space="preserve"> le style </w:t>
      </w:r>
      <w:proofErr w:type="spellStart"/>
      <w:r w:rsidR="00923AF0" w:rsidRPr="001C3005">
        <w:rPr>
          <w:color w:val="808080" w:themeColor="background1" w:themeShade="80"/>
          <w:bdr w:val="single" w:sz="4" w:space="0" w:color="0070C0"/>
        </w:rPr>
        <w:t>ParagNormal</w:t>
      </w:r>
      <w:proofErr w:type="spellEnd"/>
      <w:r w:rsidR="00923AF0" w:rsidRPr="001C3005">
        <w:rPr>
          <w:color w:val="808080" w:themeColor="background1" w:themeShade="80"/>
        </w:rPr>
        <w:t xml:space="preserve"> en utilisant le bouton de la barre d’outil</w:t>
      </w:r>
      <w:r w:rsidR="00E50C90" w:rsidRPr="001C3005">
        <w:rPr>
          <w:color w:val="808080" w:themeColor="background1" w:themeShade="80"/>
        </w:rPr>
        <w:t>s</w:t>
      </w:r>
      <w:r w:rsidR="00923AF0" w:rsidRPr="001C3005">
        <w:rPr>
          <w:color w:val="808080" w:themeColor="background1" w:themeShade="80"/>
        </w:rPr>
        <w:t>, ce qui donne Arial 11 points, 12 points avant, 3 points après.</w:t>
      </w:r>
    </w:p>
    <w:p w:rsidR="00D757B3" w:rsidRPr="00391DAC" w:rsidRDefault="00D757B3" w:rsidP="00DA6E17">
      <w:pPr>
        <w:pStyle w:val="Titre2"/>
      </w:pPr>
      <w:bookmarkStart w:id="83" w:name="_Toc451180186"/>
      <w:bookmarkStart w:id="84" w:name="_Toc24114829"/>
      <w:r w:rsidRPr="00391DAC">
        <w:t>Deuxième niveau Sous-titre Style «</w:t>
      </w:r>
      <w:r w:rsidR="00417F36" w:rsidRPr="00391DAC">
        <w:t> </w:t>
      </w:r>
      <w:r w:rsidRPr="00391DAC">
        <w:t>Titre</w:t>
      </w:r>
      <w:r w:rsidR="00417F36" w:rsidRPr="00391DAC">
        <w:t> </w:t>
      </w:r>
      <w:r w:rsidRPr="00391DAC">
        <w:t>2</w:t>
      </w:r>
      <w:r w:rsidR="00417F36" w:rsidRPr="00391DAC">
        <w:t> </w:t>
      </w:r>
      <w:r w:rsidRPr="00391DAC">
        <w:t xml:space="preserve">», Arial </w:t>
      </w:r>
      <w:r w:rsidR="009E144F" w:rsidRPr="00391DAC">
        <w:t xml:space="preserve">12 </w:t>
      </w:r>
      <w:r w:rsidRPr="00391DAC">
        <w:t xml:space="preserve">points, </w:t>
      </w:r>
      <w:r w:rsidR="005D5348" w:rsidRPr="00391DAC">
        <w:t>12</w:t>
      </w:r>
      <w:r w:rsidRPr="00391DAC">
        <w:t xml:space="preserve"> points avant, </w:t>
      </w:r>
      <w:r w:rsidR="005D5348" w:rsidRPr="00391DAC">
        <w:t>3</w:t>
      </w:r>
      <w:r w:rsidRPr="00391DAC">
        <w:t xml:space="preserve"> points après</w:t>
      </w:r>
      <w:bookmarkEnd w:id="83"/>
      <w:bookmarkEnd w:id="84"/>
    </w:p>
    <w:p w:rsidR="00923AF0" w:rsidRDefault="00923AF0" w:rsidP="00725FDD">
      <w:pPr>
        <w:pStyle w:val="ParagNormal"/>
      </w:pPr>
    </w:p>
    <w:p w:rsidR="00923AF0" w:rsidRPr="001C3005" w:rsidRDefault="000E4E3C" w:rsidP="00923AF0">
      <w:pPr>
        <w:pStyle w:val="ParagNormal"/>
        <w:rPr>
          <w:color w:val="808080" w:themeColor="background1" w:themeShade="80"/>
        </w:rPr>
      </w:pPr>
      <w:r>
        <w:rPr>
          <w:color w:val="808080" w:themeColor="background1" w:themeShade="80"/>
        </w:rPr>
        <w:t>Pour commencer à écrire</w:t>
      </w:r>
      <w:r w:rsidR="00923AF0" w:rsidRPr="001C3005">
        <w:rPr>
          <w:color w:val="808080" w:themeColor="background1" w:themeShade="80"/>
        </w:rPr>
        <w:t xml:space="preserve">, placer </w:t>
      </w:r>
      <w:r>
        <w:rPr>
          <w:color w:val="808080" w:themeColor="background1" w:themeShade="80"/>
        </w:rPr>
        <w:t>le curseur</w:t>
      </w:r>
      <w:r w:rsidR="00923AF0" w:rsidRPr="001C3005">
        <w:rPr>
          <w:color w:val="808080" w:themeColor="background1" w:themeShade="80"/>
        </w:rPr>
        <w:t xml:space="preserve"> devant le symbole de marque de paragraphe </w:t>
      </w:r>
      <w:r w:rsidR="00923AF0" w:rsidRPr="001C3005">
        <w:rPr>
          <w:noProof/>
          <w:color w:val="808080" w:themeColor="background1" w:themeShade="80"/>
          <w:lang w:eastAsia="fr-CA"/>
        </w:rPr>
        <w:drawing>
          <wp:inline distT="0" distB="0" distL="0" distR="0" wp14:anchorId="57F8BA3A" wp14:editId="7C0D187C">
            <wp:extent cx="142875" cy="136071"/>
            <wp:effectExtent l="0" t="0" r="0" b="0"/>
            <wp:docPr id="17" name="Image 17"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923AF0" w:rsidRPr="001C3005">
        <w:rPr>
          <w:color w:val="808080" w:themeColor="background1" w:themeShade="80"/>
        </w:rPr>
        <w:t xml:space="preserve"> ci-dessus, ou applique</w:t>
      </w:r>
      <w:r w:rsidR="00C12D31">
        <w:rPr>
          <w:color w:val="808080" w:themeColor="background1" w:themeShade="80"/>
        </w:rPr>
        <w:t>r</w:t>
      </w:r>
      <w:r w:rsidR="00923AF0" w:rsidRPr="001C3005">
        <w:rPr>
          <w:color w:val="808080" w:themeColor="background1" w:themeShade="80"/>
        </w:rPr>
        <w:t xml:space="preserve"> le style </w:t>
      </w:r>
      <w:proofErr w:type="spellStart"/>
      <w:r w:rsidR="00923AF0" w:rsidRPr="001C3005">
        <w:rPr>
          <w:color w:val="808080" w:themeColor="background1" w:themeShade="80"/>
          <w:bdr w:val="single" w:sz="4" w:space="0" w:color="0070C0"/>
        </w:rPr>
        <w:t>ParagNormal</w:t>
      </w:r>
      <w:proofErr w:type="spellEnd"/>
      <w:r w:rsidR="00923AF0" w:rsidRPr="001C3005">
        <w:rPr>
          <w:color w:val="808080" w:themeColor="background1" w:themeShade="80"/>
        </w:rPr>
        <w:t xml:space="preserve"> en utilisant le bouton de la barre d’outil</w:t>
      </w:r>
      <w:r w:rsidR="00E50C90" w:rsidRPr="001C3005">
        <w:rPr>
          <w:color w:val="808080" w:themeColor="background1" w:themeShade="80"/>
        </w:rPr>
        <w:t>s</w:t>
      </w:r>
      <w:r w:rsidR="00923AF0" w:rsidRPr="001C3005">
        <w:rPr>
          <w:color w:val="808080" w:themeColor="background1" w:themeShade="80"/>
        </w:rPr>
        <w:t>, ce qui donne Arial 11 points, 12 points avant, 3 points après.</w:t>
      </w:r>
    </w:p>
    <w:p w:rsidR="00D757B3" w:rsidRPr="00391DAC" w:rsidRDefault="00D757B3" w:rsidP="006319B4">
      <w:pPr>
        <w:pStyle w:val="Titre3"/>
      </w:pPr>
      <w:bookmarkStart w:id="85" w:name="_Toc451180187"/>
      <w:bookmarkStart w:id="86" w:name="_Toc24114830"/>
      <w:r w:rsidRPr="00391DAC">
        <w:t>Titre troisième niveau Style «</w:t>
      </w:r>
      <w:r w:rsidR="00417F36" w:rsidRPr="00391DAC">
        <w:t> </w:t>
      </w:r>
      <w:r w:rsidRPr="00391DAC">
        <w:t>Titre</w:t>
      </w:r>
      <w:r w:rsidR="00417F36" w:rsidRPr="00391DAC">
        <w:t> </w:t>
      </w:r>
      <w:r w:rsidRPr="00391DAC">
        <w:t>3</w:t>
      </w:r>
      <w:r w:rsidR="00417F36" w:rsidRPr="00391DAC">
        <w:t> </w:t>
      </w:r>
      <w:r w:rsidRPr="00391DAC">
        <w:t>»</w:t>
      </w:r>
      <w:bookmarkEnd w:id="85"/>
      <w:bookmarkEnd w:id="86"/>
    </w:p>
    <w:p w:rsidR="00923AF0" w:rsidRDefault="00923AF0" w:rsidP="00725FDD">
      <w:pPr>
        <w:pStyle w:val="ParagNormal"/>
      </w:pPr>
    </w:p>
    <w:p w:rsidR="00923AF0" w:rsidRPr="001C3005" w:rsidRDefault="000E4E3C" w:rsidP="00923AF0">
      <w:pPr>
        <w:pStyle w:val="ParagNormal"/>
        <w:rPr>
          <w:color w:val="808080" w:themeColor="background1" w:themeShade="80"/>
        </w:rPr>
      </w:pPr>
      <w:r>
        <w:rPr>
          <w:color w:val="808080" w:themeColor="background1" w:themeShade="80"/>
        </w:rPr>
        <w:t>Pour commencer à écrire</w:t>
      </w:r>
      <w:r w:rsidR="00923AF0" w:rsidRPr="001C3005">
        <w:rPr>
          <w:color w:val="808080" w:themeColor="background1" w:themeShade="80"/>
        </w:rPr>
        <w:t xml:space="preserve">, placer </w:t>
      </w:r>
      <w:r>
        <w:rPr>
          <w:color w:val="808080" w:themeColor="background1" w:themeShade="80"/>
        </w:rPr>
        <w:t>le curseur</w:t>
      </w:r>
      <w:r w:rsidR="00923AF0" w:rsidRPr="001C3005">
        <w:rPr>
          <w:color w:val="808080" w:themeColor="background1" w:themeShade="80"/>
        </w:rPr>
        <w:t xml:space="preserve"> devant le symbole de marque de paragraphe </w:t>
      </w:r>
      <w:r w:rsidR="00923AF0" w:rsidRPr="001C3005">
        <w:rPr>
          <w:noProof/>
          <w:color w:val="808080" w:themeColor="background1" w:themeShade="80"/>
          <w:lang w:eastAsia="fr-CA"/>
        </w:rPr>
        <w:drawing>
          <wp:inline distT="0" distB="0" distL="0" distR="0" wp14:anchorId="1D714FF3" wp14:editId="1F14DD58">
            <wp:extent cx="142875" cy="136071"/>
            <wp:effectExtent l="0" t="0" r="0" b="0"/>
            <wp:docPr id="18" name="Image 18"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923AF0" w:rsidRPr="001C3005">
        <w:rPr>
          <w:color w:val="808080" w:themeColor="background1" w:themeShade="80"/>
        </w:rPr>
        <w:t xml:space="preserve"> ci-dessus, ou applique</w:t>
      </w:r>
      <w:r w:rsidR="00C12D31">
        <w:rPr>
          <w:color w:val="808080" w:themeColor="background1" w:themeShade="80"/>
        </w:rPr>
        <w:t>r</w:t>
      </w:r>
      <w:r w:rsidR="00923AF0" w:rsidRPr="001C3005">
        <w:rPr>
          <w:color w:val="808080" w:themeColor="background1" w:themeShade="80"/>
        </w:rPr>
        <w:t xml:space="preserve"> le style </w:t>
      </w:r>
      <w:proofErr w:type="spellStart"/>
      <w:r w:rsidR="00923AF0" w:rsidRPr="001C3005">
        <w:rPr>
          <w:color w:val="808080" w:themeColor="background1" w:themeShade="80"/>
          <w:bdr w:val="single" w:sz="4" w:space="0" w:color="0070C0"/>
        </w:rPr>
        <w:t>ParagNormal</w:t>
      </w:r>
      <w:proofErr w:type="spellEnd"/>
      <w:r w:rsidR="00923AF0" w:rsidRPr="001C3005">
        <w:rPr>
          <w:color w:val="808080" w:themeColor="background1" w:themeShade="80"/>
        </w:rPr>
        <w:t xml:space="preserve"> en utilisant le bouton de la barre d’outil</w:t>
      </w:r>
      <w:r w:rsidR="00E50C90" w:rsidRPr="001C3005">
        <w:rPr>
          <w:color w:val="808080" w:themeColor="background1" w:themeShade="80"/>
        </w:rPr>
        <w:t>s</w:t>
      </w:r>
      <w:r w:rsidR="00923AF0" w:rsidRPr="001C3005">
        <w:rPr>
          <w:color w:val="808080" w:themeColor="background1" w:themeShade="80"/>
        </w:rPr>
        <w:t>, ce qui donne Arial 11 points, 12 points avant, 3 points après.</w:t>
      </w:r>
    </w:p>
    <w:p w:rsidR="00553573" w:rsidRPr="001C3005" w:rsidRDefault="00C12D31" w:rsidP="00553573">
      <w:pPr>
        <w:pStyle w:val="ParagNormal"/>
        <w:rPr>
          <w:b/>
          <w:color w:val="808080" w:themeColor="background1" w:themeShade="80"/>
        </w:rPr>
      </w:pPr>
      <w:r>
        <w:rPr>
          <w:b/>
          <w:color w:val="808080" w:themeColor="background1" w:themeShade="80"/>
        </w:rPr>
        <w:t>S</w:t>
      </w:r>
      <w:r w:rsidR="00553573" w:rsidRPr="001C3005">
        <w:rPr>
          <w:b/>
          <w:color w:val="808080" w:themeColor="background1" w:themeShade="80"/>
        </w:rPr>
        <w:t xml:space="preserve">upprimer le texte en </w:t>
      </w:r>
      <w:r w:rsidR="00BF5094">
        <w:rPr>
          <w:b/>
          <w:color w:val="808080" w:themeColor="background1" w:themeShade="80"/>
        </w:rPr>
        <w:t>gris</w:t>
      </w:r>
      <w:r w:rsidR="00553573" w:rsidRPr="001C3005">
        <w:rPr>
          <w:b/>
          <w:color w:val="808080" w:themeColor="background1" w:themeShade="80"/>
        </w:rPr>
        <w:t xml:space="preserve"> lorsque ces instructions ne seront plus utiles.</w:t>
      </w:r>
    </w:p>
    <w:p w:rsidR="00486443" w:rsidRPr="00391DAC" w:rsidRDefault="00486443" w:rsidP="00923AF0">
      <w:pPr>
        <w:pStyle w:val="ParagNormal"/>
      </w:pPr>
    </w:p>
    <w:p w:rsidR="00AC6583" w:rsidRPr="00391DAC" w:rsidRDefault="00AC6583" w:rsidP="006603F1"/>
    <w:p w:rsidR="00AC6583" w:rsidRPr="00391DAC" w:rsidRDefault="00AC6583" w:rsidP="006603F1">
      <w:pPr>
        <w:sectPr w:rsidR="00AC6583" w:rsidRPr="00391DAC" w:rsidSect="00FF105F">
          <w:type w:val="oddPage"/>
          <w:pgSz w:w="12240" w:h="15840"/>
          <w:pgMar w:top="1440" w:right="1440" w:bottom="1440" w:left="1440" w:header="720" w:footer="720" w:gutter="0"/>
          <w:cols w:space="720"/>
          <w:formProt w:val="0"/>
          <w:docGrid w:linePitch="360"/>
        </w:sectPr>
      </w:pPr>
    </w:p>
    <w:p w:rsidR="00D64D93" w:rsidRPr="00391DAC" w:rsidRDefault="00751C95" w:rsidP="00DA6E17">
      <w:pPr>
        <w:pStyle w:val="Titre1"/>
      </w:pPr>
      <w:bookmarkStart w:id="87" w:name="_Toc451180188"/>
      <w:bookmarkStart w:id="88" w:name="_Toc24114831"/>
      <w:r w:rsidRPr="00391DAC">
        <w:rPr>
          <w:caps w:val="0"/>
        </w:rPr>
        <w:lastRenderedPageBreak/>
        <w:t>DISCUSSION</w:t>
      </w:r>
      <w:bookmarkEnd w:id="87"/>
      <w:bookmarkEnd w:id="88"/>
    </w:p>
    <w:p w:rsidR="00923AF0" w:rsidRDefault="00923AF0" w:rsidP="00725FDD">
      <w:pPr>
        <w:pStyle w:val="ParagNormal"/>
      </w:pPr>
    </w:p>
    <w:p w:rsidR="00923AF0" w:rsidRPr="001C3005" w:rsidRDefault="000E4E3C" w:rsidP="00923AF0">
      <w:pPr>
        <w:pStyle w:val="ParagNormal"/>
        <w:rPr>
          <w:color w:val="808080" w:themeColor="background1" w:themeShade="80"/>
        </w:rPr>
      </w:pPr>
      <w:r>
        <w:rPr>
          <w:color w:val="808080" w:themeColor="background1" w:themeShade="80"/>
        </w:rPr>
        <w:t>Pour commencer à écrire</w:t>
      </w:r>
      <w:r w:rsidR="00923AF0" w:rsidRPr="001C3005">
        <w:rPr>
          <w:color w:val="808080" w:themeColor="background1" w:themeShade="80"/>
        </w:rPr>
        <w:t xml:space="preserve">, placer </w:t>
      </w:r>
      <w:r>
        <w:rPr>
          <w:color w:val="808080" w:themeColor="background1" w:themeShade="80"/>
        </w:rPr>
        <w:t>le curseur</w:t>
      </w:r>
      <w:r w:rsidR="00923AF0" w:rsidRPr="001C3005">
        <w:rPr>
          <w:color w:val="808080" w:themeColor="background1" w:themeShade="80"/>
        </w:rPr>
        <w:t xml:space="preserve"> devant le symbole de marque de paragraphe </w:t>
      </w:r>
      <w:r w:rsidR="00923AF0" w:rsidRPr="001C3005">
        <w:rPr>
          <w:noProof/>
          <w:color w:val="808080" w:themeColor="background1" w:themeShade="80"/>
          <w:lang w:eastAsia="fr-CA"/>
        </w:rPr>
        <w:drawing>
          <wp:inline distT="0" distB="0" distL="0" distR="0" wp14:anchorId="7E7C380E" wp14:editId="7E7F6F09">
            <wp:extent cx="142875" cy="136071"/>
            <wp:effectExtent l="0" t="0" r="0" b="0"/>
            <wp:docPr id="19" name="Image 19"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923AF0" w:rsidRPr="001C3005">
        <w:rPr>
          <w:color w:val="808080" w:themeColor="background1" w:themeShade="80"/>
        </w:rPr>
        <w:t xml:space="preserve"> ci-dessus, ou applique</w:t>
      </w:r>
      <w:r w:rsidR="005C53BD">
        <w:rPr>
          <w:color w:val="808080" w:themeColor="background1" w:themeShade="80"/>
        </w:rPr>
        <w:t>r</w:t>
      </w:r>
      <w:r w:rsidR="00923AF0" w:rsidRPr="001C3005">
        <w:rPr>
          <w:color w:val="808080" w:themeColor="background1" w:themeShade="80"/>
        </w:rPr>
        <w:t xml:space="preserve"> le style </w:t>
      </w:r>
      <w:proofErr w:type="spellStart"/>
      <w:r w:rsidR="00923AF0" w:rsidRPr="001C3005">
        <w:rPr>
          <w:color w:val="808080" w:themeColor="background1" w:themeShade="80"/>
          <w:bdr w:val="single" w:sz="4" w:space="0" w:color="0070C0"/>
        </w:rPr>
        <w:t>ParagNormal</w:t>
      </w:r>
      <w:proofErr w:type="spellEnd"/>
      <w:r w:rsidR="00923AF0" w:rsidRPr="001C3005">
        <w:rPr>
          <w:color w:val="808080" w:themeColor="background1" w:themeShade="80"/>
        </w:rPr>
        <w:t xml:space="preserve"> en utilisant le bouton de la barre d’outil</w:t>
      </w:r>
      <w:r w:rsidR="00E50C90" w:rsidRPr="001C3005">
        <w:rPr>
          <w:color w:val="808080" w:themeColor="background1" w:themeShade="80"/>
        </w:rPr>
        <w:t>s</w:t>
      </w:r>
      <w:r w:rsidR="00923AF0" w:rsidRPr="001C3005">
        <w:rPr>
          <w:color w:val="808080" w:themeColor="background1" w:themeShade="80"/>
        </w:rPr>
        <w:t>, ce qui donne Arial 11 points, 12 points avant, 3 points après.</w:t>
      </w:r>
    </w:p>
    <w:p w:rsidR="00D757B3" w:rsidRPr="00391DAC" w:rsidRDefault="00D757B3" w:rsidP="00DA6E17">
      <w:pPr>
        <w:pStyle w:val="Titre2"/>
      </w:pPr>
      <w:bookmarkStart w:id="89" w:name="_Toc451180189"/>
      <w:bookmarkStart w:id="90" w:name="_Toc24114832"/>
      <w:r w:rsidRPr="00391DAC">
        <w:t>Deuxième niveau Sous-titre Style «</w:t>
      </w:r>
      <w:r w:rsidR="00417F36" w:rsidRPr="00391DAC">
        <w:t> </w:t>
      </w:r>
      <w:r w:rsidRPr="00391DAC">
        <w:t>Titre</w:t>
      </w:r>
      <w:r w:rsidR="00417F36" w:rsidRPr="00391DAC">
        <w:t> </w:t>
      </w:r>
      <w:r w:rsidRPr="00391DAC">
        <w:t>2</w:t>
      </w:r>
      <w:r w:rsidR="00417F36" w:rsidRPr="00391DAC">
        <w:t> </w:t>
      </w:r>
      <w:r w:rsidRPr="00391DAC">
        <w:t xml:space="preserve">», Arial </w:t>
      </w:r>
      <w:r w:rsidR="009E144F" w:rsidRPr="00391DAC">
        <w:t xml:space="preserve">12 </w:t>
      </w:r>
      <w:r w:rsidRPr="00391DAC">
        <w:t xml:space="preserve">points, </w:t>
      </w:r>
      <w:r w:rsidR="005D5348" w:rsidRPr="00391DAC">
        <w:t>12</w:t>
      </w:r>
      <w:r w:rsidRPr="00391DAC">
        <w:t xml:space="preserve"> points avant, </w:t>
      </w:r>
      <w:r w:rsidR="005D5348" w:rsidRPr="00391DAC">
        <w:t>3</w:t>
      </w:r>
      <w:r w:rsidRPr="00391DAC">
        <w:t xml:space="preserve"> points après</w:t>
      </w:r>
      <w:bookmarkEnd w:id="89"/>
      <w:bookmarkEnd w:id="90"/>
    </w:p>
    <w:p w:rsidR="00923AF0" w:rsidRDefault="00923AF0" w:rsidP="00725FDD">
      <w:pPr>
        <w:pStyle w:val="ParagNormal"/>
      </w:pPr>
    </w:p>
    <w:p w:rsidR="00923AF0" w:rsidRPr="001C3005" w:rsidRDefault="000E4E3C" w:rsidP="00923AF0">
      <w:pPr>
        <w:pStyle w:val="ParagNormal"/>
        <w:rPr>
          <w:color w:val="808080" w:themeColor="background1" w:themeShade="80"/>
        </w:rPr>
      </w:pPr>
      <w:r>
        <w:rPr>
          <w:color w:val="808080" w:themeColor="background1" w:themeShade="80"/>
        </w:rPr>
        <w:t>Pour commencer à écrire</w:t>
      </w:r>
      <w:r w:rsidR="00923AF0" w:rsidRPr="001C3005">
        <w:rPr>
          <w:color w:val="808080" w:themeColor="background1" w:themeShade="80"/>
        </w:rPr>
        <w:t xml:space="preserve">, placer </w:t>
      </w:r>
      <w:r>
        <w:rPr>
          <w:color w:val="808080" w:themeColor="background1" w:themeShade="80"/>
        </w:rPr>
        <w:t>le curseur</w:t>
      </w:r>
      <w:r w:rsidR="00923AF0" w:rsidRPr="001C3005">
        <w:rPr>
          <w:color w:val="808080" w:themeColor="background1" w:themeShade="80"/>
        </w:rPr>
        <w:t xml:space="preserve"> devant le symbole de marque de paragraphe </w:t>
      </w:r>
      <w:r w:rsidR="00923AF0" w:rsidRPr="001C3005">
        <w:rPr>
          <w:noProof/>
          <w:color w:val="808080" w:themeColor="background1" w:themeShade="80"/>
          <w:lang w:eastAsia="fr-CA"/>
        </w:rPr>
        <w:drawing>
          <wp:inline distT="0" distB="0" distL="0" distR="0" wp14:anchorId="79D3B982" wp14:editId="4A809933">
            <wp:extent cx="142875" cy="136071"/>
            <wp:effectExtent l="0" t="0" r="0" b="0"/>
            <wp:docPr id="20" name="Image 20"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923AF0" w:rsidRPr="001C3005">
        <w:rPr>
          <w:color w:val="808080" w:themeColor="background1" w:themeShade="80"/>
        </w:rPr>
        <w:t xml:space="preserve"> ci-dessus, ou applique</w:t>
      </w:r>
      <w:r w:rsidR="005C53BD">
        <w:rPr>
          <w:color w:val="808080" w:themeColor="background1" w:themeShade="80"/>
        </w:rPr>
        <w:t>r</w:t>
      </w:r>
      <w:r w:rsidR="00923AF0" w:rsidRPr="001C3005">
        <w:rPr>
          <w:color w:val="808080" w:themeColor="background1" w:themeShade="80"/>
        </w:rPr>
        <w:t xml:space="preserve"> le style </w:t>
      </w:r>
      <w:proofErr w:type="spellStart"/>
      <w:r w:rsidR="00923AF0" w:rsidRPr="001C3005">
        <w:rPr>
          <w:color w:val="808080" w:themeColor="background1" w:themeShade="80"/>
          <w:bdr w:val="single" w:sz="4" w:space="0" w:color="0070C0"/>
        </w:rPr>
        <w:t>ParagNormal</w:t>
      </w:r>
      <w:proofErr w:type="spellEnd"/>
      <w:r w:rsidR="00923AF0" w:rsidRPr="001C3005">
        <w:rPr>
          <w:color w:val="808080" w:themeColor="background1" w:themeShade="80"/>
        </w:rPr>
        <w:t xml:space="preserve"> en utilisant le bouton de la barre d’outil</w:t>
      </w:r>
      <w:r w:rsidR="00E50C90" w:rsidRPr="001C3005">
        <w:rPr>
          <w:color w:val="808080" w:themeColor="background1" w:themeShade="80"/>
        </w:rPr>
        <w:t>s</w:t>
      </w:r>
      <w:r w:rsidR="00923AF0" w:rsidRPr="001C3005">
        <w:rPr>
          <w:color w:val="808080" w:themeColor="background1" w:themeShade="80"/>
        </w:rPr>
        <w:t>, ce qui donne Arial 11 points, 12 points avant, 3 points après.</w:t>
      </w:r>
    </w:p>
    <w:p w:rsidR="00D757B3" w:rsidRPr="00391DAC" w:rsidRDefault="00D757B3" w:rsidP="006319B4">
      <w:pPr>
        <w:pStyle w:val="Titre3"/>
      </w:pPr>
      <w:bookmarkStart w:id="91" w:name="_Toc451180190"/>
      <w:bookmarkStart w:id="92" w:name="_Toc24114833"/>
      <w:r w:rsidRPr="00391DAC">
        <w:t>Titre troisième niveau Style «</w:t>
      </w:r>
      <w:r w:rsidR="00417F36" w:rsidRPr="00391DAC">
        <w:t> </w:t>
      </w:r>
      <w:r w:rsidRPr="00391DAC">
        <w:t>Titre</w:t>
      </w:r>
      <w:r w:rsidR="00417F36" w:rsidRPr="00391DAC">
        <w:t> </w:t>
      </w:r>
      <w:r w:rsidRPr="00391DAC">
        <w:t>3</w:t>
      </w:r>
      <w:r w:rsidR="00417F36" w:rsidRPr="00391DAC">
        <w:t> </w:t>
      </w:r>
      <w:r w:rsidRPr="00391DAC">
        <w:t>»</w:t>
      </w:r>
      <w:bookmarkEnd w:id="91"/>
      <w:bookmarkEnd w:id="92"/>
    </w:p>
    <w:p w:rsidR="00923AF0" w:rsidRDefault="00923AF0" w:rsidP="00725FDD">
      <w:pPr>
        <w:pStyle w:val="ParagNormal"/>
      </w:pPr>
    </w:p>
    <w:p w:rsidR="00923AF0" w:rsidRPr="001C3005" w:rsidRDefault="000E4E3C" w:rsidP="00923AF0">
      <w:pPr>
        <w:pStyle w:val="ParagNormal"/>
        <w:rPr>
          <w:color w:val="808080" w:themeColor="background1" w:themeShade="80"/>
        </w:rPr>
      </w:pPr>
      <w:r>
        <w:rPr>
          <w:color w:val="808080" w:themeColor="background1" w:themeShade="80"/>
        </w:rPr>
        <w:t>Pour commencer à écrire</w:t>
      </w:r>
      <w:r w:rsidR="00923AF0" w:rsidRPr="001C3005">
        <w:rPr>
          <w:color w:val="808080" w:themeColor="background1" w:themeShade="80"/>
        </w:rPr>
        <w:t xml:space="preserve">, placer </w:t>
      </w:r>
      <w:r>
        <w:rPr>
          <w:color w:val="808080" w:themeColor="background1" w:themeShade="80"/>
        </w:rPr>
        <w:t>le curseur</w:t>
      </w:r>
      <w:r w:rsidR="00923AF0" w:rsidRPr="001C3005">
        <w:rPr>
          <w:color w:val="808080" w:themeColor="background1" w:themeShade="80"/>
        </w:rPr>
        <w:t xml:space="preserve"> devant le symbole de marque de paragraphe </w:t>
      </w:r>
      <w:r w:rsidR="00923AF0" w:rsidRPr="001C3005">
        <w:rPr>
          <w:noProof/>
          <w:color w:val="808080" w:themeColor="background1" w:themeShade="80"/>
          <w:lang w:eastAsia="fr-CA"/>
        </w:rPr>
        <w:drawing>
          <wp:inline distT="0" distB="0" distL="0" distR="0" wp14:anchorId="428225CD" wp14:editId="15F0EF02">
            <wp:extent cx="142875" cy="136071"/>
            <wp:effectExtent l="0" t="0" r="0" b="0"/>
            <wp:docPr id="21" name="Image 21"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923AF0" w:rsidRPr="001C3005">
        <w:rPr>
          <w:color w:val="808080" w:themeColor="background1" w:themeShade="80"/>
        </w:rPr>
        <w:t xml:space="preserve"> ci-dessus, ou applique</w:t>
      </w:r>
      <w:r w:rsidR="005C53BD">
        <w:rPr>
          <w:color w:val="808080" w:themeColor="background1" w:themeShade="80"/>
        </w:rPr>
        <w:t>r</w:t>
      </w:r>
      <w:r w:rsidR="00923AF0" w:rsidRPr="001C3005">
        <w:rPr>
          <w:color w:val="808080" w:themeColor="background1" w:themeShade="80"/>
        </w:rPr>
        <w:t xml:space="preserve"> le style </w:t>
      </w:r>
      <w:proofErr w:type="spellStart"/>
      <w:r w:rsidR="00923AF0" w:rsidRPr="001C3005">
        <w:rPr>
          <w:color w:val="808080" w:themeColor="background1" w:themeShade="80"/>
          <w:bdr w:val="single" w:sz="4" w:space="0" w:color="0070C0"/>
        </w:rPr>
        <w:t>ParagNormal</w:t>
      </w:r>
      <w:proofErr w:type="spellEnd"/>
      <w:r w:rsidR="00923AF0" w:rsidRPr="001C3005">
        <w:rPr>
          <w:color w:val="808080" w:themeColor="background1" w:themeShade="80"/>
        </w:rPr>
        <w:t xml:space="preserve"> en utilisant le bouton de la barre d’outil</w:t>
      </w:r>
      <w:r w:rsidR="00E50C90" w:rsidRPr="001C3005">
        <w:rPr>
          <w:color w:val="808080" w:themeColor="background1" w:themeShade="80"/>
        </w:rPr>
        <w:t>s</w:t>
      </w:r>
      <w:r w:rsidR="00923AF0" w:rsidRPr="001C3005">
        <w:rPr>
          <w:color w:val="808080" w:themeColor="background1" w:themeShade="80"/>
        </w:rPr>
        <w:t>, ce qui donne Arial 11 points, 12 points avant, 3 points après.</w:t>
      </w:r>
    </w:p>
    <w:p w:rsidR="00553573" w:rsidRPr="001C3005" w:rsidRDefault="005C53BD" w:rsidP="00553573">
      <w:pPr>
        <w:pStyle w:val="ParagNormal"/>
        <w:rPr>
          <w:b/>
          <w:color w:val="808080" w:themeColor="background1" w:themeShade="80"/>
        </w:rPr>
      </w:pPr>
      <w:r>
        <w:rPr>
          <w:b/>
          <w:color w:val="808080" w:themeColor="background1" w:themeShade="80"/>
        </w:rPr>
        <w:t>S</w:t>
      </w:r>
      <w:r w:rsidR="00553573" w:rsidRPr="001C3005">
        <w:rPr>
          <w:b/>
          <w:color w:val="808080" w:themeColor="background1" w:themeShade="80"/>
        </w:rPr>
        <w:t xml:space="preserve">upprimer le texte en </w:t>
      </w:r>
      <w:r w:rsidR="00BF5094">
        <w:rPr>
          <w:b/>
          <w:color w:val="808080" w:themeColor="background1" w:themeShade="80"/>
        </w:rPr>
        <w:t>gris</w:t>
      </w:r>
      <w:r w:rsidR="00553573" w:rsidRPr="001C3005">
        <w:rPr>
          <w:b/>
          <w:color w:val="808080" w:themeColor="background1" w:themeShade="80"/>
        </w:rPr>
        <w:t xml:space="preserve"> lorsque ces instructions ne seront plus utiles.</w:t>
      </w:r>
    </w:p>
    <w:p w:rsidR="00486443" w:rsidRPr="00391DAC" w:rsidRDefault="00486443" w:rsidP="00923AF0">
      <w:pPr>
        <w:pStyle w:val="ParagNormal"/>
      </w:pPr>
    </w:p>
    <w:p w:rsidR="00AC6583" w:rsidRPr="00391DAC" w:rsidRDefault="00AC6583" w:rsidP="00725FDD">
      <w:pPr>
        <w:pStyle w:val="ParagNormal"/>
      </w:pPr>
    </w:p>
    <w:p w:rsidR="00AC6583" w:rsidRPr="00391DAC" w:rsidRDefault="00AC6583" w:rsidP="00725FDD">
      <w:pPr>
        <w:pStyle w:val="ParagNormal"/>
        <w:sectPr w:rsidR="00AC6583" w:rsidRPr="00391DAC" w:rsidSect="00FF105F">
          <w:type w:val="oddPage"/>
          <w:pgSz w:w="12240" w:h="15840"/>
          <w:pgMar w:top="1440" w:right="1440" w:bottom="1440" w:left="1440" w:header="720" w:footer="720" w:gutter="0"/>
          <w:cols w:space="720"/>
          <w:formProt w:val="0"/>
          <w:docGrid w:linePitch="360"/>
        </w:sectPr>
      </w:pPr>
    </w:p>
    <w:p w:rsidR="00D64D93" w:rsidRPr="00391DAC" w:rsidRDefault="00751C95" w:rsidP="00DA6E17">
      <w:pPr>
        <w:pStyle w:val="Titre1"/>
      </w:pPr>
      <w:bookmarkStart w:id="93" w:name="_Toc451180191"/>
      <w:bookmarkStart w:id="94" w:name="_Toc24114834"/>
      <w:r w:rsidRPr="00391DAC">
        <w:rPr>
          <w:caps w:val="0"/>
        </w:rPr>
        <w:lastRenderedPageBreak/>
        <w:t>CONCLUSION</w:t>
      </w:r>
      <w:bookmarkEnd w:id="93"/>
      <w:bookmarkEnd w:id="94"/>
    </w:p>
    <w:p w:rsidR="00923AF0" w:rsidRDefault="00923AF0" w:rsidP="00725FDD">
      <w:pPr>
        <w:pStyle w:val="ParagNormal"/>
      </w:pPr>
    </w:p>
    <w:p w:rsidR="00923AF0" w:rsidRPr="001C3005" w:rsidRDefault="000E4E3C" w:rsidP="00923AF0">
      <w:pPr>
        <w:pStyle w:val="ParagNormal"/>
        <w:rPr>
          <w:color w:val="808080" w:themeColor="background1" w:themeShade="80"/>
        </w:rPr>
      </w:pPr>
      <w:r>
        <w:rPr>
          <w:color w:val="808080" w:themeColor="background1" w:themeShade="80"/>
        </w:rPr>
        <w:t>Pour commencer à écrire</w:t>
      </w:r>
      <w:r w:rsidR="00923AF0" w:rsidRPr="001C3005">
        <w:rPr>
          <w:color w:val="808080" w:themeColor="background1" w:themeShade="80"/>
        </w:rPr>
        <w:t xml:space="preserve">, placer </w:t>
      </w:r>
      <w:r>
        <w:rPr>
          <w:color w:val="808080" w:themeColor="background1" w:themeShade="80"/>
        </w:rPr>
        <w:t>le curseur</w:t>
      </w:r>
      <w:r w:rsidR="00923AF0" w:rsidRPr="001C3005">
        <w:rPr>
          <w:color w:val="808080" w:themeColor="background1" w:themeShade="80"/>
        </w:rPr>
        <w:t xml:space="preserve"> devant le symbole de marque de paragraphe </w:t>
      </w:r>
      <w:r w:rsidR="00923AF0" w:rsidRPr="001C3005">
        <w:rPr>
          <w:noProof/>
          <w:color w:val="808080" w:themeColor="background1" w:themeShade="80"/>
          <w:lang w:eastAsia="fr-CA"/>
        </w:rPr>
        <w:drawing>
          <wp:inline distT="0" distB="0" distL="0" distR="0" wp14:anchorId="570DE8C8" wp14:editId="4BA81E51">
            <wp:extent cx="142875" cy="136071"/>
            <wp:effectExtent l="0" t="0" r="0" b="0"/>
            <wp:docPr id="22" name="Image 22"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923AF0" w:rsidRPr="001C3005">
        <w:rPr>
          <w:color w:val="808080" w:themeColor="background1" w:themeShade="80"/>
        </w:rPr>
        <w:t xml:space="preserve"> ci-dessus, ou applique</w:t>
      </w:r>
      <w:r w:rsidR="005C53BD">
        <w:rPr>
          <w:color w:val="808080" w:themeColor="background1" w:themeShade="80"/>
        </w:rPr>
        <w:t>r</w:t>
      </w:r>
      <w:r w:rsidR="00923AF0" w:rsidRPr="001C3005">
        <w:rPr>
          <w:color w:val="808080" w:themeColor="background1" w:themeShade="80"/>
        </w:rPr>
        <w:t xml:space="preserve"> le style </w:t>
      </w:r>
      <w:proofErr w:type="spellStart"/>
      <w:r w:rsidR="00923AF0" w:rsidRPr="001C3005">
        <w:rPr>
          <w:color w:val="808080" w:themeColor="background1" w:themeShade="80"/>
          <w:bdr w:val="single" w:sz="4" w:space="0" w:color="0070C0"/>
        </w:rPr>
        <w:t>ParagNormal</w:t>
      </w:r>
      <w:proofErr w:type="spellEnd"/>
      <w:r w:rsidR="00923AF0" w:rsidRPr="001C3005">
        <w:rPr>
          <w:color w:val="808080" w:themeColor="background1" w:themeShade="80"/>
        </w:rPr>
        <w:t xml:space="preserve"> en utilisant le bouton de la barre d’outil</w:t>
      </w:r>
      <w:r w:rsidR="00E50C90" w:rsidRPr="001C3005">
        <w:rPr>
          <w:color w:val="808080" w:themeColor="background1" w:themeShade="80"/>
        </w:rPr>
        <w:t>s</w:t>
      </w:r>
      <w:r w:rsidR="00923AF0" w:rsidRPr="001C3005">
        <w:rPr>
          <w:color w:val="808080" w:themeColor="background1" w:themeShade="80"/>
        </w:rPr>
        <w:t>, ce qui donne Arial 11 points, 12 points avant, 3 points après.</w:t>
      </w:r>
    </w:p>
    <w:p w:rsidR="00D757B3" w:rsidRPr="00391DAC" w:rsidRDefault="00D757B3" w:rsidP="00DA6E17">
      <w:pPr>
        <w:pStyle w:val="Titre2"/>
      </w:pPr>
      <w:bookmarkStart w:id="95" w:name="_Toc451180192"/>
      <w:bookmarkStart w:id="96" w:name="_Toc24114835"/>
      <w:r w:rsidRPr="00391DAC">
        <w:t>Deuxième niveau Sous-titre Style «</w:t>
      </w:r>
      <w:r w:rsidR="00417F36" w:rsidRPr="00391DAC">
        <w:t> </w:t>
      </w:r>
      <w:r w:rsidRPr="00391DAC">
        <w:t>Titre</w:t>
      </w:r>
      <w:r w:rsidR="00417F36" w:rsidRPr="00391DAC">
        <w:t> </w:t>
      </w:r>
      <w:r w:rsidRPr="00391DAC">
        <w:t>2</w:t>
      </w:r>
      <w:r w:rsidR="00417F36" w:rsidRPr="00391DAC">
        <w:t> </w:t>
      </w:r>
      <w:r w:rsidRPr="00391DAC">
        <w:t xml:space="preserve">», Arial </w:t>
      </w:r>
      <w:r w:rsidR="009E144F" w:rsidRPr="00391DAC">
        <w:t xml:space="preserve">12 </w:t>
      </w:r>
      <w:r w:rsidRPr="00391DAC">
        <w:t xml:space="preserve">points, </w:t>
      </w:r>
      <w:r w:rsidR="005D5348" w:rsidRPr="00391DAC">
        <w:t>12</w:t>
      </w:r>
      <w:r w:rsidRPr="00391DAC">
        <w:t xml:space="preserve"> points avant, </w:t>
      </w:r>
      <w:r w:rsidR="005D5348" w:rsidRPr="00391DAC">
        <w:t>3</w:t>
      </w:r>
      <w:r w:rsidRPr="00391DAC">
        <w:t xml:space="preserve"> points après</w:t>
      </w:r>
      <w:bookmarkEnd w:id="95"/>
      <w:bookmarkEnd w:id="96"/>
      <w:r w:rsidRPr="00391DAC">
        <w:t xml:space="preserve"> </w:t>
      </w:r>
    </w:p>
    <w:p w:rsidR="00923AF0" w:rsidRDefault="00923AF0" w:rsidP="00725FDD">
      <w:pPr>
        <w:pStyle w:val="ParagNormal"/>
      </w:pPr>
    </w:p>
    <w:p w:rsidR="00923AF0" w:rsidRPr="001C3005" w:rsidRDefault="000E4E3C" w:rsidP="00923AF0">
      <w:pPr>
        <w:pStyle w:val="ParagNormal"/>
        <w:rPr>
          <w:color w:val="808080" w:themeColor="background1" w:themeShade="80"/>
        </w:rPr>
      </w:pPr>
      <w:r>
        <w:rPr>
          <w:color w:val="808080" w:themeColor="background1" w:themeShade="80"/>
        </w:rPr>
        <w:t>Pour commencer à écrire</w:t>
      </w:r>
      <w:r w:rsidR="00923AF0" w:rsidRPr="001C3005">
        <w:rPr>
          <w:color w:val="808080" w:themeColor="background1" w:themeShade="80"/>
        </w:rPr>
        <w:t xml:space="preserve">, placer </w:t>
      </w:r>
      <w:r>
        <w:rPr>
          <w:color w:val="808080" w:themeColor="background1" w:themeShade="80"/>
        </w:rPr>
        <w:t>le curseur</w:t>
      </w:r>
      <w:r w:rsidR="00923AF0" w:rsidRPr="001C3005">
        <w:rPr>
          <w:color w:val="808080" w:themeColor="background1" w:themeShade="80"/>
        </w:rPr>
        <w:t xml:space="preserve"> devant le symbole de marque de paragraphe </w:t>
      </w:r>
      <w:r w:rsidR="00923AF0" w:rsidRPr="001C3005">
        <w:rPr>
          <w:noProof/>
          <w:color w:val="808080" w:themeColor="background1" w:themeShade="80"/>
          <w:lang w:eastAsia="fr-CA"/>
        </w:rPr>
        <w:drawing>
          <wp:inline distT="0" distB="0" distL="0" distR="0" wp14:anchorId="0B9FE537" wp14:editId="10293604">
            <wp:extent cx="142875" cy="136071"/>
            <wp:effectExtent l="0" t="0" r="0" b="0"/>
            <wp:docPr id="23" name="Image 23"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923AF0" w:rsidRPr="001C3005">
        <w:rPr>
          <w:color w:val="808080" w:themeColor="background1" w:themeShade="80"/>
        </w:rPr>
        <w:t xml:space="preserve"> ci-dessus, ou applique</w:t>
      </w:r>
      <w:r w:rsidR="005C53BD">
        <w:rPr>
          <w:color w:val="808080" w:themeColor="background1" w:themeShade="80"/>
        </w:rPr>
        <w:t>r</w:t>
      </w:r>
      <w:r w:rsidR="00923AF0" w:rsidRPr="001C3005">
        <w:rPr>
          <w:color w:val="808080" w:themeColor="background1" w:themeShade="80"/>
        </w:rPr>
        <w:t xml:space="preserve"> le style </w:t>
      </w:r>
      <w:proofErr w:type="spellStart"/>
      <w:r w:rsidR="00923AF0" w:rsidRPr="001C3005">
        <w:rPr>
          <w:color w:val="808080" w:themeColor="background1" w:themeShade="80"/>
          <w:bdr w:val="single" w:sz="4" w:space="0" w:color="0070C0"/>
        </w:rPr>
        <w:t>ParagNormal</w:t>
      </w:r>
      <w:proofErr w:type="spellEnd"/>
      <w:r w:rsidR="00923AF0" w:rsidRPr="001C3005">
        <w:rPr>
          <w:color w:val="808080" w:themeColor="background1" w:themeShade="80"/>
        </w:rPr>
        <w:t xml:space="preserve"> en utilisant le bouton de la barre d’outil</w:t>
      </w:r>
      <w:r w:rsidR="00E50C90" w:rsidRPr="001C3005">
        <w:rPr>
          <w:color w:val="808080" w:themeColor="background1" w:themeShade="80"/>
        </w:rPr>
        <w:t>s</w:t>
      </w:r>
      <w:r w:rsidR="00923AF0" w:rsidRPr="001C3005">
        <w:rPr>
          <w:color w:val="808080" w:themeColor="background1" w:themeShade="80"/>
        </w:rPr>
        <w:t>, ce qui donne Arial 11 points, 12 points avant, 3 points après.</w:t>
      </w:r>
    </w:p>
    <w:p w:rsidR="00D757B3" w:rsidRPr="00391DAC" w:rsidRDefault="00D757B3" w:rsidP="006319B4">
      <w:pPr>
        <w:pStyle w:val="Titre3"/>
      </w:pPr>
      <w:bookmarkStart w:id="97" w:name="_Toc451180193"/>
      <w:bookmarkStart w:id="98" w:name="_Toc24114836"/>
      <w:r w:rsidRPr="00391DAC">
        <w:t>Titre troisième niveau Style «</w:t>
      </w:r>
      <w:r w:rsidR="00417F36" w:rsidRPr="00391DAC">
        <w:t> </w:t>
      </w:r>
      <w:r w:rsidRPr="00391DAC">
        <w:t>Titre</w:t>
      </w:r>
      <w:r w:rsidR="00417F36" w:rsidRPr="00391DAC">
        <w:t> </w:t>
      </w:r>
      <w:r w:rsidRPr="00391DAC">
        <w:t>3</w:t>
      </w:r>
      <w:r w:rsidR="00417F36" w:rsidRPr="00391DAC">
        <w:t> </w:t>
      </w:r>
      <w:r w:rsidRPr="00391DAC">
        <w:t>»</w:t>
      </w:r>
      <w:bookmarkEnd w:id="97"/>
      <w:bookmarkEnd w:id="98"/>
      <w:r w:rsidRPr="00391DAC">
        <w:t xml:space="preserve"> </w:t>
      </w:r>
    </w:p>
    <w:p w:rsidR="00923AF0" w:rsidRDefault="00923AF0" w:rsidP="00725FDD">
      <w:pPr>
        <w:pStyle w:val="ParagNormal"/>
      </w:pPr>
    </w:p>
    <w:p w:rsidR="00923AF0" w:rsidRPr="001C3005" w:rsidRDefault="000E4E3C" w:rsidP="00923AF0">
      <w:pPr>
        <w:pStyle w:val="ParagNormal"/>
        <w:rPr>
          <w:color w:val="808080" w:themeColor="background1" w:themeShade="80"/>
        </w:rPr>
      </w:pPr>
      <w:r>
        <w:rPr>
          <w:color w:val="808080" w:themeColor="background1" w:themeShade="80"/>
        </w:rPr>
        <w:t>Pour commencer à écrire</w:t>
      </w:r>
      <w:r w:rsidR="00923AF0" w:rsidRPr="001C3005">
        <w:rPr>
          <w:color w:val="808080" w:themeColor="background1" w:themeShade="80"/>
        </w:rPr>
        <w:t xml:space="preserve">, placer </w:t>
      </w:r>
      <w:r>
        <w:rPr>
          <w:color w:val="808080" w:themeColor="background1" w:themeShade="80"/>
        </w:rPr>
        <w:t>le curseur</w:t>
      </w:r>
      <w:r w:rsidR="00923AF0" w:rsidRPr="001C3005">
        <w:rPr>
          <w:color w:val="808080" w:themeColor="background1" w:themeShade="80"/>
        </w:rPr>
        <w:t xml:space="preserve"> devant le symbole de marque de paragraphe </w:t>
      </w:r>
      <w:r w:rsidR="00923AF0" w:rsidRPr="001C3005">
        <w:rPr>
          <w:noProof/>
          <w:color w:val="808080" w:themeColor="background1" w:themeShade="80"/>
          <w:lang w:eastAsia="fr-CA"/>
        </w:rPr>
        <w:drawing>
          <wp:inline distT="0" distB="0" distL="0" distR="0" wp14:anchorId="1809F26D" wp14:editId="50A5F133">
            <wp:extent cx="142875" cy="136071"/>
            <wp:effectExtent l="0" t="0" r="0" b="0"/>
            <wp:docPr id="24" name="Image 24"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923AF0" w:rsidRPr="001C3005">
        <w:rPr>
          <w:color w:val="808080" w:themeColor="background1" w:themeShade="80"/>
        </w:rPr>
        <w:t xml:space="preserve"> ci-dessus, ou applique</w:t>
      </w:r>
      <w:r w:rsidR="005C53BD">
        <w:rPr>
          <w:color w:val="808080" w:themeColor="background1" w:themeShade="80"/>
        </w:rPr>
        <w:t>r</w:t>
      </w:r>
      <w:r w:rsidR="00923AF0" w:rsidRPr="001C3005">
        <w:rPr>
          <w:color w:val="808080" w:themeColor="background1" w:themeShade="80"/>
        </w:rPr>
        <w:t xml:space="preserve"> le style </w:t>
      </w:r>
      <w:proofErr w:type="spellStart"/>
      <w:r w:rsidR="00923AF0" w:rsidRPr="001C3005">
        <w:rPr>
          <w:color w:val="808080" w:themeColor="background1" w:themeShade="80"/>
          <w:bdr w:val="single" w:sz="4" w:space="0" w:color="0070C0"/>
        </w:rPr>
        <w:t>ParagNormal</w:t>
      </w:r>
      <w:proofErr w:type="spellEnd"/>
      <w:r w:rsidR="00923AF0" w:rsidRPr="001C3005">
        <w:rPr>
          <w:color w:val="808080" w:themeColor="background1" w:themeShade="80"/>
        </w:rPr>
        <w:t xml:space="preserve"> en utilisant le bouton de la barre d’outil</w:t>
      </w:r>
      <w:r w:rsidR="00E50C90" w:rsidRPr="001C3005">
        <w:rPr>
          <w:color w:val="808080" w:themeColor="background1" w:themeShade="80"/>
        </w:rPr>
        <w:t>s</w:t>
      </w:r>
      <w:r w:rsidR="00923AF0" w:rsidRPr="001C3005">
        <w:rPr>
          <w:color w:val="808080" w:themeColor="background1" w:themeShade="80"/>
        </w:rPr>
        <w:t>, ce qui donne Arial 11 points, 12 points avant, 3 points après.</w:t>
      </w:r>
    </w:p>
    <w:p w:rsidR="00553573" w:rsidRPr="001C3005" w:rsidRDefault="005C53BD" w:rsidP="00553573">
      <w:pPr>
        <w:pStyle w:val="ParagNormal"/>
        <w:rPr>
          <w:b/>
          <w:color w:val="808080" w:themeColor="background1" w:themeShade="80"/>
        </w:rPr>
      </w:pPr>
      <w:r>
        <w:rPr>
          <w:b/>
          <w:color w:val="808080" w:themeColor="background1" w:themeShade="80"/>
        </w:rPr>
        <w:t>S</w:t>
      </w:r>
      <w:r w:rsidR="00553573" w:rsidRPr="001C3005">
        <w:rPr>
          <w:b/>
          <w:color w:val="808080" w:themeColor="background1" w:themeShade="80"/>
        </w:rPr>
        <w:t xml:space="preserve">upprimer le texte en </w:t>
      </w:r>
      <w:r w:rsidR="00BF5094">
        <w:rPr>
          <w:b/>
          <w:color w:val="808080" w:themeColor="background1" w:themeShade="80"/>
        </w:rPr>
        <w:t>gris</w:t>
      </w:r>
      <w:r w:rsidR="00553573" w:rsidRPr="001C3005">
        <w:rPr>
          <w:b/>
          <w:color w:val="808080" w:themeColor="background1" w:themeShade="80"/>
        </w:rPr>
        <w:t xml:space="preserve"> lorsque ces instructions ne seront plus utiles.</w:t>
      </w:r>
    </w:p>
    <w:p w:rsidR="00486443" w:rsidRPr="00391DAC" w:rsidRDefault="00486443" w:rsidP="00923AF0">
      <w:pPr>
        <w:pStyle w:val="ParagNormal"/>
      </w:pPr>
    </w:p>
    <w:p w:rsidR="00BA0A2D" w:rsidRPr="00391DAC" w:rsidRDefault="00BA0A2D" w:rsidP="00D757B3"/>
    <w:p w:rsidR="00C3468B" w:rsidRPr="00391DAC" w:rsidRDefault="00C3468B" w:rsidP="00D757B3">
      <w:pPr>
        <w:sectPr w:rsidR="00C3468B" w:rsidRPr="00391DAC" w:rsidSect="00FF105F">
          <w:type w:val="oddPage"/>
          <w:pgSz w:w="12240" w:h="15840"/>
          <w:pgMar w:top="1440" w:right="1440" w:bottom="1440" w:left="1440" w:header="720" w:footer="720" w:gutter="0"/>
          <w:cols w:space="720"/>
          <w:formProt w:val="0"/>
          <w:docGrid w:linePitch="360"/>
        </w:sectPr>
      </w:pPr>
    </w:p>
    <w:p w:rsidR="00A022F7" w:rsidRPr="00391DAC" w:rsidRDefault="00751C95" w:rsidP="006319B4">
      <w:pPr>
        <w:pStyle w:val="Titre"/>
      </w:pPr>
      <w:bookmarkStart w:id="99" w:name="_Toc451180194"/>
      <w:bookmarkStart w:id="100" w:name="_Toc24114837"/>
      <w:r w:rsidRPr="00391DAC">
        <w:rPr>
          <w:caps w:val="0"/>
        </w:rPr>
        <w:lastRenderedPageBreak/>
        <w:t>BIBLIOGRAPHIE</w:t>
      </w:r>
      <w:bookmarkEnd w:id="99"/>
      <w:bookmarkEnd w:id="100"/>
    </w:p>
    <w:bookmarkEnd w:id="0"/>
    <w:p w:rsidR="00486443" w:rsidRPr="00486443" w:rsidRDefault="00486443" w:rsidP="00725FDD">
      <w:pPr>
        <w:pStyle w:val="ParagNormal"/>
      </w:pPr>
    </w:p>
    <w:p w:rsidR="00231105" w:rsidRPr="001C3005" w:rsidRDefault="002A102C" w:rsidP="00725FDD">
      <w:pPr>
        <w:pStyle w:val="ParagNormal"/>
        <w:rPr>
          <w:color w:val="808080" w:themeColor="background1" w:themeShade="80"/>
        </w:rPr>
      </w:pPr>
      <w:r w:rsidRPr="001C3005">
        <w:rPr>
          <w:color w:val="808080" w:themeColor="background1" w:themeShade="80"/>
        </w:rPr>
        <w:t>S</w:t>
      </w:r>
      <w:r w:rsidR="002E2A49" w:rsidRPr="001C3005">
        <w:rPr>
          <w:color w:val="808080" w:themeColor="background1" w:themeShade="80"/>
        </w:rPr>
        <w:t>eules les publications déjà parues (ou sous presse) et pour lesquelles il est possible de fournir une référence complète apparaissent dans la bibliographie</w:t>
      </w:r>
      <w:r w:rsidRPr="001C3005">
        <w:rPr>
          <w:color w:val="808080" w:themeColor="background1" w:themeShade="80"/>
        </w:rPr>
        <w:t xml:space="preserve"> du rapport publié</w:t>
      </w:r>
      <w:r w:rsidR="002E2A49" w:rsidRPr="001C3005">
        <w:rPr>
          <w:color w:val="808080" w:themeColor="background1" w:themeShade="80"/>
        </w:rPr>
        <w:t>.</w:t>
      </w:r>
    </w:p>
    <w:p w:rsidR="007935B0" w:rsidRPr="001C3005" w:rsidRDefault="00822E2A" w:rsidP="00725FDD">
      <w:pPr>
        <w:pStyle w:val="ParagNormal"/>
        <w:rPr>
          <w:color w:val="808080" w:themeColor="background1" w:themeShade="80"/>
          <w:u w:val="single"/>
        </w:rPr>
      </w:pPr>
      <w:r w:rsidRPr="001C3005">
        <w:rPr>
          <w:color w:val="808080" w:themeColor="background1" w:themeShade="80"/>
        </w:rPr>
        <w:t xml:space="preserve">L’IRSST utilise le style APA IRSST, disponible dans </w:t>
      </w:r>
      <w:proofErr w:type="spellStart"/>
      <w:r w:rsidR="007935B0" w:rsidRPr="001C3005">
        <w:rPr>
          <w:color w:val="808080" w:themeColor="background1" w:themeShade="80"/>
          <w:u w:val="single"/>
        </w:rPr>
        <w:t>EndN</w:t>
      </w:r>
      <w:r w:rsidRPr="001C3005">
        <w:rPr>
          <w:color w:val="808080" w:themeColor="background1" w:themeShade="80"/>
          <w:u w:val="single"/>
        </w:rPr>
        <w:t>ote</w:t>
      </w:r>
      <w:proofErr w:type="spellEnd"/>
      <w:r w:rsidRPr="001C3005">
        <w:rPr>
          <w:color w:val="808080" w:themeColor="background1" w:themeShade="80"/>
        </w:rPr>
        <w:t xml:space="preserve"> pour les références bibliographiques. </w:t>
      </w:r>
      <w:r w:rsidR="005C53BD">
        <w:rPr>
          <w:color w:val="808080" w:themeColor="background1" w:themeShade="80"/>
        </w:rPr>
        <w:t>Se</w:t>
      </w:r>
      <w:r w:rsidRPr="001C3005">
        <w:rPr>
          <w:color w:val="808080" w:themeColor="background1" w:themeShade="80"/>
        </w:rPr>
        <w:t xml:space="preserve"> référer au document suivant</w:t>
      </w:r>
      <w:r w:rsidR="00417F36" w:rsidRPr="001C3005">
        <w:rPr>
          <w:color w:val="808080" w:themeColor="background1" w:themeShade="80"/>
        </w:rPr>
        <w:t> </w:t>
      </w:r>
      <w:r w:rsidRPr="001C3005">
        <w:rPr>
          <w:color w:val="808080" w:themeColor="background1" w:themeShade="80"/>
        </w:rPr>
        <w:t>:</w:t>
      </w:r>
      <w:r w:rsidR="00F42FAF" w:rsidRPr="001C3005">
        <w:rPr>
          <w:color w:val="808080" w:themeColor="background1" w:themeShade="80"/>
        </w:rPr>
        <w:t xml:space="preserve"> </w:t>
      </w:r>
      <w:r w:rsidR="00F42FAF" w:rsidRPr="001C3005">
        <w:rPr>
          <w:color w:val="808080" w:themeColor="background1" w:themeShade="80"/>
          <w:u w:val="single"/>
        </w:rPr>
        <w:t>Guide de présentation des citations et des références bibliographiques selon le style APA-IRSST</w:t>
      </w:r>
      <w:r w:rsidR="007935B0" w:rsidRPr="001C3005">
        <w:rPr>
          <w:color w:val="808080" w:themeColor="background1" w:themeShade="80"/>
          <w:u w:val="single"/>
        </w:rPr>
        <w:t>.</w:t>
      </w:r>
    </w:p>
    <w:p w:rsidR="002263FB" w:rsidRPr="001C3005" w:rsidRDefault="005C53BD" w:rsidP="00725FDD">
      <w:pPr>
        <w:pStyle w:val="ParagNormal"/>
        <w:rPr>
          <w:b/>
          <w:color w:val="808080" w:themeColor="background1" w:themeShade="80"/>
        </w:rPr>
      </w:pPr>
      <w:r>
        <w:rPr>
          <w:b/>
          <w:color w:val="808080" w:themeColor="background1" w:themeShade="80"/>
        </w:rPr>
        <w:t>S</w:t>
      </w:r>
      <w:r w:rsidR="002263FB" w:rsidRPr="001C3005">
        <w:rPr>
          <w:b/>
          <w:color w:val="808080" w:themeColor="background1" w:themeShade="80"/>
        </w:rPr>
        <w:t xml:space="preserve">upprimer le texte </w:t>
      </w:r>
      <w:r w:rsidR="0090334C" w:rsidRPr="001C3005">
        <w:rPr>
          <w:b/>
          <w:color w:val="808080" w:themeColor="background1" w:themeShade="80"/>
        </w:rPr>
        <w:t xml:space="preserve">en </w:t>
      </w:r>
      <w:r w:rsidR="00BF5094">
        <w:rPr>
          <w:b/>
          <w:color w:val="808080" w:themeColor="background1" w:themeShade="80"/>
        </w:rPr>
        <w:t>gris</w:t>
      </w:r>
      <w:r w:rsidR="002263FB" w:rsidRPr="001C3005">
        <w:rPr>
          <w:b/>
          <w:color w:val="808080" w:themeColor="background1" w:themeShade="80"/>
        </w:rPr>
        <w:t xml:space="preserve"> lorsque ces instructions ne seront plus utiles.</w:t>
      </w:r>
    </w:p>
    <w:p w:rsidR="00486443" w:rsidRPr="002263FB" w:rsidRDefault="00486443" w:rsidP="00725FDD">
      <w:pPr>
        <w:pStyle w:val="ParagNormal"/>
        <w:rPr>
          <w:u w:val="single"/>
        </w:rPr>
      </w:pPr>
    </w:p>
    <w:p w:rsidR="007E3FB9" w:rsidRPr="00391DAC" w:rsidRDefault="007E3FB9" w:rsidP="00725FDD">
      <w:pPr>
        <w:pStyle w:val="ParagNormal"/>
      </w:pPr>
    </w:p>
    <w:p w:rsidR="007E3FB9" w:rsidRPr="00391DAC" w:rsidRDefault="007E3FB9" w:rsidP="00725FDD">
      <w:pPr>
        <w:pStyle w:val="ParagNormal"/>
        <w:sectPr w:rsidR="007E3FB9" w:rsidRPr="00391DAC" w:rsidSect="00FF105F">
          <w:type w:val="oddPage"/>
          <w:pgSz w:w="12240" w:h="15840"/>
          <w:pgMar w:top="1440" w:right="1440" w:bottom="1440" w:left="1440" w:header="720" w:footer="720" w:gutter="0"/>
          <w:cols w:space="720"/>
          <w:formProt w:val="0"/>
          <w:docGrid w:linePitch="360"/>
        </w:sectPr>
      </w:pPr>
    </w:p>
    <w:p w:rsidR="00150A87" w:rsidRPr="009C699C" w:rsidRDefault="009C699C" w:rsidP="00AD13D9">
      <w:pPr>
        <w:pStyle w:val="TitreAnnexe"/>
      </w:pPr>
      <w:r>
        <w:lastRenderedPageBreak/>
        <w:br/>
      </w:r>
      <w:bookmarkStart w:id="101" w:name="_Toc24114838"/>
      <w:bookmarkEnd w:id="101"/>
    </w:p>
    <w:p w:rsidR="00486443" w:rsidRPr="001C3005" w:rsidRDefault="00486443" w:rsidP="00486443">
      <w:pPr>
        <w:pStyle w:val="ParagNormal"/>
        <w:rPr>
          <w:rFonts w:cs="Arial"/>
          <w:color w:val="808080" w:themeColor="background1" w:themeShade="80"/>
          <w:szCs w:val="24"/>
        </w:rPr>
      </w:pPr>
      <w:r w:rsidRPr="001C3005">
        <w:rPr>
          <w:color w:val="808080" w:themeColor="background1" w:themeShade="80"/>
          <w:u w:val="single"/>
        </w:rPr>
        <w:t>Les annexes doivent être identifiées par une lettre, p. ex. : A, B, C, etc.</w:t>
      </w:r>
      <w:r w:rsidR="009C699C">
        <w:rPr>
          <w:color w:val="808080" w:themeColor="background1" w:themeShade="80"/>
          <w:u w:val="single"/>
        </w:rPr>
        <w:t xml:space="preserve"> Écrire le titre de l’annexe sous « ANNEXE A, B ou C, etc.</w:t>
      </w:r>
      <w:r w:rsidRPr="001C3005">
        <w:rPr>
          <w:color w:val="808080" w:themeColor="background1" w:themeShade="80"/>
        </w:rPr>
        <w:t xml:space="preserve"> Elles peuvent également être divisées en sous-sections. </w:t>
      </w:r>
      <w:r w:rsidRPr="001C3005">
        <w:rPr>
          <w:rFonts w:cs="Arial"/>
          <w:color w:val="808080" w:themeColor="background1" w:themeShade="80"/>
          <w:szCs w:val="24"/>
        </w:rPr>
        <w:t xml:space="preserve">Les sous-sections sont numérotées A.I, A. </w:t>
      </w:r>
      <w:proofErr w:type="spellStart"/>
      <w:r w:rsidRPr="001C3005">
        <w:rPr>
          <w:rFonts w:cs="Arial"/>
          <w:color w:val="808080" w:themeColor="background1" w:themeShade="80"/>
          <w:szCs w:val="24"/>
        </w:rPr>
        <w:t>l.l</w:t>
      </w:r>
      <w:proofErr w:type="spellEnd"/>
      <w:r w:rsidRPr="001C3005">
        <w:rPr>
          <w:rFonts w:cs="Arial"/>
          <w:color w:val="808080" w:themeColor="background1" w:themeShade="80"/>
          <w:szCs w:val="24"/>
        </w:rPr>
        <w:t xml:space="preserve">, A. l. </w:t>
      </w:r>
      <w:proofErr w:type="spellStart"/>
      <w:r w:rsidRPr="001C3005">
        <w:rPr>
          <w:rFonts w:cs="Arial"/>
          <w:color w:val="808080" w:themeColor="background1" w:themeShade="80"/>
          <w:szCs w:val="24"/>
        </w:rPr>
        <w:t>l.l</w:t>
      </w:r>
      <w:proofErr w:type="spellEnd"/>
      <w:r w:rsidRPr="001C3005">
        <w:rPr>
          <w:rFonts w:cs="Arial"/>
          <w:color w:val="808080" w:themeColor="background1" w:themeShade="80"/>
          <w:szCs w:val="24"/>
        </w:rPr>
        <w:t>, etc.</w:t>
      </w:r>
    </w:p>
    <w:p w:rsidR="00486443" w:rsidRPr="001C3005" w:rsidRDefault="00486443" w:rsidP="00486443">
      <w:pPr>
        <w:pStyle w:val="ParagNormal"/>
        <w:rPr>
          <w:color w:val="808080" w:themeColor="background1" w:themeShade="80"/>
        </w:rPr>
      </w:pPr>
      <w:r w:rsidRPr="001C3005">
        <w:rPr>
          <w:color w:val="808080" w:themeColor="background1" w:themeShade="80"/>
        </w:rPr>
        <w:t>Les tableaux et figures placées en annexe doivent porter un numéro dans la continuité du document et un titre. Ils doivent faire partie de la liste des tableaux et des figures que l’on retrouve au début du rapport.</w:t>
      </w:r>
    </w:p>
    <w:p w:rsidR="00486443" w:rsidRPr="001C3005" w:rsidRDefault="00486443" w:rsidP="00725FDD">
      <w:pPr>
        <w:pStyle w:val="ParagNormal"/>
        <w:rPr>
          <w:color w:val="808080" w:themeColor="background1" w:themeShade="80"/>
        </w:rPr>
      </w:pPr>
    </w:p>
    <w:p w:rsidR="00486443" w:rsidRPr="001C3005" w:rsidRDefault="000E4E3C" w:rsidP="00486443">
      <w:pPr>
        <w:pStyle w:val="ParagNormal"/>
        <w:rPr>
          <w:color w:val="808080" w:themeColor="background1" w:themeShade="80"/>
        </w:rPr>
      </w:pPr>
      <w:r>
        <w:rPr>
          <w:color w:val="808080" w:themeColor="background1" w:themeShade="80"/>
        </w:rPr>
        <w:t>Pour commencer à écrire</w:t>
      </w:r>
      <w:r w:rsidR="00486443" w:rsidRPr="001C3005">
        <w:rPr>
          <w:color w:val="808080" w:themeColor="background1" w:themeShade="80"/>
        </w:rPr>
        <w:t xml:space="preserve">, placer </w:t>
      </w:r>
      <w:r>
        <w:rPr>
          <w:color w:val="808080" w:themeColor="background1" w:themeShade="80"/>
        </w:rPr>
        <w:t>le curseur</w:t>
      </w:r>
      <w:r w:rsidR="00486443" w:rsidRPr="001C3005">
        <w:rPr>
          <w:color w:val="808080" w:themeColor="background1" w:themeShade="80"/>
        </w:rPr>
        <w:t xml:space="preserve"> devant le symbole de marque de paragraphe </w:t>
      </w:r>
      <w:r w:rsidR="00486443" w:rsidRPr="001C3005">
        <w:rPr>
          <w:noProof/>
          <w:color w:val="808080" w:themeColor="background1" w:themeShade="80"/>
          <w:lang w:eastAsia="fr-CA"/>
        </w:rPr>
        <w:drawing>
          <wp:inline distT="0" distB="0" distL="0" distR="0" wp14:anchorId="14A40855" wp14:editId="73E06E9B">
            <wp:extent cx="142875" cy="136071"/>
            <wp:effectExtent l="0" t="0" r="0" b="0"/>
            <wp:docPr id="25" name="Image 25"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486443" w:rsidRPr="001C3005">
        <w:rPr>
          <w:color w:val="808080" w:themeColor="background1" w:themeShade="80"/>
        </w:rPr>
        <w:t xml:space="preserve"> ci-dessus, ou applique</w:t>
      </w:r>
      <w:r w:rsidR="003911DA">
        <w:rPr>
          <w:color w:val="808080" w:themeColor="background1" w:themeShade="80"/>
        </w:rPr>
        <w:t>r</w:t>
      </w:r>
      <w:r w:rsidR="00486443" w:rsidRPr="001C3005">
        <w:rPr>
          <w:color w:val="808080" w:themeColor="background1" w:themeShade="80"/>
        </w:rPr>
        <w:t xml:space="preserve"> le style </w:t>
      </w:r>
      <w:proofErr w:type="spellStart"/>
      <w:r w:rsidR="00486443" w:rsidRPr="001C3005">
        <w:rPr>
          <w:color w:val="808080" w:themeColor="background1" w:themeShade="80"/>
          <w:bdr w:val="single" w:sz="4" w:space="0" w:color="0070C0"/>
        </w:rPr>
        <w:t>ParagNormal</w:t>
      </w:r>
      <w:proofErr w:type="spellEnd"/>
      <w:r w:rsidR="00486443" w:rsidRPr="001C3005">
        <w:rPr>
          <w:color w:val="808080" w:themeColor="background1" w:themeShade="80"/>
          <w:bdr w:val="single" w:sz="4" w:space="0" w:color="0070C0"/>
        </w:rPr>
        <w:t xml:space="preserve"> </w:t>
      </w:r>
      <w:r w:rsidR="00486443" w:rsidRPr="001C3005">
        <w:rPr>
          <w:color w:val="808080" w:themeColor="background1" w:themeShade="80"/>
        </w:rPr>
        <w:t>en utilisant le bouton de la barre d’outil</w:t>
      </w:r>
      <w:r w:rsidR="00E50C90" w:rsidRPr="001C3005">
        <w:rPr>
          <w:color w:val="808080" w:themeColor="background1" w:themeShade="80"/>
        </w:rPr>
        <w:t>s</w:t>
      </w:r>
      <w:r w:rsidR="00486443" w:rsidRPr="001C3005">
        <w:rPr>
          <w:color w:val="808080" w:themeColor="background1" w:themeShade="80"/>
        </w:rPr>
        <w:t>, ce qui donne Arial 11 points, 12 points avant, 3 points après.</w:t>
      </w:r>
    </w:p>
    <w:p w:rsidR="00D757B3" w:rsidRPr="00391DAC" w:rsidRDefault="00D757B3" w:rsidP="005D5348">
      <w:pPr>
        <w:pStyle w:val="Titre2Annexe"/>
      </w:pPr>
      <w:bookmarkStart w:id="102" w:name="_Toc451180195"/>
      <w:bookmarkStart w:id="103" w:name="_Toc24114839"/>
      <w:r w:rsidRPr="00391DAC">
        <w:t>Deuxième niveau Sous-titre Style «</w:t>
      </w:r>
      <w:r w:rsidR="00417F36" w:rsidRPr="00391DAC">
        <w:t> </w:t>
      </w:r>
      <w:r w:rsidRPr="00391DAC">
        <w:t xml:space="preserve">Titre 2 </w:t>
      </w:r>
      <w:r w:rsidR="00F67135" w:rsidRPr="00391DAC">
        <w:t>Annexe</w:t>
      </w:r>
      <w:r w:rsidR="00417F36" w:rsidRPr="00391DAC">
        <w:t> </w:t>
      </w:r>
      <w:r w:rsidRPr="00391DAC">
        <w:t>», Arial</w:t>
      </w:r>
      <w:r w:rsidR="00417F36" w:rsidRPr="00391DAC">
        <w:t> </w:t>
      </w:r>
      <w:r w:rsidR="009E144F" w:rsidRPr="00391DAC">
        <w:t xml:space="preserve">12 </w:t>
      </w:r>
      <w:r w:rsidRPr="00391DAC">
        <w:t xml:space="preserve">points, </w:t>
      </w:r>
      <w:r w:rsidR="005D5348" w:rsidRPr="00391DAC">
        <w:t>12</w:t>
      </w:r>
      <w:r w:rsidRPr="00391DAC">
        <w:t xml:space="preserve"> points avant, </w:t>
      </w:r>
      <w:r w:rsidR="005D5348" w:rsidRPr="00391DAC">
        <w:t>3</w:t>
      </w:r>
      <w:r w:rsidRPr="00391DAC">
        <w:t xml:space="preserve"> points après</w:t>
      </w:r>
      <w:bookmarkEnd w:id="102"/>
      <w:bookmarkEnd w:id="103"/>
    </w:p>
    <w:p w:rsidR="00486443" w:rsidRDefault="00486443" w:rsidP="00725FDD">
      <w:pPr>
        <w:pStyle w:val="ParagNormal"/>
      </w:pPr>
    </w:p>
    <w:p w:rsidR="00486443" w:rsidRPr="001C3005" w:rsidRDefault="000E4E3C" w:rsidP="00486443">
      <w:pPr>
        <w:pStyle w:val="ParagNormal"/>
        <w:rPr>
          <w:color w:val="808080" w:themeColor="background1" w:themeShade="80"/>
        </w:rPr>
      </w:pPr>
      <w:r>
        <w:rPr>
          <w:color w:val="808080" w:themeColor="background1" w:themeShade="80"/>
        </w:rPr>
        <w:t>Pour commencer à écrire</w:t>
      </w:r>
      <w:r w:rsidR="00486443" w:rsidRPr="001C3005">
        <w:rPr>
          <w:color w:val="808080" w:themeColor="background1" w:themeShade="80"/>
        </w:rPr>
        <w:t xml:space="preserve">, placer </w:t>
      </w:r>
      <w:r>
        <w:rPr>
          <w:color w:val="808080" w:themeColor="background1" w:themeShade="80"/>
        </w:rPr>
        <w:t>le curseur</w:t>
      </w:r>
      <w:r w:rsidR="00486443" w:rsidRPr="001C3005">
        <w:rPr>
          <w:color w:val="808080" w:themeColor="background1" w:themeShade="80"/>
        </w:rPr>
        <w:t xml:space="preserve"> devant le symbole de marque de paragraphe </w:t>
      </w:r>
      <w:r w:rsidR="00486443" w:rsidRPr="001C3005">
        <w:rPr>
          <w:noProof/>
          <w:color w:val="808080" w:themeColor="background1" w:themeShade="80"/>
          <w:lang w:eastAsia="fr-CA"/>
        </w:rPr>
        <w:drawing>
          <wp:inline distT="0" distB="0" distL="0" distR="0" wp14:anchorId="04002653" wp14:editId="14CAF4EE">
            <wp:extent cx="142875" cy="136071"/>
            <wp:effectExtent l="0" t="0" r="0" b="0"/>
            <wp:docPr id="26" name="Image 26"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486443" w:rsidRPr="001C3005">
        <w:rPr>
          <w:color w:val="808080" w:themeColor="background1" w:themeShade="80"/>
        </w:rPr>
        <w:t xml:space="preserve"> ci-dessus, ou applique</w:t>
      </w:r>
      <w:r w:rsidR="003911DA">
        <w:rPr>
          <w:color w:val="808080" w:themeColor="background1" w:themeShade="80"/>
        </w:rPr>
        <w:t>r</w:t>
      </w:r>
      <w:r w:rsidR="00486443" w:rsidRPr="001C3005">
        <w:rPr>
          <w:color w:val="808080" w:themeColor="background1" w:themeShade="80"/>
        </w:rPr>
        <w:t xml:space="preserve"> le style </w:t>
      </w:r>
      <w:proofErr w:type="spellStart"/>
      <w:r w:rsidR="00486443" w:rsidRPr="001C3005">
        <w:rPr>
          <w:color w:val="808080" w:themeColor="background1" w:themeShade="80"/>
          <w:bdr w:val="single" w:sz="4" w:space="0" w:color="0070C0"/>
        </w:rPr>
        <w:t>ParagNormal</w:t>
      </w:r>
      <w:proofErr w:type="spellEnd"/>
      <w:r w:rsidR="00486443" w:rsidRPr="001C3005">
        <w:rPr>
          <w:color w:val="808080" w:themeColor="background1" w:themeShade="80"/>
        </w:rPr>
        <w:t xml:space="preserve"> en utilisant le bouton de la barre d’outil</w:t>
      </w:r>
      <w:r w:rsidR="00E50C90" w:rsidRPr="001C3005">
        <w:rPr>
          <w:color w:val="808080" w:themeColor="background1" w:themeShade="80"/>
        </w:rPr>
        <w:t>s</w:t>
      </w:r>
      <w:r w:rsidR="00486443" w:rsidRPr="001C3005">
        <w:rPr>
          <w:color w:val="808080" w:themeColor="background1" w:themeShade="80"/>
        </w:rPr>
        <w:t>, ce qui donne Arial 11 points, 12 points avant, 3 points après.</w:t>
      </w:r>
    </w:p>
    <w:p w:rsidR="00D757B3" w:rsidRPr="00391DAC" w:rsidRDefault="00D757B3" w:rsidP="006319B4">
      <w:pPr>
        <w:pStyle w:val="Titre3Annexe"/>
      </w:pPr>
      <w:bookmarkStart w:id="104" w:name="_Toc451180196"/>
      <w:bookmarkStart w:id="105" w:name="_Toc24114840"/>
      <w:r w:rsidRPr="00391DAC">
        <w:t>Titre troisième niveau Style «</w:t>
      </w:r>
      <w:r w:rsidR="00417F36" w:rsidRPr="00391DAC">
        <w:t> </w:t>
      </w:r>
      <w:r w:rsidRPr="00391DAC">
        <w:t xml:space="preserve">Titre 3 </w:t>
      </w:r>
      <w:r w:rsidR="00F67135" w:rsidRPr="00391DAC">
        <w:t>Annexe</w:t>
      </w:r>
      <w:r w:rsidR="00417F36" w:rsidRPr="00391DAC">
        <w:t> </w:t>
      </w:r>
      <w:r w:rsidRPr="00391DAC">
        <w:t>»</w:t>
      </w:r>
      <w:bookmarkEnd w:id="104"/>
      <w:bookmarkEnd w:id="105"/>
    </w:p>
    <w:p w:rsidR="00486443" w:rsidRDefault="00486443" w:rsidP="00725FDD">
      <w:pPr>
        <w:pStyle w:val="ParagNormal"/>
      </w:pPr>
    </w:p>
    <w:p w:rsidR="00486443" w:rsidRPr="001C3005" w:rsidRDefault="000E4E3C" w:rsidP="00486443">
      <w:pPr>
        <w:pStyle w:val="ParagNormal"/>
        <w:rPr>
          <w:color w:val="808080" w:themeColor="background1" w:themeShade="80"/>
        </w:rPr>
      </w:pPr>
      <w:r>
        <w:rPr>
          <w:color w:val="808080" w:themeColor="background1" w:themeShade="80"/>
        </w:rPr>
        <w:t>Pour commencer à écrire</w:t>
      </w:r>
      <w:r w:rsidR="00486443" w:rsidRPr="001C3005">
        <w:rPr>
          <w:color w:val="808080" w:themeColor="background1" w:themeShade="80"/>
        </w:rPr>
        <w:t xml:space="preserve">, placer </w:t>
      </w:r>
      <w:r>
        <w:rPr>
          <w:color w:val="808080" w:themeColor="background1" w:themeShade="80"/>
        </w:rPr>
        <w:t>le curseur</w:t>
      </w:r>
      <w:r w:rsidR="00486443" w:rsidRPr="001C3005">
        <w:rPr>
          <w:color w:val="808080" w:themeColor="background1" w:themeShade="80"/>
        </w:rPr>
        <w:t xml:space="preserve"> devant le symbole de marque de paragraphe </w:t>
      </w:r>
      <w:r w:rsidR="00486443" w:rsidRPr="001C3005">
        <w:rPr>
          <w:noProof/>
          <w:color w:val="808080" w:themeColor="background1" w:themeShade="80"/>
          <w:lang w:eastAsia="fr-CA"/>
        </w:rPr>
        <w:drawing>
          <wp:inline distT="0" distB="0" distL="0" distR="0" wp14:anchorId="4922F978" wp14:editId="5DC95479">
            <wp:extent cx="142875" cy="136071"/>
            <wp:effectExtent l="0" t="0" r="0" b="0"/>
            <wp:docPr id="27" name="Image 27"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486443" w:rsidRPr="001C3005">
        <w:rPr>
          <w:color w:val="808080" w:themeColor="background1" w:themeShade="80"/>
        </w:rPr>
        <w:t xml:space="preserve"> ci-dessus, ou applique</w:t>
      </w:r>
      <w:r w:rsidR="003911DA">
        <w:rPr>
          <w:color w:val="808080" w:themeColor="background1" w:themeShade="80"/>
        </w:rPr>
        <w:t>r</w:t>
      </w:r>
      <w:r w:rsidR="00486443" w:rsidRPr="001C3005">
        <w:rPr>
          <w:color w:val="808080" w:themeColor="background1" w:themeShade="80"/>
        </w:rPr>
        <w:t xml:space="preserve"> le style </w:t>
      </w:r>
      <w:proofErr w:type="spellStart"/>
      <w:r w:rsidR="00486443" w:rsidRPr="001C3005">
        <w:rPr>
          <w:color w:val="808080" w:themeColor="background1" w:themeShade="80"/>
          <w:bdr w:val="single" w:sz="4" w:space="0" w:color="0070C0"/>
        </w:rPr>
        <w:t>ParagNormal</w:t>
      </w:r>
      <w:proofErr w:type="spellEnd"/>
      <w:r w:rsidR="00486443" w:rsidRPr="001C3005">
        <w:rPr>
          <w:color w:val="808080" w:themeColor="background1" w:themeShade="80"/>
        </w:rPr>
        <w:t xml:space="preserve"> en utilisant le bouton de la barre d’outil</w:t>
      </w:r>
      <w:r w:rsidR="00E50C90" w:rsidRPr="001C3005">
        <w:rPr>
          <w:color w:val="808080" w:themeColor="background1" w:themeShade="80"/>
        </w:rPr>
        <w:t>s</w:t>
      </w:r>
      <w:r w:rsidR="00486443" w:rsidRPr="001C3005">
        <w:rPr>
          <w:color w:val="808080" w:themeColor="background1" w:themeShade="80"/>
        </w:rPr>
        <w:t>, ce qui donne Arial 11 points, 12 points avant, 3 points après.</w:t>
      </w:r>
    </w:p>
    <w:p w:rsidR="00553573" w:rsidRPr="001C3005" w:rsidRDefault="003911DA" w:rsidP="00553573">
      <w:pPr>
        <w:pStyle w:val="ParagNormal"/>
        <w:rPr>
          <w:b/>
          <w:color w:val="808080" w:themeColor="background1" w:themeShade="80"/>
        </w:rPr>
      </w:pPr>
      <w:r>
        <w:rPr>
          <w:b/>
          <w:color w:val="808080" w:themeColor="background1" w:themeShade="80"/>
        </w:rPr>
        <w:t>S</w:t>
      </w:r>
      <w:r w:rsidR="00553573" w:rsidRPr="001C3005">
        <w:rPr>
          <w:b/>
          <w:color w:val="808080" w:themeColor="background1" w:themeShade="80"/>
        </w:rPr>
        <w:t xml:space="preserve">upprimer le texte en </w:t>
      </w:r>
      <w:r w:rsidR="00BF5094">
        <w:rPr>
          <w:b/>
          <w:color w:val="808080" w:themeColor="background1" w:themeShade="80"/>
        </w:rPr>
        <w:t>gris</w:t>
      </w:r>
      <w:r w:rsidR="00553573" w:rsidRPr="001C3005">
        <w:rPr>
          <w:b/>
          <w:color w:val="808080" w:themeColor="background1" w:themeShade="80"/>
        </w:rPr>
        <w:t xml:space="preserve"> lorsque ces instructions ne seront plus utiles.</w:t>
      </w:r>
    </w:p>
    <w:p w:rsidR="00553573" w:rsidRPr="00391DAC" w:rsidRDefault="00553573" w:rsidP="00486443">
      <w:pPr>
        <w:pStyle w:val="ParagNormal"/>
      </w:pPr>
    </w:p>
    <w:p w:rsidR="00BA0A2D" w:rsidRPr="00391DAC" w:rsidRDefault="00BA0A2D" w:rsidP="00D757B3">
      <w:pPr>
        <w:rPr>
          <w:rFonts w:cs="Arial"/>
          <w:szCs w:val="24"/>
        </w:rPr>
      </w:pPr>
    </w:p>
    <w:p w:rsidR="00D757B3" w:rsidRPr="00391DAC" w:rsidRDefault="00D757B3" w:rsidP="00D757B3">
      <w:pPr>
        <w:sectPr w:rsidR="00D757B3" w:rsidRPr="00391DAC" w:rsidSect="00FF105F">
          <w:type w:val="oddPage"/>
          <w:pgSz w:w="12240" w:h="15840"/>
          <w:pgMar w:top="1440" w:right="1440" w:bottom="1440" w:left="1440" w:header="720" w:footer="720" w:gutter="0"/>
          <w:cols w:space="720"/>
          <w:formProt w:val="0"/>
          <w:docGrid w:linePitch="360"/>
        </w:sectPr>
      </w:pPr>
    </w:p>
    <w:p w:rsidR="00BA0A2D" w:rsidRPr="00391DAC" w:rsidRDefault="00A74549" w:rsidP="00AD13D9">
      <w:pPr>
        <w:pStyle w:val="TitreAnnexe"/>
      </w:pPr>
      <w:r w:rsidRPr="00391DAC">
        <w:lastRenderedPageBreak/>
        <w:t xml:space="preserve"> </w:t>
      </w:r>
      <w:bookmarkStart w:id="106" w:name="_Toc24114841"/>
      <w:bookmarkEnd w:id="106"/>
    </w:p>
    <w:p w:rsidR="00A74549" w:rsidRPr="00391DAC" w:rsidRDefault="00725FDD" w:rsidP="00DA6E17">
      <w:pPr>
        <w:pStyle w:val="Titre2Annexe"/>
      </w:pPr>
      <w:bookmarkStart w:id="107" w:name="_Toc24114842"/>
      <w:r w:rsidRPr="00391DAC">
        <w:t>Deuxième niveau Sous-titre Style « Titre 2 Annexe »</w:t>
      </w:r>
      <w:bookmarkEnd w:id="107"/>
    </w:p>
    <w:p w:rsidR="00486443" w:rsidRDefault="00486443" w:rsidP="005D5348">
      <w:pPr>
        <w:pStyle w:val="ParagNormal"/>
      </w:pPr>
    </w:p>
    <w:p w:rsidR="00486443" w:rsidRPr="001C3005" w:rsidRDefault="000E4E3C" w:rsidP="00486443">
      <w:pPr>
        <w:pStyle w:val="ParagNormal"/>
        <w:rPr>
          <w:color w:val="808080" w:themeColor="background1" w:themeShade="80"/>
        </w:rPr>
      </w:pPr>
      <w:r>
        <w:rPr>
          <w:color w:val="808080" w:themeColor="background1" w:themeShade="80"/>
        </w:rPr>
        <w:t>Pour commencer à écrire</w:t>
      </w:r>
      <w:r w:rsidR="00486443" w:rsidRPr="001C3005">
        <w:rPr>
          <w:color w:val="808080" w:themeColor="background1" w:themeShade="80"/>
        </w:rPr>
        <w:t xml:space="preserve">, placer </w:t>
      </w:r>
      <w:r>
        <w:rPr>
          <w:color w:val="808080" w:themeColor="background1" w:themeShade="80"/>
        </w:rPr>
        <w:t>le curseur</w:t>
      </w:r>
      <w:r w:rsidR="00486443" w:rsidRPr="001C3005">
        <w:rPr>
          <w:color w:val="808080" w:themeColor="background1" w:themeShade="80"/>
        </w:rPr>
        <w:t xml:space="preserve"> devant le symbole de marque de paragraphe </w:t>
      </w:r>
      <w:r w:rsidR="00486443" w:rsidRPr="001C3005">
        <w:rPr>
          <w:noProof/>
          <w:color w:val="808080" w:themeColor="background1" w:themeShade="80"/>
          <w:lang w:eastAsia="fr-CA"/>
        </w:rPr>
        <w:drawing>
          <wp:inline distT="0" distB="0" distL="0" distR="0" wp14:anchorId="4CCF9BCA" wp14:editId="53986920">
            <wp:extent cx="142875" cy="136071"/>
            <wp:effectExtent l="0" t="0" r="0" b="0"/>
            <wp:docPr id="28" name="Image 28"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486443" w:rsidRPr="001C3005">
        <w:rPr>
          <w:color w:val="808080" w:themeColor="background1" w:themeShade="80"/>
        </w:rPr>
        <w:t xml:space="preserve"> ci-dessus, ou applique</w:t>
      </w:r>
      <w:r w:rsidR="003911DA">
        <w:rPr>
          <w:color w:val="808080" w:themeColor="background1" w:themeShade="80"/>
        </w:rPr>
        <w:t>r</w:t>
      </w:r>
      <w:r w:rsidR="00486443" w:rsidRPr="001C3005">
        <w:rPr>
          <w:color w:val="808080" w:themeColor="background1" w:themeShade="80"/>
        </w:rPr>
        <w:t xml:space="preserve"> le style </w:t>
      </w:r>
      <w:proofErr w:type="spellStart"/>
      <w:r w:rsidR="00486443" w:rsidRPr="001C3005">
        <w:rPr>
          <w:color w:val="808080" w:themeColor="background1" w:themeShade="80"/>
          <w:bdr w:val="single" w:sz="4" w:space="0" w:color="0070C0"/>
        </w:rPr>
        <w:t>ParagNormal</w:t>
      </w:r>
      <w:proofErr w:type="spellEnd"/>
      <w:r w:rsidR="00486443" w:rsidRPr="001C3005">
        <w:rPr>
          <w:color w:val="808080" w:themeColor="background1" w:themeShade="80"/>
        </w:rPr>
        <w:t xml:space="preserve"> en utilisant le bouton de la barre d’outil</w:t>
      </w:r>
      <w:r w:rsidR="00E50C90" w:rsidRPr="001C3005">
        <w:rPr>
          <w:color w:val="808080" w:themeColor="background1" w:themeShade="80"/>
        </w:rPr>
        <w:t>s</w:t>
      </w:r>
      <w:r w:rsidR="00486443" w:rsidRPr="001C3005">
        <w:rPr>
          <w:color w:val="808080" w:themeColor="background1" w:themeShade="80"/>
        </w:rPr>
        <w:t>, ce qui donne Arial 11 points, 12 points avant, 3 points après.</w:t>
      </w:r>
    </w:p>
    <w:p w:rsidR="00A74549" w:rsidRPr="00391DAC" w:rsidRDefault="00725FDD" w:rsidP="006319B4">
      <w:pPr>
        <w:pStyle w:val="Titre3Annexe"/>
      </w:pPr>
      <w:bookmarkStart w:id="108" w:name="_Toc24114843"/>
      <w:r w:rsidRPr="00391DAC">
        <w:t>Titre troisième niveau Style « Titre 3 Annexe »</w:t>
      </w:r>
      <w:bookmarkEnd w:id="108"/>
    </w:p>
    <w:p w:rsidR="00486443" w:rsidRDefault="00486443" w:rsidP="002F06EC">
      <w:pPr>
        <w:pStyle w:val="ParagNormal"/>
      </w:pPr>
    </w:p>
    <w:p w:rsidR="00486443" w:rsidRPr="001C3005" w:rsidRDefault="000E4E3C" w:rsidP="00486443">
      <w:pPr>
        <w:pStyle w:val="ParagNormal"/>
        <w:rPr>
          <w:color w:val="808080" w:themeColor="background1" w:themeShade="80"/>
        </w:rPr>
      </w:pPr>
      <w:r>
        <w:rPr>
          <w:color w:val="808080" w:themeColor="background1" w:themeShade="80"/>
        </w:rPr>
        <w:t>Pour commencer à écrire</w:t>
      </w:r>
      <w:r w:rsidR="00486443" w:rsidRPr="001C3005">
        <w:rPr>
          <w:color w:val="808080" w:themeColor="background1" w:themeShade="80"/>
        </w:rPr>
        <w:t xml:space="preserve">, placer </w:t>
      </w:r>
      <w:r>
        <w:rPr>
          <w:color w:val="808080" w:themeColor="background1" w:themeShade="80"/>
        </w:rPr>
        <w:t>le curseur</w:t>
      </w:r>
      <w:r w:rsidR="00486443" w:rsidRPr="001C3005">
        <w:rPr>
          <w:color w:val="808080" w:themeColor="background1" w:themeShade="80"/>
        </w:rPr>
        <w:t xml:space="preserve"> devant le symbole de marque de paragraphe </w:t>
      </w:r>
      <w:r w:rsidR="00486443" w:rsidRPr="001C3005">
        <w:rPr>
          <w:noProof/>
          <w:color w:val="808080" w:themeColor="background1" w:themeShade="80"/>
          <w:lang w:eastAsia="fr-CA"/>
        </w:rPr>
        <w:drawing>
          <wp:inline distT="0" distB="0" distL="0" distR="0" wp14:anchorId="1905DB2D" wp14:editId="10B60C11">
            <wp:extent cx="142875" cy="136071"/>
            <wp:effectExtent l="0" t="0" r="0" b="0"/>
            <wp:docPr id="29" name="Image 29"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486443" w:rsidRPr="001C3005">
        <w:rPr>
          <w:color w:val="808080" w:themeColor="background1" w:themeShade="80"/>
        </w:rPr>
        <w:t xml:space="preserve"> ci-dessus, ou applique</w:t>
      </w:r>
      <w:r w:rsidR="003911DA">
        <w:rPr>
          <w:color w:val="808080" w:themeColor="background1" w:themeShade="80"/>
        </w:rPr>
        <w:t>r</w:t>
      </w:r>
      <w:r w:rsidR="00486443" w:rsidRPr="001C3005">
        <w:rPr>
          <w:color w:val="808080" w:themeColor="background1" w:themeShade="80"/>
        </w:rPr>
        <w:t xml:space="preserve"> le style </w:t>
      </w:r>
      <w:proofErr w:type="spellStart"/>
      <w:r w:rsidR="00486443" w:rsidRPr="001C3005">
        <w:rPr>
          <w:color w:val="808080" w:themeColor="background1" w:themeShade="80"/>
          <w:bdr w:val="single" w:sz="4" w:space="0" w:color="0070C0"/>
        </w:rPr>
        <w:t>ParagNormal</w:t>
      </w:r>
      <w:proofErr w:type="spellEnd"/>
      <w:r w:rsidR="00486443" w:rsidRPr="001C3005">
        <w:rPr>
          <w:color w:val="808080" w:themeColor="background1" w:themeShade="80"/>
        </w:rPr>
        <w:t xml:space="preserve"> en utilisant le bouton de la barre d’outil</w:t>
      </w:r>
      <w:r w:rsidR="00E50C90" w:rsidRPr="001C3005">
        <w:rPr>
          <w:color w:val="808080" w:themeColor="background1" w:themeShade="80"/>
        </w:rPr>
        <w:t>s</w:t>
      </w:r>
      <w:r w:rsidR="00486443" w:rsidRPr="001C3005">
        <w:rPr>
          <w:color w:val="808080" w:themeColor="background1" w:themeShade="80"/>
        </w:rPr>
        <w:t>, ce qui donne Arial 11 points, 12 points avant, 3 points après.</w:t>
      </w:r>
    </w:p>
    <w:p w:rsidR="000711EC" w:rsidRPr="00486443" w:rsidRDefault="00725FDD" w:rsidP="00DA6E17">
      <w:pPr>
        <w:pStyle w:val="Titre2Annexe"/>
      </w:pPr>
      <w:bookmarkStart w:id="109" w:name="_Toc24114844"/>
      <w:r w:rsidRPr="00391DAC">
        <w:t>Deuxième niveau Sous-titre Style « Titre 2 Annexe »</w:t>
      </w:r>
      <w:bookmarkEnd w:id="109"/>
    </w:p>
    <w:p w:rsidR="00486443" w:rsidRDefault="00486443" w:rsidP="00486443">
      <w:pPr>
        <w:pStyle w:val="ParagNormal"/>
      </w:pPr>
    </w:p>
    <w:p w:rsidR="00486443" w:rsidRPr="001C3005" w:rsidRDefault="000E4E3C" w:rsidP="00486443">
      <w:pPr>
        <w:pStyle w:val="ParagNormal"/>
        <w:rPr>
          <w:color w:val="808080" w:themeColor="background1" w:themeShade="80"/>
        </w:rPr>
      </w:pPr>
      <w:r>
        <w:rPr>
          <w:color w:val="808080" w:themeColor="background1" w:themeShade="80"/>
        </w:rPr>
        <w:t>Pour commencer à écrire</w:t>
      </w:r>
      <w:r w:rsidR="00486443" w:rsidRPr="001C3005">
        <w:rPr>
          <w:color w:val="808080" w:themeColor="background1" w:themeShade="80"/>
        </w:rPr>
        <w:t xml:space="preserve">, placer </w:t>
      </w:r>
      <w:r>
        <w:rPr>
          <w:color w:val="808080" w:themeColor="background1" w:themeShade="80"/>
        </w:rPr>
        <w:t>le curseur</w:t>
      </w:r>
      <w:r w:rsidR="00486443" w:rsidRPr="001C3005">
        <w:rPr>
          <w:color w:val="808080" w:themeColor="background1" w:themeShade="80"/>
        </w:rPr>
        <w:t xml:space="preserve"> devant le symbole de marque de paragraphe </w:t>
      </w:r>
      <w:r w:rsidR="00486443" w:rsidRPr="001C3005">
        <w:rPr>
          <w:noProof/>
          <w:color w:val="808080" w:themeColor="background1" w:themeShade="80"/>
          <w:lang w:eastAsia="fr-CA"/>
        </w:rPr>
        <w:drawing>
          <wp:inline distT="0" distB="0" distL="0" distR="0" wp14:anchorId="32F99CED" wp14:editId="2D060525">
            <wp:extent cx="142875" cy="136071"/>
            <wp:effectExtent l="0" t="0" r="0" b="0"/>
            <wp:docPr id="30" name="Image 30"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486443" w:rsidRPr="001C3005">
        <w:rPr>
          <w:color w:val="808080" w:themeColor="background1" w:themeShade="80"/>
        </w:rPr>
        <w:t xml:space="preserve"> ci-dessus, ou applique</w:t>
      </w:r>
      <w:r w:rsidR="003911DA">
        <w:rPr>
          <w:color w:val="808080" w:themeColor="background1" w:themeShade="80"/>
        </w:rPr>
        <w:t>r</w:t>
      </w:r>
      <w:r w:rsidR="00486443" w:rsidRPr="001C3005">
        <w:rPr>
          <w:color w:val="808080" w:themeColor="background1" w:themeShade="80"/>
        </w:rPr>
        <w:t xml:space="preserve"> le style </w:t>
      </w:r>
      <w:proofErr w:type="spellStart"/>
      <w:r w:rsidR="00486443" w:rsidRPr="001C3005">
        <w:rPr>
          <w:color w:val="808080" w:themeColor="background1" w:themeShade="80"/>
          <w:bdr w:val="single" w:sz="4" w:space="0" w:color="0070C0"/>
        </w:rPr>
        <w:t>ParagNormal</w:t>
      </w:r>
      <w:proofErr w:type="spellEnd"/>
      <w:r w:rsidR="00486443" w:rsidRPr="001C3005">
        <w:rPr>
          <w:color w:val="808080" w:themeColor="background1" w:themeShade="80"/>
        </w:rPr>
        <w:t xml:space="preserve"> en utilisant le bouton de la barre d’outil</w:t>
      </w:r>
      <w:r w:rsidR="00E50C90" w:rsidRPr="001C3005">
        <w:rPr>
          <w:color w:val="808080" w:themeColor="background1" w:themeShade="80"/>
        </w:rPr>
        <w:t>s</w:t>
      </w:r>
      <w:r w:rsidR="00486443" w:rsidRPr="001C3005">
        <w:rPr>
          <w:color w:val="808080" w:themeColor="background1" w:themeShade="80"/>
        </w:rPr>
        <w:t>, ce qui donne Arial 11 points, 12 points avant, 3 points après.</w:t>
      </w:r>
    </w:p>
    <w:p w:rsidR="000711EC" w:rsidRDefault="00725FDD" w:rsidP="006319B4">
      <w:pPr>
        <w:pStyle w:val="Titre3Annexe"/>
      </w:pPr>
      <w:bookmarkStart w:id="110" w:name="_Toc24114845"/>
      <w:r w:rsidRPr="00391DAC">
        <w:t>Titre troisième niveau Style « Titre 3 Annexe »</w:t>
      </w:r>
      <w:bookmarkEnd w:id="110"/>
    </w:p>
    <w:p w:rsidR="00486443" w:rsidRDefault="00486443" w:rsidP="00486443">
      <w:pPr>
        <w:pStyle w:val="ParagNormal"/>
      </w:pPr>
    </w:p>
    <w:p w:rsidR="00486443" w:rsidRPr="001C3005" w:rsidRDefault="000E4E3C" w:rsidP="00486443">
      <w:pPr>
        <w:pStyle w:val="ParagNormal"/>
        <w:rPr>
          <w:color w:val="808080" w:themeColor="background1" w:themeShade="80"/>
        </w:rPr>
      </w:pPr>
      <w:r>
        <w:rPr>
          <w:color w:val="808080" w:themeColor="background1" w:themeShade="80"/>
        </w:rPr>
        <w:t>Pour commencer à écrire</w:t>
      </w:r>
      <w:r w:rsidR="00486443" w:rsidRPr="001C3005">
        <w:rPr>
          <w:color w:val="808080" w:themeColor="background1" w:themeShade="80"/>
        </w:rPr>
        <w:t xml:space="preserve">, placer </w:t>
      </w:r>
      <w:r>
        <w:rPr>
          <w:color w:val="808080" w:themeColor="background1" w:themeShade="80"/>
        </w:rPr>
        <w:t>le curseur</w:t>
      </w:r>
      <w:r w:rsidR="00486443" w:rsidRPr="001C3005">
        <w:rPr>
          <w:color w:val="808080" w:themeColor="background1" w:themeShade="80"/>
        </w:rPr>
        <w:t xml:space="preserve"> devant le symbole de marque de paragraphe </w:t>
      </w:r>
      <w:r w:rsidR="00486443" w:rsidRPr="001C3005">
        <w:rPr>
          <w:noProof/>
          <w:color w:val="808080" w:themeColor="background1" w:themeShade="80"/>
          <w:lang w:eastAsia="fr-CA"/>
        </w:rPr>
        <w:drawing>
          <wp:inline distT="0" distB="0" distL="0" distR="0" wp14:anchorId="5B001623" wp14:editId="2D5E114F">
            <wp:extent cx="142875" cy="136071"/>
            <wp:effectExtent l="0" t="0" r="0" b="0"/>
            <wp:docPr id="31" name="Image 31"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486443" w:rsidRPr="001C3005">
        <w:rPr>
          <w:color w:val="808080" w:themeColor="background1" w:themeShade="80"/>
        </w:rPr>
        <w:t xml:space="preserve"> ci-dessus, ou applique</w:t>
      </w:r>
      <w:r w:rsidR="003911DA">
        <w:rPr>
          <w:color w:val="808080" w:themeColor="background1" w:themeShade="80"/>
        </w:rPr>
        <w:t>r</w:t>
      </w:r>
      <w:r w:rsidR="00486443" w:rsidRPr="001C3005">
        <w:rPr>
          <w:color w:val="808080" w:themeColor="background1" w:themeShade="80"/>
        </w:rPr>
        <w:t xml:space="preserve"> le style </w:t>
      </w:r>
      <w:proofErr w:type="spellStart"/>
      <w:r w:rsidR="00486443" w:rsidRPr="001C3005">
        <w:rPr>
          <w:color w:val="808080" w:themeColor="background1" w:themeShade="80"/>
          <w:bdr w:val="single" w:sz="4" w:space="0" w:color="0070C0"/>
        </w:rPr>
        <w:t>ParagNormal</w:t>
      </w:r>
      <w:proofErr w:type="spellEnd"/>
      <w:r w:rsidR="00486443" w:rsidRPr="001C3005">
        <w:rPr>
          <w:color w:val="808080" w:themeColor="background1" w:themeShade="80"/>
        </w:rPr>
        <w:t xml:space="preserve"> en utilisant le bouton de la barre d’outil</w:t>
      </w:r>
      <w:r w:rsidR="00E50C90" w:rsidRPr="001C3005">
        <w:rPr>
          <w:color w:val="808080" w:themeColor="background1" w:themeShade="80"/>
        </w:rPr>
        <w:t>s</w:t>
      </w:r>
      <w:r w:rsidR="00486443" w:rsidRPr="001C3005">
        <w:rPr>
          <w:color w:val="808080" w:themeColor="background1" w:themeShade="80"/>
        </w:rPr>
        <w:t>, ce qui donne Arial 11 points, 12 points avant, 3 points après.</w:t>
      </w:r>
    </w:p>
    <w:p w:rsidR="000711EC" w:rsidRDefault="00725FDD" w:rsidP="006319B4">
      <w:pPr>
        <w:pStyle w:val="Titre3Annexe"/>
      </w:pPr>
      <w:bookmarkStart w:id="111" w:name="_Toc24114846"/>
      <w:r w:rsidRPr="00391DAC">
        <w:t>Titre troisième niveau Style « Titre 3 Annexe »</w:t>
      </w:r>
      <w:bookmarkEnd w:id="111"/>
    </w:p>
    <w:p w:rsidR="00486443" w:rsidRDefault="00486443" w:rsidP="00486443">
      <w:pPr>
        <w:pStyle w:val="ParagNormal"/>
      </w:pPr>
    </w:p>
    <w:p w:rsidR="00486443" w:rsidRPr="001C3005" w:rsidRDefault="000E4E3C" w:rsidP="00486443">
      <w:pPr>
        <w:pStyle w:val="ParagNormal"/>
        <w:rPr>
          <w:color w:val="808080" w:themeColor="background1" w:themeShade="80"/>
        </w:rPr>
      </w:pPr>
      <w:r>
        <w:rPr>
          <w:color w:val="808080" w:themeColor="background1" w:themeShade="80"/>
        </w:rPr>
        <w:t>Pour commencer à écrire</w:t>
      </w:r>
      <w:r w:rsidR="00486443" w:rsidRPr="001C3005">
        <w:rPr>
          <w:color w:val="808080" w:themeColor="background1" w:themeShade="80"/>
        </w:rPr>
        <w:t xml:space="preserve">, placer </w:t>
      </w:r>
      <w:r>
        <w:rPr>
          <w:color w:val="808080" w:themeColor="background1" w:themeShade="80"/>
        </w:rPr>
        <w:t>le curseur</w:t>
      </w:r>
      <w:r w:rsidR="00486443" w:rsidRPr="001C3005">
        <w:rPr>
          <w:color w:val="808080" w:themeColor="background1" w:themeShade="80"/>
        </w:rPr>
        <w:t xml:space="preserve"> devant le symbole de marque de paragraphe </w:t>
      </w:r>
      <w:r w:rsidR="00486443" w:rsidRPr="001C3005">
        <w:rPr>
          <w:noProof/>
          <w:color w:val="808080" w:themeColor="background1" w:themeShade="80"/>
          <w:lang w:eastAsia="fr-CA"/>
        </w:rPr>
        <w:drawing>
          <wp:inline distT="0" distB="0" distL="0" distR="0" wp14:anchorId="0CCAE050" wp14:editId="5E0C2405">
            <wp:extent cx="142875" cy="136071"/>
            <wp:effectExtent l="0" t="0" r="0" b="0"/>
            <wp:docPr id="32" name="Image 32"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486443" w:rsidRPr="001C3005">
        <w:rPr>
          <w:color w:val="808080" w:themeColor="background1" w:themeShade="80"/>
        </w:rPr>
        <w:t xml:space="preserve"> ci-dessus, ou applique</w:t>
      </w:r>
      <w:r w:rsidR="007A3C0A">
        <w:rPr>
          <w:color w:val="808080" w:themeColor="background1" w:themeShade="80"/>
        </w:rPr>
        <w:t>r</w:t>
      </w:r>
      <w:r w:rsidR="00486443" w:rsidRPr="001C3005">
        <w:rPr>
          <w:color w:val="808080" w:themeColor="background1" w:themeShade="80"/>
        </w:rPr>
        <w:t xml:space="preserve"> le style </w:t>
      </w:r>
      <w:proofErr w:type="spellStart"/>
      <w:r w:rsidR="00486443" w:rsidRPr="001C3005">
        <w:rPr>
          <w:color w:val="808080" w:themeColor="background1" w:themeShade="80"/>
          <w:bdr w:val="single" w:sz="4" w:space="0" w:color="0070C0"/>
        </w:rPr>
        <w:t>ParagNormal</w:t>
      </w:r>
      <w:proofErr w:type="spellEnd"/>
      <w:r w:rsidR="00486443" w:rsidRPr="001C3005">
        <w:rPr>
          <w:color w:val="808080" w:themeColor="background1" w:themeShade="80"/>
        </w:rPr>
        <w:t xml:space="preserve"> en utilisant le bouton de la barre d’outil</w:t>
      </w:r>
      <w:r w:rsidR="00E50C90" w:rsidRPr="001C3005">
        <w:rPr>
          <w:color w:val="808080" w:themeColor="background1" w:themeShade="80"/>
        </w:rPr>
        <w:t>s</w:t>
      </w:r>
      <w:r w:rsidR="00486443" w:rsidRPr="001C3005">
        <w:rPr>
          <w:color w:val="808080" w:themeColor="background1" w:themeShade="80"/>
        </w:rPr>
        <w:t>, ce qui donne Arial 11 points, 12 points avant, 3 points après.</w:t>
      </w:r>
    </w:p>
    <w:p w:rsidR="00553573" w:rsidRPr="001C3005" w:rsidRDefault="003911DA" w:rsidP="00553573">
      <w:pPr>
        <w:pStyle w:val="ParagNormal"/>
        <w:rPr>
          <w:b/>
          <w:color w:val="808080" w:themeColor="background1" w:themeShade="80"/>
        </w:rPr>
      </w:pPr>
      <w:r>
        <w:rPr>
          <w:b/>
          <w:color w:val="808080" w:themeColor="background1" w:themeShade="80"/>
        </w:rPr>
        <w:t>S</w:t>
      </w:r>
      <w:r w:rsidR="00553573" w:rsidRPr="001C3005">
        <w:rPr>
          <w:b/>
          <w:color w:val="808080" w:themeColor="background1" w:themeShade="80"/>
        </w:rPr>
        <w:t xml:space="preserve">upprimer le texte en </w:t>
      </w:r>
      <w:r w:rsidR="00BF5094">
        <w:rPr>
          <w:b/>
          <w:color w:val="808080" w:themeColor="background1" w:themeShade="80"/>
        </w:rPr>
        <w:t>gris</w:t>
      </w:r>
      <w:r w:rsidR="00553573" w:rsidRPr="001C3005">
        <w:rPr>
          <w:b/>
          <w:color w:val="808080" w:themeColor="background1" w:themeShade="80"/>
        </w:rPr>
        <w:t xml:space="preserve"> lorsque ces instructions ne seront plus utiles.</w:t>
      </w:r>
    </w:p>
    <w:p w:rsidR="005D5348" w:rsidRDefault="005D5348" w:rsidP="005D5348">
      <w:pPr>
        <w:pStyle w:val="ParagNormal"/>
      </w:pPr>
    </w:p>
    <w:p w:rsidR="00486443" w:rsidRPr="00391DAC" w:rsidRDefault="00486443" w:rsidP="005D5348">
      <w:pPr>
        <w:pStyle w:val="ParagNormal"/>
      </w:pPr>
    </w:p>
    <w:p w:rsidR="005D5348" w:rsidRPr="00391DAC" w:rsidRDefault="005D5348" w:rsidP="00004150">
      <w:pPr>
        <w:pStyle w:val="TitreAnnexe"/>
        <w:sectPr w:rsidR="005D5348" w:rsidRPr="00391DAC" w:rsidSect="00FF105F">
          <w:type w:val="oddPage"/>
          <w:pgSz w:w="12240" w:h="15840"/>
          <w:pgMar w:top="1440" w:right="1440" w:bottom="1440" w:left="1440" w:header="720" w:footer="720" w:gutter="0"/>
          <w:cols w:space="720"/>
          <w:formProt w:val="0"/>
          <w:docGrid w:linePitch="360"/>
        </w:sectPr>
      </w:pPr>
    </w:p>
    <w:p w:rsidR="00F67135" w:rsidRPr="00391DAC" w:rsidRDefault="00F67135" w:rsidP="00004150">
      <w:pPr>
        <w:pStyle w:val="TitreAnnexe"/>
      </w:pPr>
      <w:r w:rsidRPr="00391DAC">
        <w:lastRenderedPageBreak/>
        <w:t> </w:t>
      </w:r>
      <w:bookmarkStart w:id="112" w:name="_Toc24114847"/>
      <w:bookmarkEnd w:id="112"/>
    </w:p>
    <w:p w:rsidR="00F67135" w:rsidRDefault="00725FDD" w:rsidP="008528EA">
      <w:pPr>
        <w:pStyle w:val="Titre2Annexe"/>
      </w:pPr>
      <w:bookmarkStart w:id="113" w:name="_Toc24114848"/>
      <w:r w:rsidRPr="008528EA">
        <w:t>Deuxième niveau Sous-titre Style « Titre 2 Annexe »</w:t>
      </w:r>
      <w:bookmarkEnd w:id="113"/>
    </w:p>
    <w:p w:rsidR="00486443" w:rsidRDefault="00486443" w:rsidP="00486443">
      <w:pPr>
        <w:pStyle w:val="ParagNormal"/>
      </w:pPr>
    </w:p>
    <w:p w:rsidR="00486443" w:rsidRPr="00FF105F" w:rsidRDefault="000E4E3C" w:rsidP="00486443">
      <w:pPr>
        <w:pStyle w:val="ParagNormal"/>
        <w:rPr>
          <w:color w:val="808080" w:themeColor="background1" w:themeShade="80"/>
        </w:rPr>
      </w:pPr>
      <w:r>
        <w:rPr>
          <w:color w:val="808080" w:themeColor="background1" w:themeShade="80"/>
        </w:rPr>
        <w:t>Pour commencer à écrire</w:t>
      </w:r>
      <w:r w:rsidR="00486443" w:rsidRPr="001C3005">
        <w:rPr>
          <w:color w:val="808080" w:themeColor="background1" w:themeShade="80"/>
        </w:rPr>
        <w:t xml:space="preserve">, placer </w:t>
      </w:r>
      <w:r>
        <w:rPr>
          <w:color w:val="808080" w:themeColor="background1" w:themeShade="80"/>
        </w:rPr>
        <w:t>le curseur</w:t>
      </w:r>
      <w:r w:rsidR="00486443" w:rsidRPr="001C3005">
        <w:rPr>
          <w:color w:val="808080" w:themeColor="background1" w:themeShade="80"/>
        </w:rPr>
        <w:t xml:space="preserve"> devant le symbole de marque de paragraphe </w:t>
      </w:r>
      <w:r w:rsidR="00486443" w:rsidRPr="001C3005">
        <w:rPr>
          <w:noProof/>
          <w:color w:val="808080" w:themeColor="background1" w:themeShade="80"/>
          <w:lang w:eastAsia="fr-CA"/>
        </w:rPr>
        <w:drawing>
          <wp:inline distT="0" distB="0" distL="0" distR="0" wp14:anchorId="04F3FB9B" wp14:editId="1F080A21">
            <wp:extent cx="142875" cy="136071"/>
            <wp:effectExtent l="0" t="0" r="0" b="0"/>
            <wp:docPr id="33" name="Image 33"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486443" w:rsidRPr="001C3005">
        <w:rPr>
          <w:color w:val="808080" w:themeColor="background1" w:themeShade="80"/>
        </w:rPr>
        <w:t xml:space="preserve"> ci-dessus, ou applique</w:t>
      </w:r>
      <w:r w:rsidR="003911DA">
        <w:rPr>
          <w:color w:val="808080" w:themeColor="background1" w:themeShade="80"/>
        </w:rPr>
        <w:t>r</w:t>
      </w:r>
      <w:r w:rsidR="00486443" w:rsidRPr="001C3005">
        <w:rPr>
          <w:color w:val="808080" w:themeColor="background1" w:themeShade="80"/>
        </w:rPr>
        <w:t xml:space="preserve"> le style </w:t>
      </w:r>
      <w:proofErr w:type="spellStart"/>
      <w:r w:rsidR="00486443" w:rsidRPr="001C3005">
        <w:rPr>
          <w:color w:val="808080" w:themeColor="background1" w:themeShade="80"/>
          <w:bdr w:val="single" w:sz="4" w:space="0" w:color="0070C0"/>
        </w:rPr>
        <w:t>ParagNormal</w:t>
      </w:r>
      <w:proofErr w:type="spellEnd"/>
      <w:r w:rsidR="00486443" w:rsidRPr="001C3005">
        <w:rPr>
          <w:color w:val="808080" w:themeColor="background1" w:themeShade="80"/>
        </w:rPr>
        <w:t xml:space="preserve"> en utilisant le bouton de la barre </w:t>
      </w:r>
      <w:r w:rsidR="00486443" w:rsidRPr="00FF105F">
        <w:rPr>
          <w:color w:val="808080" w:themeColor="background1" w:themeShade="80"/>
        </w:rPr>
        <w:t>d’outil</w:t>
      </w:r>
      <w:r w:rsidR="00E50C90" w:rsidRPr="00FF105F">
        <w:rPr>
          <w:color w:val="808080" w:themeColor="background1" w:themeShade="80"/>
        </w:rPr>
        <w:t>s</w:t>
      </w:r>
      <w:r w:rsidR="00486443" w:rsidRPr="00FF105F">
        <w:rPr>
          <w:color w:val="808080" w:themeColor="background1" w:themeShade="80"/>
        </w:rPr>
        <w:t>, ce qui donne Arial 11 points, 12 points avant, 3 points après.</w:t>
      </w:r>
    </w:p>
    <w:p w:rsidR="00F67135" w:rsidRDefault="00725FDD" w:rsidP="008528EA">
      <w:pPr>
        <w:pStyle w:val="Titre3Annexe"/>
      </w:pPr>
      <w:bookmarkStart w:id="114" w:name="_Toc24114849"/>
      <w:r w:rsidRPr="008528EA">
        <w:t>Titre troisième niveau Style « Titre 3 Annexe »</w:t>
      </w:r>
      <w:bookmarkEnd w:id="114"/>
    </w:p>
    <w:p w:rsidR="00486443" w:rsidRDefault="00486443" w:rsidP="00486443">
      <w:pPr>
        <w:pStyle w:val="ParagNormal"/>
      </w:pPr>
    </w:p>
    <w:p w:rsidR="00486443" w:rsidRPr="001C3005" w:rsidRDefault="000E4E3C" w:rsidP="00486443">
      <w:pPr>
        <w:pStyle w:val="ParagNormal"/>
        <w:rPr>
          <w:color w:val="808080" w:themeColor="background1" w:themeShade="80"/>
        </w:rPr>
      </w:pPr>
      <w:r>
        <w:rPr>
          <w:color w:val="808080" w:themeColor="background1" w:themeShade="80"/>
        </w:rPr>
        <w:t>Pour commencer à écrire</w:t>
      </w:r>
      <w:r w:rsidR="00486443" w:rsidRPr="001C3005">
        <w:rPr>
          <w:color w:val="808080" w:themeColor="background1" w:themeShade="80"/>
        </w:rPr>
        <w:t xml:space="preserve">, placer </w:t>
      </w:r>
      <w:r>
        <w:rPr>
          <w:color w:val="808080" w:themeColor="background1" w:themeShade="80"/>
        </w:rPr>
        <w:t>le curseur</w:t>
      </w:r>
      <w:r w:rsidR="00486443" w:rsidRPr="001C3005">
        <w:rPr>
          <w:color w:val="808080" w:themeColor="background1" w:themeShade="80"/>
        </w:rPr>
        <w:t xml:space="preserve"> devant le symbole de marque de paragraphe </w:t>
      </w:r>
      <w:r w:rsidR="00486443" w:rsidRPr="001C3005">
        <w:rPr>
          <w:noProof/>
          <w:color w:val="808080" w:themeColor="background1" w:themeShade="80"/>
          <w:lang w:eastAsia="fr-CA"/>
        </w:rPr>
        <w:drawing>
          <wp:inline distT="0" distB="0" distL="0" distR="0" wp14:anchorId="140ECAB2" wp14:editId="1682CAC2">
            <wp:extent cx="142875" cy="136071"/>
            <wp:effectExtent l="0" t="0" r="0" b="0"/>
            <wp:docPr id="34" name="Image 34" descr="https://support.content.office.net/fr-fr/media/d7d1aa3e-1e64-4a4f-88e7-4609a6eaf73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upport.content.office.net/fr-fr/media/d7d1aa3e-1e64-4a4f-88e7-4609a6eaf73f.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5018" cy="138112"/>
                    </a:xfrm>
                    <a:prstGeom prst="rect">
                      <a:avLst/>
                    </a:prstGeom>
                    <a:noFill/>
                    <a:ln>
                      <a:noFill/>
                    </a:ln>
                  </pic:spPr>
                </pic:pic>
              </a:graphicData>
            </a:graphic>
          </wp:inline>
        </w:drawing>
      </w:r>
      <w:r w:rsidR="00486443" w:rsidRPr="001C3005">
        <w:rPr>
          <w:color w:val="808080" w:themeColor="background1" w:themeShade="80"/>
        </w:rPr>
        <w:t xml:space="preserve"> ci-dessus, ou applique</w:t>
      </w:r>
      <w:r w:rsidR="003911DA">
        <w:rPr>
          <w:color w:val="808080" w:themeColor="background1" w:themeShade="80"/>
        </w:rPr>
        <w:t>r</w:t>
      </w:r>
      <w:r w:rsidR="00486443" w:rsidRPr="001C3005">
        <w:rPr>
          <w:color w:val="808080" w:themeColor="background1" w:themeShade="80"/>
        </w:rPr>
        <w:t xml:space="preserve"> le style </w:t>
      </w:r>
      <w:proofErr w:type="spellStart"/>
      <w:r w:rsidR="00486443" w:rsidRPr="001C3005">
        <w:rPr>
          <w:color w:val="808080" w:themeColor="background1" w:themeShade="80"/>
          <w:bdr w:val="single" w:sz="4" w:space="0" w:color="0070C0"/>
        </w:rPr>
        <w:t>ParagNormal</w:t>
      </w:r>
      <w:proofErr w:type="spellEnd"/>
      <w:r w:rsidR="00486443" w:rsidRPr="001C3005">
        <w:rPr>
          <w:color w:val="808080" w:themeColor="background1" w:themeShade="80"/>
        </w:rPr>
        <w:t xml:space="preserve"> en utilisant le bouton de la barre d’outil</w:t>
      </w:r>
      <w:r w:rsidR="00E50C90" w:rsidRPr="001C3005">
        <w:rPr>
          <w:color w:val="808080" w:themeColor="background1" w:themeShade="80"/>
        </w:rPr>
        <w:t>s</w:t>
      </w:r>
      <w:r w:rsidR="00486443" w:rsidRPr="001C3005">
        <w:rPr>
          <w:color w:val="808080" w:themeColor="background1" w:themeShade="80"/>
        </w:rPr>
        <w:t>, ce qui donne Arial 11 points, 12 points avant, 3 points après.</w:t>
      </w:r>
    </w:p>
    <w:p w:rsidR="00553573" w:rsidRPr="001C3005" w:rsidRDefault="003911DA" w:rsidP="00553573">
      <w:pPr>
        <w:pStyle w:val="ParagNormal"/>
        <w:rPr>
          <w:b/>
          <w:color w:val="808080" w:themeColor="background1" w:themeShade="80"/>
        </w:rPr>
      </w:pPr>
      <w:r>
        <w:rPr>
          <w:b/>
          <w:color w:val="808080" w:themeColor="background1" w:themeShade="80"/>
        </w:rPr>
        <w:t>S</w:t>
      </w:r>
      <w:r w:rsidR="00553573" w:rsidRPr="001C3005">
        <w:rPr>
          <w:b/>
          <w:color w:val="808080" w:themeColor="background1" w:themeShade="80"/>
        </w:rPr>
        <w:t xml:space="preserve">upprimer le texte en </w:t>
      </w:r>
      <w:r w:rsidR="00BF5094">
        <w:rPr>
          <w:b/>
          <w:color w:val="808080" w:themeColor="background1" w:themeShade="80"/>
        </w:rPr>
        <w:t>gris</w:t>
      </w:r>
      <w:r w:rsidR="00553573" w:rsidRPr="001C3005">
        <w:rPr>
          <w:b/>
          <w:color w:val="808080" w:themeColor="background1" w:themeShade="80"/>
        </w:rPr>
        <w:t xml:space="preserve"> lorsque ces instructions ne seront plus utiles.</w:t>
      </w:r>
    </w:p>
    <w:p w:rsidR="00553573" w:rsidRPr="00553573" w:rsidRDefault="00553573" w:rsidP="00486443">
      <w:pPr>
        <w:pStyle w:val="ParagNormal"/>
      </w:pPr>
    </w:p>
    <w:sectPr w:rsidR="00553573" w:rsidRPr="00553573" w:rsidSect="00FF105F">
      <w:type w:val="oddPage"/>
      <w:pgSz w:w="12240" w:h="15840"/>
      <w:pgMar w:top="1440" w:right="1440" w:bottom="1440" w:left="1440" w:header="720" w:footer="720" w:gutter="0"/>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4367E" w:rsidRDefault="0084367E">
      <w:r>
        <w:separator/>
      </w:r>
    </w:p>
  </w:endnote>
  <w:endnote w:type="continuationSeparator" w:id="0">
    <w:p w:rsidR="0084367E" w:rsidRDefault="008436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BF5" w:rsidRDefault="00A20BF5">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BF5" w:rsidRDefault="00A20BF5">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BF5" w:rsidRDefault="00A20BF5">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4367E" w:rsidRDefault="0084367E">
      <w:r>
        <w:separator/>
      </w:r>
    </w:p>
  </w:footnote>
  <w:footnote w:type="continuationSeparator" w:id="0">
    <w:p w:rsidR="0084367E" w:rsidRDefault="0084367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BF5" w:rsidRDefault="00A20BF5">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BF5" w:rsidRDefault="00A20BF5">
    <w:pPr>
      <w:pStyle w:val="En-t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BF5" w:rsidRDefault="00A20BF5">
    <w:pPr>
      <w:pStyle w:val="En-tt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0D30" w:rsidRDefault="00900D30">
    <w:pPr>
      <w:pStyle w:val="En-tte"/>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474" w:type="dxa"/>
      <w:tblBorders>
        <w:bottom w:val="single" w:sz="6" w:space="0" w:color="auto"/>
      </w:tblBorders>
      <w:tblLayout w:type="fixed"/>
      <w:tblCellMar>
        <w:left w:w="70" w:type="dxa"/>
        <w:right w:w="70" w:type="dxa"/>
      </w:tblCellMar>
      <w:tblLook w:val="0000" w:firstRow="0" w:lastRow="0" w:firstColumn="0" w:lastColumn="0" w:noHBand="0" w:noVBand="0"/>
    </w:tblPr>
    <w:tblGrid>
      <w:gridCol w:w="936"/>
      <w:gridCol w:w="7603"/>
      <w:gridCol w:w="935"/>
    </w:tblGrid>
    <w:tr w:rsidR="00900D30" w:rsidTr="00896B6A">
      <w:tc>
        <w:tcPr>
          <w:tcW w:w="936" w:type="dxa"/>
        </w:tcPr>
        <w:p w:rsidR="00900D30" w:rsidRDefault="00900D30" w:rsidP="0052786E">
          <w:pPr>
            <w:spacing w:before="240" w:after="60"/>
            <w:ind w:left="-58"/>
          </w:pPr>
          <w:r>
            <w:fldChar w:fldCharType="begin"/>
          </w:r>
          <w:r>
            <w:instrText xml:space="preserve"> PAGE </w:instrText>
          </w:r>
          <w:r>
            <w:fldChar w:fldCharType="separate"/>
          </w:r>
          <w:r w:rsidR="007B1560">
            <w:rPr>
              <w:noProof/>
            </w:rPr>
            <w:t>vi</w:t>
          </w:r>
          <w:r>
            <w:rPr>
              <w:noProof/>
            </w:rPr>
            <w:fldChar w:fldCharType="end"/>
          </w:r>
        </w:p>
      </w:tc>
      <w:tc>
        <w:tcPr>
          <w:tcW w:w="7603" w:type="dxa"/>
        </w:tcPr>
        <w:p w:rsidR="00900D30" w:rsidRDefault="00900D30" w:rsidP="0052786E">
          <w:pPr>
            <w:spacing w:before="240" w:after="60"/>
            <w:ind w:left="-70" w:right="-32"/>
            <w:jc w:val="right"/>
          </w:pPr>
          <w:r>
            <w:fldChar w:fldCharType="begin"/>
          </w:r>
          <w:r>
            <w:instrText xml:space="preserve"> MACROBUTTON nomacro Cliquez 2 fois pour accéder à l'en-tête. Cliquez à nouveau et entrez votre titre.</w:instrText>
          </w:r>
          <w:r>
            <w:fldChar w:fldCharType="end"/>
          </w:r>
        </w:p>
      </w:tc>
      <w:tc>
        <w:tcPr>
          <w:tcW w:w="935" w:type="dxa"/>
        </w:tcPr>
        <w:p w:rsidR="00900D30" w:rsidRDefault="00900D30" w:rsidP="00896B6A">
          <w:pPr>
            <w:spacing w:before="240" w:after="60"/>
            <w:ind w:left="-70" w:right="-58"/>
            <w:jc w:val="right"/>
          </w:pPr>
          <w:r>
            <w:t>IRSST</w:t>
          </w:r>
        </w:p>
      </w:tc>
    </w:tr>
  </w:tbl>
  <w:p w:rsidR="00900D30" w:rsidRDefault="00900D30" w:rsidP="00B329E8">
    <w:pPr>
      <w:pStyle w:val="ParagNormal"/>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504" w:type="dxa"/>
      <w:tblBorders>
        <w:bottom w:val="single" w:sz="6" w:space="0" w:color="auto"/>
      </w:tblBorders>
      <w:tblLayout w:type="fixed"/>
      <w:tblCellMar>
        <w:left w:w="70" w:type="dxa"/>
        <w:right w:w="70" w:type="dxa"/>
      </w:tblCellMar>
      <w:tblLook w:val="0000" w:firstRow="0" w:lastRow="0" w:firstColumn="0" w:lastColumn="0" w:noHBand="0" w:noVBand="0"/>
    </w:tblPr>
    <w:tblGrid>
      <w:gridCol w:w="952"/>
      <w:gridCol w:w="7601"/>
      <w:gridCol w:w="951"/>
    </w:tblGrid>
    <w:tr w:rsidR="00900D30" w:rsidTr="002145DE">
      <w:tc>
        <w:tcPr>
          <w:tcW w:w="952" w:type="dxa"/>
        </w:tcPr>
        <w:p w:rsidR="00900D30" w:rsidRDefault="00900D30" w:rsidP="00896B6A">
          <w:pPr>
            <w:spacing w:before="240" w:after="60"/>
            <w:ind w:left="-58"/>
          </w:pPr>
          <w:r>
            <w:t>IRSST</w:t>
          </w:r>
        </w:p>
      </w:tc>
      <w:tc>
        <w:tcPr>
          <w:tcW w:w="7601" w:type="dxa"/>
        </w:tcPr>
        <w:p w:rsidR="00900D30" w:rsidRDefault="00900D30" w:rsidP="004B4779">
          <w:pPr>
            <w:spacing w:before="240" w:after="60"/>
            <w:ind w:left="-70"/>
          </w:pPr>
          <w:r>
            <w:fldChar w:fldCharType="begin"/>
          </w:r>
          <w:r>
            <w:instrText xml:space="preserve"> MACROBUTTON nomacro Cliquez 2 fois pour accéder à l’en-tête. Cliquez à nouveau et entrez votre titre.</w:instrText>
          </w:r>
          <w:r>
            <w:fldChar w:fldCharType="end"/>
          </w:r>
        </w:p>
      </w:tc>
      <w:tc>
        <w:tcPr>
          <w:tcW w:w="951" w:type="dxa"/>
        </w:tcPr>
        <w:p w:rsidR="00900D30" w:rsidRPr="005B171B" w:rsidRDefault="00900D30" w:rsidP="00C17F61">
          <w:pPr>
            <w:spacing w:before="240" w:after="60"/>
            <w:ind w:right="-24"/>
            <w:jc w:val="right"/>
          </w:pPr>
          <w:r>
            <w:fldChar w:fldCharType="begin"/>
          </w:r>
          <w:r>
            <w:instrText>PAGE   \* MERGEFORMAT</w:instrText>
          </w:r>
          <w:r>
            <w:fldChar w:fldCharType="separate"/>
          </w:r>
          <w:r w:rsidR="007B1560" w:rsidRPr="007B1560">
            <w:rPr>
              <w:noProof/>
              <w:lang w:val="fr-FR"/>
            </w:rPr>
            <w:t>v</w:t>
          </w:r>
          <w:r>
            <w:fldChar w:fldCharType="end"/>
          </w:r>
        </w:p>
      </w:tc>
    </w:tr>
  </w:tbl>
  <w:p w:rsidR="00900D30" w:rsidRDefault="00900D30" w:rsidP="00B329E8">
    <w:pPr>
      <w:pStyle w:val="ParagNormal"/>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474" w:type="dxa"/>
      <w:tblBorders>
        <w:bottom w:val="single" w:sz="6" w:space="0" w:color="auto"/>
      </w:tblBorders>
      <w:tblLayout w:type="fixed"/>
      <w:tblCellMar>
        <w:left w:w="70" w:type="dxa"/>
        <w:right w:w="70" w:type="dxa"/>
      </w:tblCellMar>
      <w:tblLook w:val="0000" w:firstRow="0" w:lastRow="0" w:firstColumn="0" w:lastColumn="0" w:noHBand="0" w:noVBand="0"/>
    </w:tblPr>
    <w:tblGrid>
      <w:gridCol w:w="936"/>
      <w:gridCol w:w="7654"/>
      <w:gridCol w:w="884"/>
    </w:tblGrid>
    <w:tr w:rsidR="00900D30" w:rsidTr="0052786E">
      <w:tc>
        <w:tcPr>
          <w:tcW w:w="936" w:type="dxa"/>
        </w:tcPr>
        <w:p w:rsidR="00900D30" w:rsidRDefault="00900D30" w:rsidP="0052786E">
          <w:pPr>
            <w:spacing w:before="240" w:after="60"/>
            <w:ind w:left="-58"/>
          </w:pPr>
          <w:r>
            <w:fldChar w:fldCharType="begin"/>
          </w:r>
          <w:r>
            <w:instrText xml:space="preserve"> PAGE </w:instrText>
          </w:r>
          <w:r>
            <w:fldChar w:fldCharType="separate"/>
          </w:r>
          <w:r w:rsidR="007B1560">
            <w:rPr>
              <w:noProof/>
            </w:rPr>
            <w:t>20</w:t>
          </w:r>
          <w:r>
            <w:rPr>
              <w:noProof/>
            </w:rPr>
            <w:fldChar w:fldCharType="end"/>
          </w:r>
        </w:p>
      </w:tc>
      <w:tc>
        <w:tcPr>
          <w:tcW w:w="7654" w:type="dxa"/>
        </w:tcPr>
        <w:p w:rsidR="00900D30" w:rsidRDefault="00900D30" w:rsidP="0052786E">
          <w:pPr>
            <w:spacing w:before="240" w:after="60"/>
            <w:ind w:left="-70" w:right="-32"/>
            <w:jc w:val="right"/>
          </w:pPr>
          <w:r>
            <w:fldChar w:fldCharType="begin"/>
          </w:r>
          <w:r>
            <w:instrText xml:space="preserve"> MACROBUTTON nomacro Cliquez 2 fois pour accéder à l'en-tête. Cliquez à nouveau et entrez votre titre.</w:instrText>
          </w:r>
          <w:r>
            <w:fldChar w:fldCharType="end"/>
          </w:r>
        </w:p>
      </w:tc>
      <w:tc>
        <w:tcPr>
          <w:tcW w:w="884" w:type="dxa"/>
        </w:tcPr>
        <w:p w:rsidR="00900D30" w:rsidRDefault="00900D30" w:rsidP="00CF69A8">
          <w:pPr>
            <w:spacing w:before="240" w:after="60"/>
            <w:ind w:left="-70" w:right="-58"/>
            <w:jc w:val="right"/>
          </w:pPr>
          <w:r>
            <w:t>IRSST</w:t>
          </w:r>
        </w:p>
      </w:tc>
    </w:tr>
  </w:tbl>
  <w:p w:rsidR="00900D30" w:rsidRDefault="00900D30" w:rsidP="00B329E8">
    <w:pPr>
      <w:pStyle w:val="ParagNormal"/>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5996213A"/>
    <w:lvl w:ilvl="0">
      <w:start w:val="1"/>
      <w:numFmt w:val="decimal"/>
      <w:pStyle w:val="Titre1"/>
      <w:lvlText w:val="%1."/>
      <w:legacy w:legacy="1" w:legacySpace="0" w:legacyIndent="0"/>
      <w:lvlJc w:val="left"/>
      <w:pPr>
        <w:ind w:left="12240" w:firstLine="0"/>
      </w:pPr>
    </w:lvl>
    <w:lvl w:ilvl="1">
      <w:start w:val="1"/>
      <w:numFmt w:val="decimal"/>
      <w:pStyle w:val="Titre2"/>
      <w:lvlText w:val="%1.%2"/>
      <w:legacy w:legacy="1" w:legacySpace="144" w:legacyIndent="0"/>
      <w:lvlJc w:val="left"/>
    </w:lvl>
    <w:lvl w:ilvl="2">
      <w:start w:val="1"/>
      <w:numFmt w:val="decimal"/>
      <w:pStyle w:val="Titre3"/>
      <w:lvlText w:val="%1.%2.%3"/>
      <w:legacy w:legacy="1" w:legacySpace="144" w:legacyIndent="0"/>
      <w:lvlJc w:val="left"/>
    </w:lvl>
    <w:lvl w:ilvl="3">
      <w:start w:val="1"/>
      <w:numFmt w:val="decimal"/>
      <w:pStyle w:val="Titre4"/>
      <w:lvlText w:val="%1.%2.%3.%4"/>
      <w:legacy w:legacy="1" w:legacySpace="144" w:legacyIndent="0"/>
      <w:lvlJc w:val="left"/>
    </w:lvl>
    <w:lvl w:ilvl="4">
      <w:start w:val="1"/>
      <w:numFmt w:val="decimal"/>
      <w:pStyle w:val="Titre5"/>
      <w:lvlText w:val="%1.%2.%3.%4.%5"/>
      <w:legacy w:legacy="1" w:legacySpace="144" w:legacyIndent="0"/>
      <w:lvlJc w:val="left"/>
    </w:lvl>
    <w:lvl w:ilvl="5">
      <w:start w:val="1"/>
      <w:numFmt w:val="decimal"/>
      <w:lvlText w:val="%1.%2.%3.%4.%5.%6"/>
      <w:legacy w:legacy="1" w:legacySpace="144" w:legacyIndent="0"/>
      <w:lvlJc w:val="left"/>
    </w:lvl>
    <w:lvl w:ilvl="6">
      <w:start w:val="1"/>
      <w:numFmt w:val="decimal"/>
      <w:lvlText w:val="%1.%2.%3.%4.%5.%6.%7"/>
      <w:legacy w:legacy="1" w:legacySpace="144" w:legacyIndent="0"/>
      <w:lvlJc w:val="left"/>
    </w:lvl>
    <w:lvl w:ilvl="7">
      <w:start w:val="1"/>
      <w:numFmt w:val="upperLetter"/>
      <w:lvlText w:val="ANNEXE %8 : "/>
      <w:legacy w:legacy="1" w:legacySpace="0" w:legacyIndent="0"/>
      <w:lvlJc w:val="left"/>
      <w:rPr>
        <w:rFonts w:cs="Times New Roman"/>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8">
      <w:start w:val="1"/>
      <w:numFmt w:val="upperLetter"/>
      <w:pStyle w:val="Titre9"/>
      <w:lvlText w:val="APPENDICE %9 : "/>
      <w:legacy w:legacy="1" w:legacySpace="0" w:legacyIndent="0"/>
      <w:lvlJc w:val="left"/>
    </w:lvl>
  </w:abstractNum>
  <w:abstractNum w:abstractNumId="1">
    <w:nsid w:val="08572E79"/>
    <w:multiLevelType w:val="multilevel"/>
    <w:tmpl w:val="770440F8"/>
    <w:name w:val="Numérotation annexe2"/>
    <w:lvl w:ilvl="0">
      <w:start w:val="1"/>
      <w:numFmt w:val="upperLetter"/>
      <w:lvlText w:val="Annexe %1 :"/>
      <w:lvlJc w:val="left"/>
      <w:pPr>
        <w:ind w:left="360" w:hanging="360"/>
      </w:pPr>
      <w:rPr>
        <w:rFonts w:hint="default"/>
      </w:rPr>
    </w:lvl>
    <w:lvl w:ilvl="1">
      <w:start w:val="1"/>
      <w:numFmt w:val="upperRoman"/>
      <w:lvlText w:val="%1. %2"/>
      <w:lvlJc w:val="left"/>
      <w:pPr>
        <w:ind w:left="720" w:hanging="360"/>
      </w:pPr>
      <w:rPr>
        <w:rFonts w:hint="default"/>
      </w:rPr>
    </w:lvl>
    <w:lvl w:ilvl="2">
      <w:start w:val="1"/>
      <w:numFmt w:val="upperRoman"/>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09BC31BC"/>
    <w:multiLevelType w:val="multilevel"/>
    <w:tmpl w:val="26DE82E6"/>
    <w:name w:val="Numérotation annexe"/>
    <w:lvl w:ilvl="0">
      <w:start w:val="1"/>
      <w:numFmt w:val="upperLetter"/>
      <w:lvlText w:val="Annexe %1 :"/>
      <w:lvlJc w:val="left"/>
      <w:pPr>
        <w:ind w:left="360" w:hanging="360"/>
      </w:pPr>
      <w:rPr>
        <w:rFonts w:hint="default"/>
      </w:rPr>
    </w:lvl>
    <w:lvl w:ilvl="1">
      <w:start w:val="1"/>
      <w:numFmt w:val="upperRoman"/>
      <w:lvlText w:val="%1. %2"/>
      <w:lvlJc w:val="left"/>
      <w:pPr>
        <w:ind w:left="720" w:hanging="360"/>
      </w:pPr>
      <w:rPr>
        <w:rFonts w:hint="default"/>
      </w:rPr>
    </w:lvl>
    <w:lvl w:ilvl="2">
      <w:start w:val="1"/>
      <w:numFmt w:val="upperRoman"/>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287B4141"/>
    <w:multiLevelType w:val="hybridMultilevel"/>
    <w:tmpl w:val="3EEA2360"/>
    <w:lvl w:ilvl="0" w:tplc="F628E1C4">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
    <w:nsid w:val="2F453233"/>
    <w:multiLevelType w:val="multilevel"/>
    <w:tmpl w:val="B688F734"/>
    <w:name w:val="Numérotation annexe23"/>
    <w:lvl w:ilvl="0">
      <w:start w:val="1"/>
      <w:numFmt w:val="upperLetter"/>
      <w:pStyle w:val="TitreAnnexe"/>
      <w:suff w:val="nothing"/>
      <w:lvlText w:val="ANNEXE %1"/>
      <w:lvlJc w:val="left"/>
      <w:pPr>
        <w:ind w:left="0" w:firstLine="0"/>
      </w:pPr>
      <w:rPr>
        <w:rFonts w:cs="Times New Roman"/>
        <w:bCs w:val="0"/>
        <w:i w:val="0"/>
        <w:iC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upperRoman"/>
      <w:pStyle w:val="Titre2Annexe"/>
      <w:lvlText w:val="%1.%2"/>
      <w:lvlJc w:val="left"/>
      <w:pPr>
        <w:ind w:left="720" w:hanging="360"/>
      </w:pPr>
      <w:rPr>
        <w:rFonts w:hint="default"/>
      </w:rPr>
    </w:lvl>
    <w:lvl w:ilvl="2">
      <w:start w:val="1"/>
      <w:numFmt w:val="upperRoman"/>
      <w:pStyle w:val="Titre3Annexe"/>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39DB41F5"/>
    <w:multiLevelType w:val="multilevel"/>
    <w:tmpl w:val="20C23DD2"/>
    <w:lvl w:ilvl="0">
      <w:start w:val="1"/>
      <w:numFmt w:val="decimal"/>
      <w:lvlText w:val="%1"/>
      <w:lvlJc w:val="left"/>
      <w:pPr>
        <w:ind w:left="420" w:hanging="420"/>
      </w:pPr>
      <w:rPr>
        <w:rFonts w:ascii="Arial" w:eastAsia="Times New Roman" w:hAnsi="Arial" w:cs="Times New Roman" w:hint="default"/>
        <w:b/>
        <w:color w:val="0000FF"/>
        <w:u w:val="single"/>
      </w:rPr>
    </w:lvl>
    <w:lvl w:ilvl="1">
      <w:start w:val="1"/>
      <w:numFmt w:val="decimal"/>
      <w:lvlText w:val="%1.%2"/>
      <w:lvlJc w:val="left"/>
      <w:pPr>
        <w:ind w:left="420" w:hanging="420"/>
      </w:pPr>
      <w:rPr>
        <w:rFonts w:ascii="Arial" w:eastAsia="Times New Roman" w:hAnsi="Arial" w:cs="Times New Roman" w:hint="default"/>
        <w:b/>
        <w:color w:val="0000FF"/>
        <w:u w:val="single"/>
      </w:rPr>
    </w:lvl>
    <w:lvl w:ilvl="2">
      <w:start w:val="1"/>
      <w:numFmt w:val="decimal"/>
      <w:lvlText w:val="%1.%2.%3"/>
      <w:lvlJc w:val="left"/>
      <w:pPr>
        <w:ind w:left="720" w:hanging="720"/>
      </w:pPr>
      <w:rPr>
        <w:rFonts w:ascii="Arial" w:eastAsia="Times New Roman" w:hAnsi="Arial" w:cs="Times New Roman" w:hint="default"/>
        <w:b/>
        <w:color w:val="0000FF"/>
        <w:u w:val="single"/>
      </w:rPr>
    </w:lvl>
    <w:lvl w:ilvl="3">
      <w:start w:val="1"/>
      <w:numFmt w:val="decimal"/>
      <w:lvlText w:val="%1.%2.%3.%4"/>
      <w:lvlJc w:val="left"/>
      <w:pPr>
        <w:ind w:left="720" w:hanging="720"/>
      </w:pPr>
      <w:rPr>
        <w:rFonts w:ascii="Arial" w:eastAsia="Times New Roman" w:hAnsi="Arial" w:cs="Times New Roman" w:hint="default"/>
        <w:b/>
        <w:color w:val="0000FF"/>
        <w:u w:val="single"/>
      </w:rPr>
    </w:lvl>
    <w:lvl w:ilvl="4">
      <w:start w:val="1"/>
      <w:numFmt w:val="decimal"/>
      <w:lvlText w:val="%1.%2.%3.%4.%5"/>
      <w:lvlJc w:val="left"/>
      <w:pPr>
        <w:ind w:left="1080" w:hanging="1080"/>
      </w:pPr>
      <w:rPr>
        <w:rFonts w:ascii="Arial" w:eastAsia="Times New Roman" w:hAnsi="Arial" w:cs="Times New Roman" w:hint="default"/>
        <w:b/>
        <w:color w:val="0000FF"/>
        <w:u w:val="single"/>
      </w:rPr>
    </w:lvl>
    <w:lvl w:ilvl="5">
      <w:start w:val="1"/>
      <w:numFmt w:val="decimal"/>
      <w:lvlText w:val="%1.%2.%3.%4.%5.%6"/>
      <w:lvlJc w:val="left"/>
      <w:pPr>
        <w:ind w:left="1080" w:hanging="1080"/>
      </w:pPr>
      <w:rPr>
        <w:rFonts w:ascii="Arial" w:eastAsia="Times New Roman" w:hAnsi="Arial" w:cs="Times New Roman" w:hint="default"/>
        <w:b/>
        <w:color w:val="0000FF"/>
        <w:u w:val="single"/>
      </w:rPr>
    </w:lvl>
    <w:lvl w:ilvl="6">
      <w:start w:val="1"/>
      <w:numFmt w:val="decimal"/>
      <w:lvlText w:val="%1.%2.%3.%4.%5.%6.%7"/>
      <w:lvlJc w:val="left"/>
      <w:pPr>
        <w:ind w:left="1440" w:hanging="1440"/>
      </w:pPr>
      <w:rPr>
        <w:rFonts w:ascii="Arial" w:eastAsia="Times New Roman" w:hAnsi="Arial" w:cs="Times New Roman" w:hint="default"/>
        <w:b/>
        <w:color w:val="0000FF"/>
        <w:u w:val="single"/>
      </w:rPr>
    </w:lvl>
    <w:lvl w:ilvl="7">
      <w:start w:val="1"/>
      <w:numFmt w:val="decimal"/>
      <w:lvlText w:val="%1.%2.%3.%4.%5.%6.%7.%8"/>
      <w:lvlJc w:val="left"/>
      <w:pPr>
        <w:ind w:left="1440" w:hanging="1440"/>
      </w:pPr>
      <w:rPr>
        <w:rFonts w:ascii="Arial" w:eastAsia="Times New Roman" w:hAnsi="Arial" w:cs="Times New Roman" w:hint="default"/>
        <w:b/>
        <w:color w:val="0000FF"/>
        <w:u w:val="single"/>
      </w:rPr>
    </w:lvl>
    <w:lvl w:ilvl="8">
      <w:start w:val="1"/>
      <w:numFmt w:val="decimal"/>
      <w:lvlText w:val="%1.%2.%3.%4.%5.%6.%7.%8.%9"/>
      <w:lvlJc w:val="left"/>
      <w:pPr>
        <w:ind w:left="1440" w:hanging="1440"/>
      </w:pPr>
      <w:rPr>
        <w:rFonts w:ascii="Arial" w:eastAsia="Times New Roman" w:hAnsi="Arial" w:cs="Times New Roman" w:hint="default"/>
        <w:b/>
        <w:color w:val="0000FF"/>
        <w:u w:val="single"/>
      </w:rPr>
    </w:lvl>
  </w:abstractNum>
  <w:abstractNum w:abstractNumId="6">
    <w:nsid w:val="4F397EB7"/>
    <w:multiLevelType w:val="hybridMultilevel"/>
    <w:tmpl w:val="F2FEB7A4"/>
    <w:lvl w:ilvl="0" w:tplc="54D625E4">
      <w:start w:val="1"/>
      <w:numFmt w:val="bullet"/>
      <w:lvlText w:val=""/>
      <w:lvlJc w:val="left"/>
      <w:pPr>
        <w:ind w:left="1571" w:hanging="360"/>
      </w:pPr>
      <w:rPr>
        <w:rFonts w:ascii="Symbol" w:hAnsi="Symbol" w:hint="default"/>
        <w:color w:val="000000"/>
        <w:u w:color="000000"/>
      </w:rPr>
    </w:lvl>
    <w:lvl w:ilvl="1" w:tplc="0C0C0003" w:tentative="1">
      <w:start w:val="1"/>
      <w:numFmt w:val="bullet"/>
      <w:lvlText w:val="o"/>
      <w:lvlJc w:val="left"/>
      <w:pPr>
        <w:ind w:left="2291" w:hanging="360"/>
      </w:pPr>
      <w:rPr>
        <w:rFonts w:ascii="Courier New" w:hAnsi="Courier New" w:cs="Courier New" w:hint="default"/>
      </w:rPr>
    </w:lvl>
    <w:lvl w:ilvl="2" w:tplc="0C0C0005" w:tentative="1">
      <w:start w:val="1"/>
      <w:numFmt w:val="bullet"/>
      <w:lvlText w:val=""/>
      <w:lvlJc w:val="left"/>
      <w:pPr>
        <w:ind w:left="3011" w:hanging="360"/>
      </w:pPr>
      <w:rPr>
        <w:rFonts w:ascii="Wingdings" w:hAnsi="Wingdings" w:hint="default"/>
      </w:rPr>
    </w:lvl>
    <w:lvl w:ilvl="3" w:tplc="0C0C0001" w:tentative="1">
      <w:start w:val="1"/>
      <w:numFmt w:val="bullet"/>
      <w:lvlText w:val=""/>
      <w:lvlJc w:val="left"/>
      <w:pPr>
        <w:ind w:left="3731" w:hanging="360"/>
      </w:pPr>
      <w:rPr>
        <w:rFonts w:ascii="Symbol" w:hAnsi="Symbol" w:hint="default"/>
      </w:rPr>
    </w:lvl>
    <w:lvl w:ilvl="4" w:tplc="0C0C0003" w:tentative="1">
      <w:start w:val="1"/>
      <w:numFmt w:val="bullet"/>
      <w:lvlText w:val="o"/>
      <w:lvlJc w:val="left"/>
      <w:pPr>
        <w:ind w:left="4451" w:hanging="360"/>
      </w:pPr>
      <w:rPr>
        <w:rFonts w:ascii="Courier New" w:hAnsi="Courier New" w:cs="Courier New" w:hint="default"/>
      </w:rPr>
    </w:lvl>
    <w:lvl w:ilvl="5" w:tplc="0C0C0005" w:tentative="1">
      <w:start w:val="1"/>
      <w:numFmt w:val="bullet"/>
      <w:lvlText w:val=""/>
      <w:lvlJc w:val="left"/>
      <w:pPr>
        <w:ind w:left="5171" w:hanging="360"/>
      </w:pPr>
      <w:rPr>
        <w:rFonts w:ascii="Wingdings" w:hAnsi="Wingdings" w:hint="default"/>
      </w:rPr>
    </w:lvl>
    <w:lvl w:ilvl="6" w:tplc="0C0C0001" w:tentative="1">
      <w:start w:val="1"/>
      <w:numFmt w:val="bullet"/>
      <w:lvlText w:val=""/>
      <w:lvlJc w:val="left"/>
      <w:pPr>
        <w:ind w:left="5891" w:hanging="360"/>
      </w:pPr>
      <w:rPr>
        <w:rFonts w:ascii="Symbol" w:hAnsi="Symbol" w:hint="default"/>
      </w:rPr>
    </w:lvl>
    <w:lvl w:ilvl="7" w:tplc="0C0C0003" w:tentative="1">
      <w:start w:val="1"/>
      <w:numFmt w:val="bullet"/>
      <w:lvlText w:val="o"/>
      <w:lvlJc w:val="left"/>
      <w:pPr>
        <w:ind w:left="6611" w:hanging="360"/>
      </w:pPr>
      <w:rPr>
        <w:rFonts w:ascii="Courier New" w:hAnsi="Courier New" w:cs="Courier New" w:hint="default"/>
      </w:rPr>
    </w:lvl>
    <w:lvl w:ilvl="8" w:tplc="0C0C0005" w:tentative="1">
      <w:start w:val="1"/>
      <w:numFmt w:val="bullet"/>
      <w:lvlText w:val=""/>
      <w:lvlJc w:val="left"/>
      <w:pPr>
        <w:ind w:left="7331" w:hanging="360"/>
      </w:pPr>
      <w:rPr>
        <w:rFonts w:ascii="Wingdings" w:hAnsi="Wingdings" w:hint="default"/>
      </w:rPr>
    </w:lvl>
  </w:abstractNum>
  <w:abstractNum w:abstractNumId="7">
    <w:nsid w:val="4F8158D3"/>
    <w:multiLevelType w:val="hybridMultilevel"/>
    <w:tmpl w:val="A27C03B2"/>
    <w:lvl w:ilvl="0" w:tplc="F628E1C4">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8">
    <w:nsid w:val="510B520F"/>
    <w:multiLevelType w:val="hybridMultilevel"/>
    <w:tmpl w:val="EDFA534E"/>
    <w:lvl w:ilvl="0" w:tplc="9D1A997E">
      <w:start w:val="1"/>
      <w:numFmt w:val="upperLetter"/>
      <w:lvlText w:val="ANNEXE %1 : "/>
      <w:lvlJc w:val="left"/>
      <w:pPr>
        <w:ind w:left="1440" w:hanging="360"/>
      </w:pPr>
      <w:rPr>
        <w:rFonts w:hint="default"/>
      </w:rPr>
    </w:lvl>
    <w:lvl w:ilvl="1" w:tplc="0C0C0019" w:tentative="1">
      <w:start w:val="1"/>
      <w:numFmt w:val="lowerLetter"/>
      <w:lvlText w:val="%2."/>
      <w:lvlJc w:val="left"/>
      <w:pPr>
        <w:ind w:left="2160" w:hanging="360"/>
      </w:pPr>
    </w:lvl>
    <w:lvl w:ilvl="2" w:tplc="0C0C001B" w:tentative="1">
      <w:start w:val="1"/>
      <w:numFmt w:val="lowerRoman"/>
      <w:lvlText w:val="%3."/>
      <w:lvlJc w:val="right"/>
      <w:pPr>
        <w:ind w:left="2880" w:hanging="180"/>
      </w:pPr>
    </w:lvl>
    <w:lvl w:ilvl="3" w:tplc="0C0C000F" w:tentative="1">
      <w:start w:val="1"/>
      <w:numFmt w:val="decimal"/>
      <w:lvlText w:val="%4."/>
      <w:lvlJc w:val="left"/>
      <w:pPr>
        <w:ind w:left="3600" w:hanging="360"/>
      </w:pPr>
    </w:lvl>
    <w:lvl w:ilvl="4" w:tplc="0C0C0019" w:tentative="1">
      <w:start w:val="1"/>
      <w:numFmt w:val="lowerLetter"/>
      <w:lvlText w:val="%5."/>
      <w:lvlJc w:val="left"/>
      <w:pPr>
        <w:ind w:left="4320" w:hanging="360"/>
      </w:pPr>
    </w:lvl>
    <w:lvl w:ilvl="5" w:tplc="0C0C001B" w:tentative="1">
      <w:start w:val="1"/>
      <w:numFmt w:val="lowerRoman"/>
      <w:lvlText w:val="%6."/>
      <w:lvlJc w:val="right"/>
      <w:pPr>
        <w:ind w:left="5040" w:hanging="180"/>
      </w:pPr>
    </w:lvl>
    <w:lvl w:ilvl="6" w:tplc="0C0C000F" w:tentative="1">
      <w:start w:val="1"/>
      <w:numFmt w:val="decimal"/>
      <w:lvlText w:val="%7."/>
      <w:lvlJc w:val="left"/>
      <w:pPr>
        <w:ind w:left="5760" w:hanging="360"/>
      </w:pPr>
    </w:lvl>
    <w:lvl w:ilvl="7" w:tplc="0C0C0019" w:tentative="1">
      <w:start w:val="1"/>
      <w:numFmt w:val="lowerLetter"/>
      <w:lvlText w:val="%8."/>
      <w:lvlJc w:val="left"/>
      <w:pPr>
        <w:ind w:left="6480" w:hanging="360"/>
      </w:pPr>
    </w:lvl>
    <w:lvl w:ilvl="8" w:tplc="0C0C001B" w:tentative="1">
      <w:start w:val="1"/>
      <w:numFmt w:val="lowerRoman"/>
      <w:lvlText w:val="%9."/>
      <w:lvlJc w:val="right"/>
      <w:pPr>
        <w:ind w:left="7200" w:hanging="180"/>
      </w:pPr>
    </w:lvl>
  </w:abstractNum>
  <w:abstractNum w:abstractNumId="9">
    <w:nsid w:val="5206007A"/>
    <w:multiLevelType w:val="hybridMultilevel"/>
    <w:tmpl w:val="F0D8411E"/>
    <w:lvl w:ilvl="0" w:tplc="F628E1C4">
      <w:start w:val="1"/>
      <w:numFmt w:val="bullet"/>
      <w:lvlText w:val=""/>
      <w:lvlJc w:val="left"/>
      <w:pPr>
        <w:ind w:left="1146" w:hanging="360"/>
      </w:pPr>
      <w:rPr>
        <w:rFonts w:ascii="Symbol" w:hAnsi="Symbol" w:hint="default"/>
      </w:rPr>
    </w:lvl>
    <w:lvl w:ilvl="1" w:tplc="0C0C0003" w:tentative="1">
      <w:start w:val="1"/>
      <w:numFmt w:val="bullet"/>
      <w:lvlText w:val="o"/>
      <w:lvlJc w:val="left"/>
      <w:pPr>
        <w:ind w:left="1866" w:hanging="360"/>
      </w:pPr>
      <w:rPr>
        <w:rFonts w:ascii="Courier New" w:hAnsi="Courier New" w:cs="Courier New" w:hint="default"/>
      </w:rPr>
    </w:lvl>
    <w:lvl w:ilvl="2" w:tplc="0C0C0005" w:tentative="1">
      <w:start w:val="1"/>
      <w:numFmt w:val="bullet"/>
      <w:lvlText w:val=""/>
      <w:lvlJc w:val="left"/>
      <w:pPr>
        <w:ind w:left="2586" w:hanging="360"/>
      </w:pPr>
      <w:rPr>
        <w:rFonts w:ascii="Wingdings" w:hAnsi="Wingdings" w:hint="default"/>
      </w:rPr>
    </w:lvl>
    <w:lvl w:ilvl="3" w:tplc="0C0C0001" w:tentative="1">
      <w:start w:val="1"/>
      <w:numFmt w:val="bullet"/>
      <w:lvlText w:val=""/>
      <w:lvlJc w:val="left"/>
      <w:pPr>
        <w:ind w:left="3306" w:hanging="360"/>
      </w:pPr>
      <w:rPr>
        <w:rFonts w:ascii="Symbol" w:hAnsi="Symbol" w:hint="default"/>
      </w:rPr>
    </w:lvl>
    <w:lvl w:ilvl="4" w:tplc="0C0C0003" w:tentative="1">
      <w:start w:val="1"/>
      <w:numFmt w:val="bullet"/>
      <w:lvlText w:val="o"/>
      <w:lvlJc w:val="left"/>
      <w:pPr>
        <w:ind w:left="4026" w:hanging="360"/>
      </w:pPr>
      <w:rPr>
        <w:rFonts w:ascii="Courier New" w:hAnsi="Courier New" w:cs="Courier New" w:hint="default"/>
      </w:rPr>
    </w:lvl>
    <w:lvl w:ilvl="5" w:tplc="0C0C0005" w:tentative="1">
      <w:start w:val="1"/>
      <w:numFmt w:val="bullet"/>
      <w:lvlText w:val=""/>
      <w:lvlJc w:val="left"/>
      <w:pPr>
        <w:ind w:left="4746" w:hanging="360"/>
      </w:pPr>
      <w:rPr>
        <w:rFonts w:ascii="Wingdings" w:hAnsi="Wingdings" w:hint="default"/>
      </w:rPr>
    </w:lvl>
    <w:lvl w:ilvl="6" w:tplc="0C0C0001" w:tentative="1">
      <w:start w:val="1"/>
      <w:numFmt w:val="bullet"/>
      <w:lvlText w:val=""/>
      <w:lvlJc w:val="left"/>
      <w:pPr>
        <w:ind w:left="5466" w:hanging="360"/>
      </w:pPr>
      <w:rPr>
        <w:rFonts w:ascii="Symbol" w:hAnsi="Symbol" w:hint="default"/>
      </w:rPr>
    </w:lvl>
    <w:lvl w:ilvl="7" w:tplc="0C0C0003" w:tentative="1">
      <w:start w:val="1"/>
      <w:numFmt w:val="bullet"/>
      <w:lvlText w:val="o"/>
      <w:lvlJc w:val="left"/>
      <w:pPr>
        <w:ind w:left="6186" w:hanging="360"/>
      </w:pPr>
      <w:rPr>
        <w:rFonts w:ascii="Courier New" w:hAnsi="Courier New" w:cs="Courier New" w:hint="default"/>
      </w:rPr>
    </w:lvl>
    <w:lvl w:ilvl="8" w:tplc="0C0C0005" w:tentative="1">
      <w:start w:val="1"/>
      <w:numFmt w:val="bullet"/>
      <w:lvlText w:val=""/>
      <w:lvlJc w:val="left"/>
      <w:pPr>
        <w:ind w:left="6906" w:hanging="360"/>
      </w:pPr>
      <w:rPr>
        <w:rFonts w:ascii="Wingdings" w:hAnsi="Wingdings" w:hint="default"/>
      </w:rPr>
    </w:lvl>
  </w:abstractNum>
  <w:abstractNum w:abstractNumId="10">
    <w:nsid w:val="5BC30B72"/>
    <w:multiLevelType w:val="multilevel"/>
    <w:tmpl w:val="2B2A3714"/>
    <w:name w:val="Numérotation annexe22"/>
    <w:lvl w:ilvl="0">
      <w:start w:val="1"/>
      <w:numFmt w:val="upperLetter"/>
      <w:lvlText w:val="Annexe %1 :"/>
      <w:lvlJc w:val="left"/>
      <w:pPr>
        <w:ind w:left="360" w:hanging="360"/>
      </w:pPr>
      <w:rPr>
        <w:rFonts w:hint="default"/>
      </w:rPr>
    </w:lvl>
    <w:lvl w:ilvl="1">
      <w:start w:val="1"/>
      <w:numFmt w:val="upperRoman"/>
      <w:pStyle w:val="Titre6"/>
      <w:lvlText w:val="%1. %2"/>
      <w:lvlJc w:val="left"/>
      <w:pPr>
        <w:ind w:left="720" w:hanging="360"/>
      </w:pPr>
      <w:rPr>
        <w:rFonts w:hint="default"/>
      </w:rPr>
    </w:lvl>
    <w:lvl w:ilvl="2">
      <w:start w:val="1"/>
      <w:numFmt w:val="upperRoman"/>
      <w:pStyle w:val="Titre7"/>
      <w:lvlText w:val="%1.%2.%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696B7095"/>
    <w:multiLevelType w:val="hybridMultilevel"/>
    <w:tmpl w:val="C6287176"/>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2">
    <w:nsid w:val="78C90415"/>
    <w:multiLevelType w:val="hybridMultilevel"/>
    <w:tmpl w:val="840AFDB8"/>
    <w:lvl w:ilvl="0" w:tplc="F628E1C4">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num w:numId="1">
    <w:abstractNumId w:val="0"/>
  </w:num>
  <w:num w:numId="2">
    <w:abstractNumId w:val="12"/>
  </w:num>
  <w:num w:numId="3">
    <w:abstractNumId w:val="7"/>
  </w:num>
  <w:num w:numId="4">
    <w:abstractNumId w:val="3"/>
  </w:num>
  <w:num w:numId="5">
    <w:abstractNumId w:val="6"/>
  </w:num>
  <w:num w:numId="6">
    <w:abstractNumId w:val="9"/>
  </w:num>
  <w:num w:numId="7">
    <w:abstractNumId w:val="11"/>
  </w:num>
  <w:num w:numId="8">
    <w:abstractNumId w:val="10"/>
  </w:num>
  <w:num w:numId="9">
    <w:abstractNumId w:val="4"/>
  </w:num>
  <w:num w:numId="10">
    <w:abstractNumId w:val="8"/>
  </w:num>
  <w:num w:numId="11">
    <w:abstractNumId w:val="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evenAndOddHeaders/>
  <w:drawingGridHorizontalSpacing w:val="120"/>
  <w:drawingGridVerticalSpacing w:val="163"/>
  <w:displayHorizontalDrawingGridEvery w:val="0"/>
  <w:displayVerticalDrawingGridEvery w:val="0"/>
  <w:noPunctuationKerning/>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F7A"/>
    <w:rsid w:val="00004150"/>
    <w:rsid w:val="00010E4E"/>
    <w:rsid w:val="0001107C"/>
    <w:rsid w:val="000124D9"/>
    <w:rsid w:val="00022353"/>
    <w:rsid w:val="00045C23"/>
    <w:rsid w:val="00052629"/>
    <w:rsid w:val="00054CE9"/>
    <w:rsid w:val="00062CB9"/>
    <w:rsid w:val="00062E44"/>
    <w:rsid w:val="000711EC"/>
    <w:rsid w:val="00073428"/>
    <w:rsid w:val="00082DFC"/>
    <w:rsid w:val="000834E0"/>
    <w:rsid w:val="00084F85"/>
    <w:rsid w:val="00090DF1"/>
    <w:rsid w:val="00092164"/>
    <w:rsid w:val="000B0E4B"/>
    <w:rsid w:val="000B128C"/>
    <w:rsid w:val="000B47F5"/>
    <w:rsid w:val="000B5C4A"/>
    <w:rsid w:val="000D4862"/>
    <w:rsid w:val="000D4E22"/>
    <w:rsid w:val="000D617A"/>
    <w:rsid w:val="000D682B"/>
    <w:rsid w:val="000E2FF5"/>
    <w:rsid w:val="000E4E3C"/>
    <w:rsid w:val="000E521D"/>
    <w:rsid w:val="000F26AF"/>
    <w:rsid w:val="000F59EC"/>
    <w:rsid w:val="000F6099"/>
    <w:rsid w:val="00102AD7"/>
    <w:rsid w:val="00104A9B"/>
    <w:rsid w:val="00105361"/>
    <w:rsid w:val="001114B8"/>
    <w:rsid w:val="0012270B"/>
    <w:rsid w:val="001243AD"/>
    <w:rsid w:val="00150A87"/>
    <w:rsid w:val="0015255C"/>
    <w:rsid w:val="00157356"/>
    <w:rsid w:val="001605EC"/>
    <w:rsid w:val="001826C5"/>
    <w:rsid w:val="001837D3"/>
    <w:rsid w:val="0018717F"/>
    <w:rsid w:val="001871D5"/>
    <w:rsid w:val="00197EF6"/>
    <w:rsid w:val="001A4049"/>
    <w:rsid w:val="001A6F8D"/>
    <w:rsid w:val="001B075F"/>
    <w:rsid w:val="001B0FED"/>
    <w:rsid w:val="001B669D"/>
    <w:rsid w:val="001C08FE"/>
    <w:rsid w:val="001C3005"/>
    <w:rsid w:val="001D1E90"/>
    <w:rsid w:val="001D46F2"/>
    <w:rsid w:val="001E1B19"/>
    <w:rsid w:val="001F006D"/>
    <w:rsid w:val="001F6A04"/>
    <w:rsid w:val="002027F0"/>
    <w:rsid w:val="002069DE"/>
    <w:rsid w:val="002145DE"/>
    <w:rsid w:val="00220500"/>
    <w:rsid w:val="002261A4"/>
    <w:rsid w:val="002263FB"/>
    <w:rsid w:val="00231105"/>
    <w:rsid w:val="00231B2E"/>
    <w:rsid w:val="002327D1"/>
    <w:rsid w:val="00237136"/>
    <w:rsid w:val="00240A11"/>
    <w:rsid w:val="00242A92"/>
    <w:rsid w:val="002445DF"/>
    <w:rsid w:val="002526C2"/>
    <w:rsid w:val="00256D86"/>
    <w:rsid w:val="00257601"/>
    <w:rsid w:val="00264615"/>
    <w:rsid w:val="00272DAF"/>
    <w:rsid w:val="00281A0F"/>
    <w:rsid w:val="00282E0B"/>
    <w:rsid w:val="00292806"/>
    <w:rsid w:val="00296092"/>
    <w:rsid w:val="002A102C"/>
    <w:rsid w:val="002B135A"/>
    <w:rsid w:val="002C1975"/>
    <w:rsid w:val="002C7ED0"/>
    <w:rsid w:val="002D26CA"/>
    <w:rsid w:val="002E2A49"/>
    <w:rsid w:val="002E47DF"/>
    <w:rsid w:val="002F06EC"/>
    <w:rsid w:val="00304073"/>
    <w:rsid w:val="00306844"/>
    <w:rsid w:val="00324DF7"/>
    <w:rsid w:val="00327365"/>
    <w:rsid w:val="00336DB1"/>
    <w:rsid w:val="00343006"/>
    <w:rsid w:val="00351C60"/>
    <w:rsid w:val="003530B6"/>
    <w:rsid w:val="00362208"/>
    <w:rsid w:val="00373238"/>
    <w:rsid w:val="00375101"/>
    <w:rsid w:val="0037718B"/>
    <w:rsid w:val="00385566"/>
    <w:rsid w:val="00386D08"/>
    <w:rsid w:val="003911DA"/>
    <w:rsid w:val="00391DAC"/>
    <w:rsid w:val="00393537"/>
    <w:rsid w:val="003A4710"/>
    <w:rsid w:val="003C3261"/>
    <w:rsid w:val="003C7DC8"/>
    <w:rsid w:val="003E1F75"/>
    <w:rsid w:val="003E57E3"/>
    <w:rsid w:val="003E782B"/>
    <w:rsid w:val="003F2D38"/>
    <w:rsid w:val="003F4A8D"/>
    <w:rsid w:val="004030DD"/>
    <w:rsid w:val="0040311C"/>
    <w:rsid w:val="00405430"/>
    <w:rsid w:val="00415AFB"/>
    <w:rsid w:val="00417F36"/>
    <w:rsid w:val="00423463"/>
    <w:rsid w:val="00431CB6"/>
    <w:rsid w:val="0043290E"/>
    <w:rsid w:val="004363BC"/>
    <w:rsid w:val="00453065"/>
    <w:rsid w:val="004531E6"/>
    <w:rsid w:val="004550E8"/>
    <w:rsid w:val="00474330"/>
    <w:rsid w:val="00474E3A"/>
    <w:rsid w:val="004758A9"/>
    <w:rsid w:val="004764F3"/>
    <w:rsid w:val="00486443"/>
    <w:rsid w:val="004A5B4A"/>
    <w:rsid w:val="004A65B4"/>
    <w:rsid w:val="004A68FD"/>
    <w:rsid w:val="004A7E7B"/>
    <w:rsid w:val="004B05DA"/>
    <w:rsid w:val="004B06C4"/>
    <w:rsid w:val="004B4779"/>
    <w:rsid w:val="004C1603"/>
    <w:rsid w:val="004D0F51"/>
    <w:rsid w:val="004E254A"/>
    <w:rsid w:val="004E2AD8"/>
    <w:rsid w:val="004E3132"/>
    <w:rsid w:val="00510C1C"/>
    <w:rsid w:val="00512F3D"/>
    <w:rsid w:val="00514B7D"/>
    <w:rsid w:val="00516DA3"/>
    <w:rsid w:val="005175AE"/>
    <w:rsid w:val="0052786E"/>
    <w:rsid w:val="00541744"/>
    <w:rsid w:val="00546BAB"/>
    <w:rsid w:val="00547B1D"/>
    <w:rsid w:val="005515EF"/>
    <w:rsid w:val="00553573"/>
    <w:rsid w:val="00555B83"/>
    <w:rsid w:val="00557D02"/>
    <w:rsid w:val="00561186"/>
    <w:rsid w:val="0058320B"/>
    <w:rsid w:val="0058337A"/>
    <w:rsid w:val="0058536E"/>
    <w:rsid w:val="00585A44"/>
    <w:rsid w:val="00597C71"/>
    <w:rsid w:val="005A4DF1"/>
    <w:rsid w:val="005A6546"/>
    <w:rsid w:val="005A7B97"/>
    <w:rsid w:val="005B171B"/>
    <w:rsid w:val="005B4464"/>
    <w:rsid w:val="005C30A7"/>
    <w:rsid w:val="005C4CC6"/>
    <w:rsid w:val="005C53BD"/>
    <w:rsid w:val="005D0BDE"/>
    <w:rsid w:val="005D5348"/>
    <w:rsid w:val="005D7400"/>
    <w:rsid w:val="005D797F"/>
    <w:rsid w:val="005E47B6"/>
    <w:rsid w:val="005E47E9"/>
    <w:rsid w:val="005F16BD"/>
    <w:rsid w:val="005F232D"/>
    <w:rsid w:val="005F4067"/>
    <w:rsid w:val="005F6E35"/>
    <w:rsid w:val="00617DDD"/>
    <w:rsid w:val="00621FC1"/>
    <w:rsid w:val="0062539D"/>
    <w:rsid w:val="006319B4"/>
    <w:rsid w:val="006324C9"/>
    <w:rsid w:val="00642F01"/>
    <w:rsid w:val="00644AD8"/>
    <w:rsid w:val="0065773E"/>
    <w:rsid w:val="006603F1"/>
    <w:rsid w:val="006657C4"/>
    <w:rsid w:val="006657EE"/>
    <w:rsid w:val="00671D2C"/>
    <w:rsid w:val="006740E3"/>
    <w:rsid w:val="006863A1"/>
    <w:rsid w:val="0069636D"/>
    <w:rsid w:val="006B5BE4"/>
    <w:rsid w:val="006B6868"/>
    <w:rsid w:val="006D7385"/>
    <w:rsid w:val="006E0FF5"/>
    <w:rsid w:val="006E509B"/>
    <w:rsid w:val="006E7064"/>
    <w:rsid w:val="006F20A7"/>
    <w:rsid w:val="006F2B19"/>
    <w:rsid w:val="00700E12"/>
    <w:rsid w:val="00706F5A"/>
    <w:rsid w:val="007115AA"/>
    <w:rsid w:val="007144A4"/>
    <w:rsid w:val="0071753F"/>
    <w:rsid w:val="00717B7C"/>
    <w:rsid w:val="007200F5"/>
    <w:rsid w:val="007234B6"/>
    <w:rsid w:val="00725FDD"/>
    <w:rsid w:val="00731825"/>
    <w:rsid w:val="007318E2"/>
    <w:rsid w:val="0074512C"/>
    <w:rsid w:val="00745428"/>
    <w:rsid w:val="00751C95"/>
    <w:rsid w:val="00752CEA"/>
    <w:rsid w:val="007636D6"/>
    <w:rsid w:val="0076547C"/>
    <w:rsid w:val="00767D07"/>
    <w:rsid w:val="0077271A"/>
    <w:rsid w:val="00773994"/>
    <w:rsid w:val="00780FD3"/>
    <w:rsid w:val="00782533"/>
    <w:rsid w:val="00785068"/>
    <w:rsid w:val="007935B0"/>
    <w:rsid w:val="007A2FD1"/>
    <w:rsid w:val="007A3C0A"/>
    <w:rsid w:val="007A5B87"/>
    <w:rsid w:val="007B0009"/>
    <w:rsid w:val="007B1560"/>
    <w:rsid w:val="007C2733"/>
    <w:rsid w:val="007D64A3"/>
    <w:rsid w:val="007E270D"/>
    <w:rsid w:val="007E3FB9"/>
    <w:rsid w:val="007E6E2F"/>
    <w:rsid w:val="007F4B4F"/>
    <w:rsid w:val="008026B1"/>
    <w:rsid w:val="00802C61"/>
    <w:rsid w:val="00813AD5"/>
    <w:rsid w:val="0081405D"/>
    <w:rsid w:val="00814C48"/>
    <w:rsid w:val="00816BA9"/>
    <w:rsid w:val="00817B0D"/>
    <w:rsid w:val="00820F0F"/>
    <w:rsid w:val="008217C6"/>
    <w:rsid w:val="00822E2A"/>
    <w:rsid w:val="008339BE"/>
    <w:rsid w:val="0084367E"/>
    <w:rsid w:val="008528EA"/>
    <w:rsid w:val="00866054"/>
    <w:rsid w:val="008660E1"/>
    <w:rsid w:val="0087530A"/>
    <w:rsid w:val="00876DAE"/>
    <w:rsid w:val="008801AE"/>
    <w:rsid w:val="0088115D"/>
    <w:rsid w:val="0089677D"/>
    <w:rsid w:val="00896B6A"/>
    <w:rsid w:val="008B3A31"/>
    <w:rsid w:val="008B4ED6"/>
    <w:rsid w:val="008D0611"/>
    <w:rsid w:val="008D43FE"/>
    <w:rsid w:val="008E08C9"/>
    <w:rsid w:val="008E6794"/>
    <w:rsid w:val="008E7641"/>
    <w:rsid w:val="008F1BB9"/>
    <w:rsid w:val="008F2C25"/>
    <w:rsid w:val="00900D30"/>
    <w:rsid w:val="0090334C"/>
    <w:rsid w:val="00903E8D"/>
    <w:rsid w:val="00910801"/>
    <w:rsid w:val="009136DE"/>
    <w:rsid w:val="00923AF0"/>
    <w:rsid w:val="009360EA"/>
    <w:rsid w:val="009410BC"/>
    <w:rsid w:val="009454EE"/>
    <w:rsid w:val="00946B97"/>
    <w:rsid w:val="009509C8"/>
    <w:rsid w:val="00951520"/>
    <w:rsid w:val="00955FA9"/>
    <w:rsid w:val="00967085"/>
    <w:rsid w:val="00974108"/>
    <w:rsid w:val="00976160"/>
    <w:rsid w:val="00985DED"/>
    <w:rsid w:val="00987509"/>
    <w:rsid w:val="009965AC"/>
    <w:rsid w:val="009979FD"/>
    <w:rsid w:val="009A1051"/>
    <w:rsid w:val="009A45DE"/>
    <w:rsid w:val="009A7787"/>
    <w:rsid w:val="009C699C"/>
    <w:rsid w:val="009D2B1F"/>
    <w:rsid w:val="009E144F"/>
    <w:rsid w:val="009E4E1C"/>
    <w:rsid w:val="009E5795"/>
    <w:rsid w:val="009F32C1"/>
    <w:rsid w:val="00A022F7"/>
    <w:rsid w:val="00A15626"/>
    <w:rsid w:val="00A15742"/>
    <w:rsid w:val="00A2075B"/>
    <w:rsid w:val="00A20BF5"/>
    <w:rsid w:val="00A2767D"/>
    <w:rsid w:val="00A352A1"/>
    <w:rsid w:val="00A357E3"/>
    <w:rsid w:val="00A35AEF"/>
    <w:rsid w:val="00A37E11"/>
    <w:rsid w:val="00A42ABB"/>
    <w:rsid w:val="00A47406"/>
    <w:rsid w:val="00A508CE"/>
    <w:rsid w:val="00A51479"/>
    <w:rsid w:val="00A52481"/>
    <w:rsid w:val="00A6048D"/>
    <w:rsid w:val="00A60CDC"/>
    <w:rsid w:val="00A63509"/>
    <w:rsid w:val="00A66443"/>
    <w:rsid w:val="00A71A05"/>
    <w:rsid w:val="00A74549"/>
    <w:rsid w:val="00A746BB"/>
    <w:rsid w:val="00A76B3F"/>
    <w:rsid w:val="00A77A23"/>
    <w:rsid w:val="00A85D52"/>
    <w:rsid w:val="00A918C6"/>
    <w:rsid w:val="00A93642"/>
    <w:rsid w:val="00AA1DB0"/>
    <w:rsid w:val="00AB705A"/>
    <w:rsid w:val="00AB7384"/>
    <w:rsid w:val="00AC0515"/>
    <w:rsid w:val="00AC6583"/>
    <w:rsid w:val="00AD13D9"/>
    <w:rsid w:val="00AD5CCD"/>
    <w:rsid w:val="00AE00A8"/>
    <w:rsid w:val="00AF19EF"/>
    <w:rsid w:val="00AF258D"/>
    <w:rsid w:val="00B063F6"/>
    <w:rsid w:val="00B329E8"/>
    <w:rsid w:val="00B329E9"/>
    <w:rsid w:val="00B4186D"/>
    <w:rsid w:val="00B4394A"/>
    <w:rsid w:val="00B43CC0"/>
    <w:rsid w:val="00B50560"/>
    <w:rsid w:val="00B551C8"/>
    <w:rsid w:val="00B61CA6"/>
    <w:rsid w:val="00B62FA6"/>
    <w:rsid w:val="00B675E1"/>
    <w:rsid w:val="00B851B8"/>
    <w:rsid w:val="00B867FD"/>
    <w:rsid w:val="00B94F63"/>
    <w:rsid w:val="00B95418"/>
    <w:rsid w:val="00B972F5"/>
    <w:rsid w:val="00BA0A2D"/>
    <w:rsid w:val="00BA0DA2"/>
    <w:rsid w:val="00BA1673"/>
    <w:rsid w:val="00BA5B6F"/>
    <w:rsid w:val="00BA7985"/>
    <w:rsid w:val="00BB7B75"/>
    <w:rsid w:val="00BC70F3"/>
    <w:rsid w:val="00BD09F4"/>
    <w:rsid w:val="00BD6493"/>
    <w:rsid w:val="00BD7B5C"/>
    <w:rsid w:val="00BE276F"/>
    <w:rsid w:val="00BE7122"/>
    <w:rsid w:val="00BF0B41"/>
    <w:rsid w:val="00BF157E"/>
    <w:rsid w:val="00BF2947"/>
    <w:rsid w:val="00BF5094"/>
    <w:rsid w:val="00BF6F27"/>
    <w:rsid w:val="00C0546E"/>
    <w:rsid w:val="00C06F7A"/>
    <w:rsid w:val="00C0763D"/>
    <w:rsid w:val="00C12D31"/>
    <w:rsid w:val="00C1335E"/>
    <w:rsid w:val="00C137AC"/>
    <w:rsid w:val="00C14900"/>
    <w:rsid w:val="00C1770F"/>
    <w:rsid w:val="00C17F61"/>
    <w:rsid w:val="00C20C1B"/>
    <w:rsid w:val="00C21204"/>
    <w:rsid w:val="00C224A1"/>
    <w:rsid w:val="00C251C3"/>
    <w:rsid w:val="00C256B5"/>
    <w:rsid w:val="00C25E21"/>
    <w:rsid w:val="00C309AD"/>
    <w:rsid w:val="00C32524"/>
    <w:rsid w:val="00C3468B"/>
    <w:rsid w:val="00C371D8"/>
    <w:rsid w:val="00C40802"/>
    <w:rsid w:val="00C47F24"/>
    <w:rsid w:val="00C513B3"/>
    <w:rsid w:val="00C52934"/>
    <w:rsid w:val="00C55C4B"/>
    <w:rsid w:val="00C664AF"/>
    <w:rsid w:val="00C7392E"/>
    <w:rsid w:val="00C800E2"/>
    <w:rsid w:val="00CA31D5"/>
    <w:rsid w:val="00CB2C0B"/>
    <w:rsid w:val="00CB30AA"/>
    <w:rsid w:val="00CB6990"/>
    <w:rsid w:val="00CB6F81"/>
    <w:rsid w:val="00CC1597"/>
    <w:rsid w:val="00CC5C66"/>
    <w:rsid w:val="00CD2490"/>
    <w:rsid w:val="00CE2F88"/>
    <w:rsid w:val="00CF4051"/>
    <w:rsid w:val="00CF683D"/>
    <w:rsid w:val="00CF69A8"/>
    <w:rsid w:val="00D11F4F"/>
    <w:rsid w:val="00D22BAF"/>
    <w:rsid w:val="00D25187"/>
    <w:rsid w:val="00D30D74"/>
    <w:rsid w:val="00D34D08"/>
    <w:rsid w:val="00D433AE"/>
    <w:rsid w:val="00D4472B"/>
    <w:rsid w:val="00D53D5C"/>
    <w:rsid w:val="00D64D93"/>
    <w:rsid w:val="00D757B3"/>
    <w:rsid w:val="00D77061"/>
    <w:rsid w:val="00D84779"/>
    <w:rsid w:val="00D85A88"/>
    <w:rsid w:val="00D9451C"/>
    <w:rsid w:val="00D94D0F"/>
    <w:rsid w:val="00DA3ED5"/>
    <w:rsid w:val="00DA6E17"/>
    <w:rsid w:val="00DB7992"/>
    <w:rsid w:val="00DC2E7B"/>
    <w:rsid w:val="00DC4140"/>
    <w:rsid w:val="00DC58E1"/>
    <w:rsid w:val="00DC774B"/>
    <w:rsid w:val="00DD7D7A"/>
    <w:rsid w:val="00DE2926"/>
    <w:rsid w:val="00DE501E"/>
    <w:rsid w:val="00DF4897"/>
    <w:rsid w:val="00DF65DD"/>
    <w:rsid w:val="00E015EB"/>
    <w:rsid w:val="00E01B56"/>
    <w:rsid w:val="00E2165B"/>
    <w:rsid w:val="00E218B4"/>
    <w:rsid w:val="00E25411"/>
    <w:rsid w:val="00E256E4"/>
    <w:rsid w:val="00E26F7F"/>
    <w:rsid w:val="00E3754A"/>
    <w:rsid w:val="00E45923"/>
    <w:rsid w:val="00E50C90"/>
    <w:rsid w:val="00E52481"/>
    <w:rsid w:val="00E54898"/>
    <w:rsid w:val="00E616E8"/>
    <w:rsid w:val="00E62D61"/>
    <w:rsid w:val="00E66745"/>
    <w:rsid w:val="00E717C6"/>
    <w:rsid w:val="00E74C5C"/>
    <w:rsid w:val="00E81C3F"/>
    <w:rsid w:val="00E940E3"/>
    <w:rsid w:val="00EA600E"/>
    <w:rsid w:val="00EB08B9"/>
    <w:rsid w:val="00EB20C8"/>
    <w:rsid w:val="00EB7A52"/>
    <w:rsid w:val="00EC3532"/>
    <w:rsid w:val="00ED4669"/>
    <w:rsid w:val="00EE1809"/>
    <w:rsid w:val="00EF03A1"/>
    <w:rsid w:val="00EF420E"/>
    <w:rsid w:val="00F00FD6"/>
    <w:rsid w:val="00F04309"/>
    <w:rsid w:val="00F05CF4"/>
    <w:rsid w:val="00F20B84"/>
    <w:rsid w:val="00F22901"/>
    <w:rsid w:val="00F22D98"/>
    <w:rsid w:val="00F2380D"/>
    <w:rsid w:val="00F244D4"/>
    <w:rsid w:val="00F31A97"/>
    <w:rsid w:val="00F35D81"/>
    <w:rsid w:val="00F42FAF"/>
    <w:rsid w:val="00F43DCB"/>
    <w:rsid w:val="00F444C6"/>
    <w:rsid w:val="00F55F72"/>
    <w:rsid w:val="00F607F5"/>
    <w:rsid w:val="00F6443B"/>
    <w:rsid w:val="00F65CB5"/>
    <w:rsid w:val="00F67135"/>
    <w:rsid w:val="00F67B95"/>
    <w:rsid w:val="00F706EA"/>
    <w:rsid w:val="00F71DB7"/>
    <w:rsid w:val="00FA73A0"/>
    <w:rsid w:val="00FB001F"/>
    <w:rsid w:val="00FC5301"/>
    <w:rsid w:val="00FD344B"/>
    <w:rsid w:val="00FD4A9B"/>
    <w:rsid w:val="00FD6A31"/>
    <w:rsid w:val="00FD7773"/>
    <w:rsid w:val="00FF091C"/>
    <w:rsid w:val="00FF105F"/>
    <w:rsid w:val="00FF6C38"/>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66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lsdException w:name="heading 5" w:semiHidden="0" w:uiPriority="0" w:unhideWhenUsed="0"/>
    <w:lsdException w:name="heading 6" w:semiHidden="0" w:uiPriority="0" w:unhideWhenUsed="0"/>
    <w:lsdException w:name="heading 7" w:semiHidden="0" w:uiPriority="0" w:unhideWhenUsed="0"/>
    <w:lsdException w:name="heading 8" w:semiHidden="0" w:uiPriority="0" w:unhideWhenUsed="0"/>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annotation reference" w:uiPriority="0"/>
    <w:lsdException w:name="page number" w:uiPriority="0"/>
    <w:lsdException w:name="List" w:uiPriority="0"/>
    <w:lsdException w:name="Title" w:semiHidden="0" w:uiPriority="10" w:unhideWhenUsed="0" w:qFormat="1"/>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F20B84"/>
    <w:rPr>
      <w:rFonts w:ascii="Arial" w:hAnsi="Arial"/>
      <w:sz w:val="22"/>
      <w:lang w:val="fr-CA"/>
    </w:rPr>
  </w:style>
  <w:style w:type="paragraph" w:styleId="Titre1">
    <w:name w:val="heading 1"/>
    <w:basedOn w:val="Normal"/>
    <w:next w:val="ParagNormal"/>
    <w:link w:val="Titre1Car"/>
    <w:qFormat/>
    <w:rsid w:val="00974108"/>
    <w:pPr>
      <w:keepNext/>
      <w:numPr>
        <w:numId w:val="1"/>
      </w:numPr>
      <w:spacing w:before="240" w:after="60"/>
      <w:ind w:left="284" w:hanging="284"/>
      <w:jc w:val="center"/>
      <w:outlineLvl w:val="0"/>
    </w:pPr>
    <w:rPr>
      <w:b/>
      <w:caps/>
      <w:sz w:val="28"/>
    </w:rPr>
  </w:style>
  <w:style w:type="paragraph" w:styleId="Titre2">
    <w:name w:val="heading 2"/>
    <w:basedOn w:val="Normal"/>
    <w:next w:val="ParagNormal"/>
    <w:link w:val="Titre2Car"/>
    <w:qFormat/>
    <w:rsid w:val="00C0546E"/>
    <w:pPr>
      <w:widowControl w:val="0"/>
      <w:numPr>
        <w:ilvl w:val="1"/>
        <w:numId w:val="1"/>
      </w:numPr>
      <w:spacing w:before="240" w:after="60"/>
      <w:ind w:left="709" w:hanging="709"/>
      <w:outlineLvl w:val="1"/>
    </w:pPr>
    <w:rPr>
      <w:rFonts w:cs="Arial"/>
      <w:b/>
      <w:sz w:val="24"/>
    </w:rPr>
  </w:style>
  <w:style w:type="paragraph" w:styleId="Titre3">
    <w:name w:val="heading 3"/>
    <w:basedOn w:val="Normal"/>
    <w:next w:val="ParagNormal"/>
    <w:link w:val="Titre3Car"/>
    <w:qFormat/>
    <w:rsid w:val="00BB7B75"/>
    <w:pPr>
      <w:keepNext/>
      <w:numPr>
        <w:ilvl w:val="2"/>
        <w:numId w:val="1"/>
      </w:numPr>
      <w:spacing w:before="240" w:after="60"/>
      <w:ind w:left="709" w:hanging="709"/>
      <w:outlineLvl w:val="2"/>
    </w:pPr>
    <w:rPr>
      <w:b/>
      <w:i/>
      <w:sz w:val="24"/>
    </w:rPr>
  </w:style>
  <w:style w:type="paragraph" w:styleId="Titre4">
    <w:name w:val="heading 4"/>
    <w:basedOn w:val="Normal"/>
    <w:next w:val="ParagNormal"/>
    <w:rsid w:val="00BB7B75"/>
    <w:pPr>
      <w:keepNext/>
      <w:numPr>
        <w:ilvl w:val="3"/>
        <w:numId w:val="1"/>
      </w:numPr>
      <w:spacing w:before="240" w:after="60"/>
      <w:outlineLvl w:val="3"/>
    </w:pPr>
    <w:rPr>
      <w:b/>
    </w:rPr>
  </w:style>
  <w:style w:type="paragraph" w:styleId="Titre5">
    <w:name w:val="heading 5"/>
    <w:basedOn w:val="Normal"/>
    <w:next w:val="ParagNormal"/>
    <w:rsid w:val="00BB7B75"/>
    <w:pPr>
      <w:numPr>
        <w:ilvl w:val="4"/>
        <w:numId w:val="1"/>
      </w:numPr>
      <w:spacing w:before="240" w:after="60"/>
      <w:outlineLvl w:val="4"/>
    </w:pPr>
    <w:rPr>
      <w:b/>
    </w:rPr>
  </w:style>
  <w:style w:type="paragraph" w:styleId="Titre6">
    <w:name w:val="heading 6"/>
    <w:basedOn w:val="Normal"/>
    <w:next w:val="ParagNormal"/>
    <w:rsid w:val="00BB7B75"/>
    <w:pPr>
      <w:numPr>
        <w:ilvl w:val="1"/>
        <w:numId w:val="8"/>
      </w:numPr>
      <w:spacing w:before="240" w:after="60"/>
      <w:ind w:left="714" w:hanging="357"/>
      <w:outlineLvl w:val="5"/>
    </w:pPr>
    <w:rPr>
      <w:b/>
    </w:rPr>
  </w:style>
  <w:style w:type="paragraph" w:styleId="Titre7">
    <w:name w:val="heading 7"/>
    <w:basedOn w:val="Normal"/>
    <w:next w:val="ParagNormal"/>
    <w:rsid w:val="00BB7B75"/>
    <w:pPr>
      <w:numPr>
        <w:ilvl w:val="2"/>
        <w:numId w:val="8"/>
      </w:numPr>
      <w:spacing w:before="240" w:after="60"/>
      <w:ind w:left="1077" w:hanging="357"/>
      <w:outlineLvl w:val="6"/>
    </w:pPr>
  </w:style>
  <w:style w:type="paragraph" w:styleId="Titre8">
    <w:name w:val="heading 8"/>
    <w:aliases w:val="Titre Annexe"/>
    <w:basedOn w:val="Normal"/>
    <w:next w:val="ParagNormal"/>
    <w:rsid w:val="008E08C9"/>
    <w:pPr>
      <w:spacing w:before="60" w:after="240"/>
      <w:jc w:val="center"/>
      <w:outlineLvl w:val="7"/>
    </w:pPr>
    <w:rPr>
      <w:b/>
      <w:caps/>
      <w:sz w:val="28"/>
    </w:rPr>
  </w:style>
  <w:style w:type="paragraph" w:styleId="Titre9">
    <w:name w:val="heading 9"/>
    <w:basedOn w:val="Normal"/>
    <w:next w:val="ParagNormal"/>
    <w:qFormat/>
    <w:rsid w:val="008E08C9"/>
    <w:pPr>
      <w:numPr>
        <w:ilvl w:val="8"/>
        <w:numId w:val="1"/>
      </w:numPr>
      <w:spacing w:before="60" w:after="240"/>
      <w:jc w:val="center"/>
      <w:outlineLvl w:val="8"/>
    </w:pPr>
    <w:rPr>
      <w:b/>
      <w:caps/>
      <w:sz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aragNormal">
    <w:name w:val="ParagNormal"/>
    <w:basedOn w:val="Normal"/>
    <w:qFormat/>
    <w:rsid w:val="00725FDD"/>
    <w:pPr>
      <w:spacing w:before="240" w:after="60"/>
      <w:jc w:val="both"/>
    </w:pPr>
  </w:style>
  <w:style w:type="paragraph" w:customStyle="1" w:styleId="TitreLiminaire">
    <w:name w:val="TitreLiminaire"/>
    <w:basedOn w:val="Normal"/>
    <w:next w:val="ParagNormal"/>
    <w:rsid w:val="001F006D"/>
    <w:pPr>
      <w:keepNext/>
      <w:spacing w:after="240"/>
      <w:jc w:val="center"/>
    </w:pPr>
    <w:rPr>
      <w:b/>
      <w:caps/>
      <w:color w:val="000080"/>
      <w:sz w:val="28"/>
    </w:rPr>
  </w:style>
  <w:style w:type="paragraph" w:styleId="TM1">
    <w:name w:val="toc 1"/>
    <w:basedOn w:val="TM2"/>
    <w:next w:val="Normal"/>
    <w:uiPriority w:val="39"/>
    <w:rsid w:val="006B6868"/>
    <w:pPr>
      <w:spacing w:before="240" w:after="120"/>
      <w:ind w:left="567"/>
    </w:pPr>
    <w:rPr>
      <w:rFonts w:eastAsiaTheme="minorEastAsia" w:cstheme="minorBidi"/>
      <w:b/>
      <w:bCs w:val="0"/>
      <w:szCs w:val="22"/>
      <w:lang w:eastAsia="fr-CA"/>
    </w:rPr>
  </w:style>
  <w:style w:type="paragraph" w:styleId="TM2">
    <w:name w:val="toc 2"/>
    <w:basedOn w:val="Normal"/>
    <w:next w:val="Normal"/>
    <w:uiPriority w:val="39"/>
    <w:rsid w:val="005C30A7"/>
    <w:pPr>
      <w:tabs>
        <w:tab w:val="left" w:pos="1134"/>
        <w:tab w:val="right" w:leader="dot" w:pos="9350"/>
      </w:tabs>
      <w:spacing w:before="60"/>
      <w:ind w:left="1134" w:right="567" w:hanging="567"/>
    </w:pPr>
    <w:rPr>
      <w:bCs/>
      <w:noProof/>
      <w:szCs w:val="24"/>
    </w:rPr>
  </w:style>
  <w:style w:type="paragraph" w:styleId="TM3">
    <w:name w:val="toc 3"/>
    <w:basedOn w:val="Normal"/>
    <w:next w:val="Normal"/>
    <w:uiPriority w:val="39"/>
    <w:rsid w:val="005C30A7"/>
    <w:pPr>
      <w:tabs>
        <w:tab w:val="left" w:pos="1276"/>
        <w:tab w:val="right" w:leader="dot" w:pos="9350"/>
      </w:tabs>
      <w:spacing w:before="60"/>
      <w:ind w:left="1843" w:right="567" w:hanging="709"/>
    </w:pPr>
    <w:rPr>
      <w:noProof/>
      <w:szCs w:val="24"/>
    </w:rPr>
  </w:style>
  <w:style w:type="paragraph" w:styleId="TM4">
    <w:name w:val="toc 4"/>
    <w:basedOn w:val="Normal"/>
    <w:next w:val="Normal"/>
    <w:semiHidden/>
    <w:rsid w:val="001F006D"/>
    <w:pPr>
      <w:ind w:left="480"/>
    </w:pPr>
    <w:rPr>
      <w:szCs w:val="24"/>
    </w:rPr>
  </w:style>
  <w:style w:type="paragraph" w:customStyle="1" w:styleId="Liste123">
    <w:name w:val="Liste123"/>
    <w:basedOn w:val="ParagNormal"/>
    <w:rsid w:val="001F006D"/>
    <w:pPr>
      <w:tabs>
        <w:tab w:val="left" w:pos="360"/>
      </w:tabs>
      <w:spacing w:after="120"/>
      <w:ind w:left="360" w:hanging="360"/>
    </w:pPr>
  </w:style>
  <w:style w:type="paragraph" w:customStyle="1" w:styleId="ListeABC">
    <w:name w:val="ListeABC"/>
    <w:basedOn w:val="ParagNormal"/>
    <w:rsid w:val="001F006D"/>
    <w:pPr>
      <w:tabs>
        <w:tab w:val="left" w:pos="360"/>
      </w:tabs>
      <w:spacing w:after="120"/>
      <w:ind w:left="360" w:hanging="360"/>
    </w:pPr>
  </w:style>
  <w:style w:type="paragraph" w:styleId="Notedebasdepage">
    <w:name w:val="footnote text"/>
    <w:basedOn w:val="Normal"/>
    <w:semiHidden/>
    <w:rsid w:val="001F006D"/>
    <w:pPr>
      <w:ind w:left="360" w:hanging="360"/>
    </w:pPr>
    <w:rPr>
      <w:sz w:val="20"/>
    </w:rPr>
  </w:style>
  <w:style w:type="character" w:styleId="Appelnotedebasdep">
    <w:name w:val="footnote reference"/>
    <w:semiHidden/>
    <w:rsid w:val="001F006D"/>
    <w:rPr>
      <w:sz w:val="20"/>
      <w:vertAlign w:val="superscript"/>
    </w:rPr>
  </w:style>
  <w:style w:type="paragraph" w:styleId="Notedefin">
    <w:name w:val="endnote text"/>
    <w:basedOn w:val="Normal"/>
    <w:semiHidden/>
    <w:rsid w:val="001F006D"/>
    <w:pPr>
      <w:spacing w:after="120"/>
      <w:ind w:left="360" w:hanging="360"/>
    </w:pPr>
    <w:rPr>
      <w:sz w:val="20"/>
    </w:rPr>
  </w:style>
  <w:style w:type="paragraph" w:styleId="Citation">
    <w:name w:val="Quote"/>
    <w:basedOn w:val="ParagNormal"/>
    <w:next w:val="ParagNormal"/>
    <w:rsid w:val="001F006D"/>
    <w:pPr>
      <w:ind w:left="720" w:right="720"/>
    </w:pPr>
  </w:style>
  <w:style w:type="paragraph" w:customStyle="1" w:styleId="TitreAutre1">
    <w:name w:val="TitreAutre1"/>
    <w:basedOn w:val="Normal"/>
    <w:next w:val="ParagNormal"/>
    <w:rsid w:val="001F006D"/>
    <w:pPr>
      <w:keepNext/>
      <w:spacing w:after="240"/>
    </w:pPr>
    <w:rPr>
      <w:b/>
      <w:color w:val="800080"/>
    </w:rPr>
  </w:style>
  <w:style w:type="paragraph" w:styleId="Bibliographie">
    <w:name w:val="Bibliography"/>
    <w:basedOn w:val="ParagNormal"/>
    <w:rsid w:val="001F006D"/>
    <w:pPr>
      <w:ind w:left="720" w:hanging="720"/>
    </w:pPr>
  </w:style>
  <w:style w:type="paragraph" w:styleId="Lgende">
    <w:name w:val="caption"/>
    <w:basedOn w:val="Normal"/>
    <w:next w:val="ParagNormal"/>
    <w:qFormat/>
    <w:rsid w:val="00EF03A1"/>
    <w:pPr>
      <w:spacing w:before="120" w:after="120"/>
      <w:jc w:val="center"/>
    </w:pPr>
    <w:rPr>
      <w:b/>
    </w:rPr>
  </w:style>
  <w:style w:type="paragraph" w:styleId="Tabledesillustrations">
    <w:name w:val="table of figures"/>
    <w:basedOn w:val="Normal"/>
    <w:next w:val="Normal"/>
    <w:uiPriority w:val="99"/>
    <w:rsid w:val="00F22D98"/>
    <w:pPr>
      <w:tabs>
        <w:tab w:val="right" w:leader="dot" w:pos="9360"/>
      </w:tabs>
      <w:spacing w:before="120"/>
      <w:ind w:left="1440" w:right="567" w:hanging="1440"/>
    </w:pPr>
  </w:style>
  <w:style w:type="character" w:styleId="Lienhypertexte">
    <w:name w:val="Hyperlink"/>
    <w:uiPriority w:val="99"/>
    <w:rsid w:val="001F006D"/>
    <w:rPr>
      <w:color w:val="0000FF"/>
      <w:u w:val="single"/>
    </w:rPr>
  </w:style>
  <w:style w:type="paragraph" w:styleId="Liste">
    <w:name w:val="List"/>
    <w:basedOn w:val="Normal"/>
    <w:semiHidden/>
    <w:rsid w:val="001F006D"/>
    <w:pPr>
      <w:ind w:left="360" w:hanging="360"/>
    </w:pPr>
  </w:style>
  <w:style w:type="paragraph" w:styleId="Index1">
    <w:name w:val="index 1"/>
    <w:basedOn w:val="Normal"/>
    <w:next w:val="Normal"/>
    <w:autoRedefine/>
    <w:semiHidden/>
    <w:rsid w:val="001F006D"/>
    <w:pPr>
      <w:ind w:left="240" w:hanging="240"/>
    </w:pPr>
  </w:style>
  <w:style w:type="paragraph" w:customStyle="1" w:styleId="Titretablematires">
    <w:name w:val="Titre table matières"/>
    <w:aliases w:val="figures,tableaux"/>
    <w:basedOn w:val="TitreLiminaire"/>
    <w:next w:val="ParagNormal"/>
    <w:rsid w:val="001F006D"/>
  </w:style>
  <w:style w:type="paragraph" w:styleId="Index2">
    <w:name w:val="index 2"/>
    <w:basedOn w:val="Normal"/>
    <w:next w:val="Normal"/>
    <w:autoRedefine/>
    <w:semiHidden/>
    <w:rsid w:val="001F006D"/>
    <w:pPr>
      <w:ind w:left="480" w:hanging="240"/>
    </w:pPr>
  </w:style>
  <w:style w:type="paragraph" w:styleId="Index3">
    <w:name w:val="index 3"/>
    <w:basedOn w:val="Normal"/>
    <w:next w:val="Normal"/>
    <w:autoRedefine/>
    <w:semiHidden/>
    <w:rsid w:val="001F006D"/>
    <w:pPr>
      <w:ind w:left="720" w:hanging="240"/>
    </w:pPr>
  </w:style>
  <w:style w:type="paragraph" w:styleId="Index4">
    <w:name w:val="index 4"/>
    <w:basedOn w:val="Normal"/>
    <w:next w:val="Normal"/>
    <w:autoRedefine/>
    <w:semiHidden/>
    <w:rsid w:val="001F006D"/>
    <w:pPr>
      <w:ind w:left="960" w:hanging="240"/>
    </w:pPr>
  </w:style>
  <w:style w:type="paragraph" w:styleId="Index5">
    <w:name w:val="index 5"/>
    <w:basedOn w:val="Normal"/>
    <w:next w:val="Normal"/>
    <w:autoRedefine/>
    <w:semiHidden/>
    <w:rsid w:val="001F006D"/>
    <w:pPr>
      <w:ind w:left="1200" w:hanging="240"/>
    </w:pPr>
  </w:style>
  <w:style w:type="paragraph" w:styleId="Index6">
    <w:name w:val="index 6"/>
    <w:basedOn w:val="Normal"/>
    <w:next w:val="Normal"/>
    <w:autoRedefine/>
    <w:semiHidden/>
    <w:rsid w:val="001F006D"/>
    <w:pPr>
      <w:ind w:left="1440" w:hanging="240"/>
    </w:pPr>
  </w:style>
  <w:style w:type="paragraph" w:styleId="Index7">
    <w:name w:val="index 7"/>
    <w:basedOn w:val="Normal"/>
    <w:next w:val="Normal"/>
    <w:autoRedefine/>
    <w:semiHidden/>
    <w:rsid w:val="001F006D"/>
    <w:pPr>
      <w:ind w:left="1680" w:hanging="240"/>
    </w:pPr>
  </w:style>
  <w:style w:type="paragraph" w:styleId="Index8">
    <w:name w:val="index 8"/>
    <w:basedOn w:val="Normal"/>
    <w:next w:val="Normal"/>
    <w:autoRedefine/>
    <w:semiHidden/>
    <w:rsid w:val="001F006D"/>
    <w:pPr>
      <w:ind w:left="1920" w:hanging="240"/>
    </w:pPr>
  </w:style>
  <w:style w:type="paragraph" w:styleId="Index9">
    <w:name w:val="index 9"/>
    <w:basedOn w:val="Normal"/>
    <w:next w:val="Normal"/>
    <w:autoRedefine/>
    <w:semiHidden/>
    <w:rsid w:val="001F006D"/>
    <w:pPr>
      <w:ind w:left="2160" w:hanging="240"/>
    </w:pPr>
  </w:style>
  <w:style w:type="paragraph" w:styleId="Titreindex">
    <w:name w:val="index heading"/>
    <w:basedOn w:val="Normal"/>
    <w:next w:val="Index1"/>
    <w:semiHidden/>
    <w:rsid w:val="001F006D"/>
  </w:style>
  <w:style w:type="paragraph" w:styleId="En-tte">
    <w:name w:val="header"/>
    <w:basedOn w:val="Normal"/>
    <w:link w:val="En-tteCar"/>
    <w:uiPriority w:val="99"/>
    <w:rsid w:val="001F006D"/>
    <w:pPr>
      <w:tabs>
        <w:tab w:val="center" w:pos="4320"/>
        <w:tab w:val="right" w:pos="8640"/>
      </w:tabs>
    </w:pPr>
  </w:style>
  <w:style w:type="paragraph" w:styleId="Pieddepage">
    <w:name w:val="footer"/>
    <w:basedOn w:val="Normal"/>
    <w:link w:val="PieddepageCar"/>
    <w:uiPriority w:val="99"/>
    <w:rsid w:val="001F006D"/>
    <w:pPr>
      <w:tabs>
        <w:tab w:val="center" w:pos="4320"/>
        <w:tab w:val="right" w:pos="8640"/>
      </w:tabs>
    </w:pPr>
  </w:style>
  <w:style w:type="character" w:styleId="Lienhypertextesuivivisit">
    <w:name w:val="FollowedHyperlink"/>
    <w:semiHidden/>
    <w:rsid w:val="001F006D"/>
    <w:rPr>
      <w:color w:val="800080"/>
      <w:u w:val="single"/>
    </w:rPr>
  </w:style>
  <w:style w:type="paragraph" w:styleId="TM5">
    <w:name w:val="toc 5"/>
    <w:basedOn w:val="Normal"/>
    <w:next w:val="Normal"/>
    <w:autoRedefine/>
    <w:semiHidden/>
    <w:rsid w:val="001F006D"/>
    <w:pPr>
      <w:ind w:left="720"/>
    </w:pPr>
    <w:rPr>
      <w:szCs w:val="24"/>
    </w:rPr>
  </w:style>
  <w:style w:type="paragraph" w:styleId="TM6">
    <w:name w:val="toc 6"/>
    <w:basedOn w:val="Normal"/>
    <w:next w:val="Normal"/>
    <w:autoRedefine/>
    <w:semiHidden/>
    <w:rsid w:val="001F006D"/>
    <w:pPr>
      <w:ind w:left="960"/>
    </w:pPr>
    <w:rPr>
      <w:szCs w:val="24"/>
    </w:rPr>
  </w:style>
  <w:style w:type="paragraph" w:styleId="TM7">
    <w:name w:val="toc 7"/>
    <w:basedOn w:val="Normal"/>
    <w:next w:val="Normal"/>
    <w:autoRedefine/>
    <w:semiHidden/>
    <w:rsid w:val="001F006D"/>
    <w:pPr>
      <w:ind w:left="1200"/>
    </w:pPr>
    <w:rPr>
      <w:szCs w:val="24"/>
    </w:rPr>
  </w:style>
  <w:style w:type="paragraph" w:styleId="TM8">
    <w:name w:val="toc 8"/>
    <w:basedOn w:val="Normal"/>
    <w:next w:val="Normal"/>
    <w:autoRedefine/>
    <w:semiHidden/>
    <w:rsid w:val="001F006D"/>
    <w:pPr>
      <w:ind w:left="1440"/>
    </w:pPr>
    <w:rPr>
      <w:szCs w:val="24"/>
    </w:rPr>
  </w:style>
  <w:style w:type="paragraph" w:styleId="TM9">
    <w:name w:val="toc 9"/>
    <w:basedOn w:val="Normal"/>
    <w:next w:val="Normal"/>
    <w:autoRedefine/>
    <w:semiHidden/>
    <w:rsid w:val="001F006D"/>
    <w:pPr>
      <w:ind w:left="1680"/>
    </w:pPr>
    <w:rPr>
      <w:szCs w:val="24"/>
    </w:rPr>
  </w:style>
  <w:style w:type="character" w:styleId="Numrodepage">
    <w:name w:val="page number"/>
    <w:basedOn w:val="Policepardfaut"/>
    <w:semiHidden/>
    <w:rsid w:val="001F006D"/>
  </w:style>
  <w:style w:type="paragraph" w:styleId="Corpsdetexte">
    <w:name w:val="Body Text"/>
    <w:basedOn w:val="Normal"/>
    <w:semiHidden/>
    <w:rsid w:val="001F006D"/>
    <w:pPr>
      <w:jc w:val="center"/>
    </w:pPr>
    <w:rPr>
      <w:b/>
      <w:bCs/>
    </w:rPr>
  </w:style>
  <w:style w:type="paragraph" w:styleId="Corpsdetexte2">
    <w:name w:val="Body Text 2"/>
    <w:basedOn w:val="Normal"/>
    <w:link w:val="Corpsdetexte2Car"/>
    <w:uiPriority w:val="99"/>
    <w:unhideWhenUsed/>
    <w:rsid w:val="001605EC"/>
    <w:pPr>
      <w:spacing w:after="120" w:line="480" w:lineRule="auto"/>
    </w:pPr>
  </w:style>
  <w:style w:type="character" w:customStyle="1" w:styleId="Corpsdetexte2Car">
    <w:name w:val="Corps de texte 2 Car"/>
    <w:link w:val="Corpsdetexte2"/>
    <w:uiPriority w:val="99"/>
    <w:rsid w:val="001605EC"/>
    <w:rPr>
      <w:sz w:val="24"/>
      <w:lang w:eastAsia="fr-FR"/>
    </w:rPr>
  </w:style>
  <w:style w:type="character" w:styleId="lev">
    <w:name w:val="Strong"/>
    <w:uiPriority w:val="22"/>
    <w:rsid w:val="00557D02"/>
    <w:rPr>
      <w:b/>
      <w:bCs/>
    </w:rPr>
  </w:style>
  <w:style w:type="paragraph" w:styleId="NormalWeb">
    <w:name w:val="Normal (Web)"/>
    <w:basedOn w:val="Normal"/>
    <w:uiPriority w:val="99"/>
    <w:semiHidden/>
    <w:unhideWhenUsed/>
    <w:rsid w:val="00557D02"/>
    <w:pPr>
      <w:spacing w:after="240"/>
    </w:pPr>
    <w:rPr>
      <w:szCs w:val="24"/>
      <w:lang w:eastAsia="fr-CA"/>
    </w:rPr>
  </w:style>
  <w:style w:type="character" w:styleId="Accentuation">
    <w:name w:val="Emphasis"/>
    <w:uiPriority w:val="20"/>
    <w:rsid w:val="00557D02"/>
    <w:rPr>
      <w:i/>
      <w:iCs/>
    </w:rPr>
  </w:style>
  <w:style w:type="character" w:styleId="Marquedecommentaire">
    <w:name w:val="annotation reference"/>
    <w:semiHidden/>
    <w:unhideWhenUsed/>
    <w:rsid w:val="00D11F4F"/>
    <w:rPr>
      <w:sz w:val="16"/>
      <w:szCs w:val="16"/>
    </w:rPr>
  </w:style>
  <w:style w:type="paragraph" w:styleId="Commentaire">
    <w:name w:val="annotation text"/>
    <w:basedOn w:val="Normal"/>
    <w:link w:val="CommentaireCar"/>
    <w:uiPriority w:val="99"/>
    <w:unhideWhenUsed/>
    <w:rsid w:val="00D11F4F"/>
    <w:rPr>
      <w:sz w:val="20"/>
    </w:rPr>
  </w:style>
  <w:style w:type="character" w:customStyle="1" w:styleId="CommentaireCar">
    <w:name w:val="Commentaire Car"/>
    <w:link w:val="Commentaire"/>
    <w:uiPriority w:val="99"/>
    <w:rsid w:val="00D11F4F"/>
    <w:rPr>
      <w:lang w:eastAsia="fr-FR"/>
    </w:rPr>
  </w:style>
  <w:style w:type="paragraph" w:styleId="Objetducommentaire">
    <w:name w:val="annotation subject"/>
    <w:basedOn w:val="Commentaire"/>
    <w:next w:val="Commentaire"/>
    <w:link w:val="ObjetducommentaireCar"/>
    <w:uiPriority w:val="99"/>
    <w:semiHidden/>
    <w:unhideWhenUsed/>
    <w:rsid w:val="00D11F4F"/>
    <w:rPr>
      <w:b/>
      <w:bCs/>
    </w:rPr>
  </w:style>
  <w:style w:type="character" w:customStyle="1" w:styleId="ObjetducommentaireCar">
    <w:name w:val="Objet du commentaire Car"/>
    <w:link w:val="Objetducommentaire"/>
    <w:uiPriority w:val="99"/>
    <w:semiHidden/>
    <w:rsid w:val="00D11F4F"/>
    <w:rPr>
      <w:b/>
      <w:bCs/>
      <w:lang w:eastAsia="fr-FR"/>
    </w:rPr>
  </w:style>
  <w:style w:type="paragraph" w:styleId="Textedebulles">
    <w:name w:val="Balloon Text"/>
    <w:basedOn w:val="Normal"/>
    <w:link w:val="TextedebullesCar"/>
    <w:uiPriority w:val="99"/>
    <w:semiHidden/>
    <w:unhideWhenUsed/>
    <w:rsid w:val="00D11F4F"/>
    <w:rPr>
      <w:rFonts w:ascii="Tahoma" w:hAnsi="Tahoma"/>
      <w:sz w:val="16"/>
      <w:szCs w:val="16"/>
    </w:rPr>
  </w:style>
  <w:style w:type="character" w:customStyle="1" w:styleId="TextedebullesCar">
    <w:name w:val="Texte de bulles Car"/>
    <w:link w:val="Textedebulles"/>
    <w:uiPriority w:val="99"/>
    <w:semiHidden/>
    <w:rsid w:val="00D11F4F"/>
    <w:rPr>
      <w:rFonts w:ascii="Tahoma" w:hAnsi="Tahoma" w:cs="Tahoma"/>
      <w:sz w:val="16"/>
      <w:szCs w:val="16"/>
      <w:lang w:eastAsia="fr-FR"/>
    </w:rPr>
  </w:style>
  <w:style w:type="paragraph" w:styleId="Titre">
    <w:name w:val="Title"/>
    <w:basedOn w:val="Titre1"/>
    <w:next w:val="ParagNormal"/>
    <w:link w:val="TitreCar"/>
    <w:uiPriority w:val="10"/>
    <w:qFormat/>
    <w:rsid w:val="00FD6A31"/>
    <w:pPr>
      <w:numPr>
        <w:numId w:val="0"/>
      </w:numPr>
      <w:spacing w:after="240"/>
    </w:pPr>
    <w:rPr>
      <w:bCs/>
      <w:kern w:val="28"/>
      <w:szCs w:val="32"/>
    </w:rPr>
  </w:style>
  <w:style w:type="character" w:customStyle="1" w:styleId="TitreCar">
    <w:name w:val="Titre Car"/>
    <w:link w:val="Titre"/>
    <w:uiPriority w:val="10"/>
    <w:rsid w:val="00FD6A31"/>
    <w:rPr>
      <w:rFonts w:ascii="Arial" w:hAnsi="Arial"/>
      <w:b/>
      <w:bCs/>
      <w:caps/>
      <w:kern w:val="28"/>
      <w:sz w:val="28"/>
      <w:szCs w:val="32"/>
      <w:lang w:val="fr-CA"/>
    </w:rPr>
  </w:style>
  <w:style w:type="paragraph" w:styleId="Rvision">
    <w:name w:val="Revision"/>
    <w:hidden/>
    <w:uiPriority w:val="99"/>
    <w:semiHidden/>
    <w:rsid w:val="00CB2C0B"/>
    <w:rPr>
      <w:sz w:val="24"/>
      <w:lang w:val="fr-CA"/>
    </w:rPr>
  </w:style>
  <w:style w:type="character" w:customStyle="1" w:styleId="Titre1Car">
    <w:name w:val="Titre 1 Car"/>
    <w:basedOn w:val="Policepardfaut"/>
    <w:link w:val="Titre1"/>
    <w:rsid w:val="00974108"/>
    <w:rPr>
      <w:rFonts w:ascii="Arial" w:hAnsi="Arial"/>
      <w:b/>
      <w:caps/>
      <w:sz w:val="28"/>
      <w:lang w:val="fr-CA"/>
    </w:rPr>
  </w:style>
  <w:style w:type="character" w:customStyle="1" w:styleId="Titre2Car">
    <w:name w:val="Titre 2 Car"/>
    <w:basedOn w:val="Policepardfaut"/>
    <w:link w:val="Titre2"/>
    <w:rsid w:val="00C0546E"/>
    <w:rPr>
      <w:rFonts w:ascii="Arial" w:hAnsi="Arial" w:cs="Arial"/>
      <w:b/>
      <w:sz w:val="24"/>
      <w:lang w:val="fr-CA"/>
    </w:rPr>
  </w:style>
  <w:style w:type="character" w:customStyle="1" w:styleId="Titre3Car">
    <w:name w:val="Titre 3 Car"/>
    <w:basedOn w:val="Policepardfaut"/>
    <w:link w:val="Titre3"/>
    <w:rsid w:val="00BB7B75"/>
    <w:rPr>
      <w:rFonts w:ascii="Arial" w:hAnsi="Arial"/>
      <w:b/>
      <w:i/>
      <w:sz w:val="24"/>
      <w:lang w:val="fr-CA"/>
    </w:rPr>
  </w:style>
  <w:style w:type="paragraph" w:styleId="En-ttedetabledesmatires">
    <w:name w:val="TOC Heading"/>
    <w:basedOn w:val="Titre1"/>
    <w:next w:val="Normal"/>
    <w:uiPriority w:val="39"/>
    <w:semiHidden/>
    <w:unhideWhenUsed/>
    <w:qFormat/>
    <w:rsid w:val="000B0E4B"/>
    <w:pPr>
      <w:keepLines/>
      <w:numPr>
        <w:numId w:val="0"/>
      </w:numPr>
      <w:spacing w:before="480" w:line="276" w:lineRule="auto"/>
      <w:outlineLvl w:val="9"/>
    </w:pPr>
    <w:rPr>
      <w:rFonts w:asciiTheme="majorHAnsi" w:eastAsiaTheme="majorEastAsia" w:hAnsiTheme="majorHAnsi" w:cstheme="majorBidi"/>
      <w:bCs/>
      <w:caps w:val="0"/>
      <w:color w:val="365F91" w:themeColor="accent1" w:themeShade="BF"/>
      <w:szCs w:val="28"/>
      <w:lang w:eastAsia="fr-CA"/>
    </w:rPr>
  </w:style>
  <w:style w:type="character" w:customStyle="1" w:styleId="PieddepageCar">
    <w:name w:val="Pied de page Car"/>
    <w:basedOn w:val="Policepardfaut"/>
    <w:link w:val="Pieddepage"/>
    <w:uiPriority w:val="99"/>
    <w:rsid w:val="00423463"/>
    <w:rPr>
      <w:rFonts w:ascii="Arial" w:hAnsi="Arial"/>
      <w:sz w:val="22"/>
      <w:lang w:val="fr-CA"/>
    </w:rPr>
  </w:style>
  <w:style w:type="table" w:styleId="Grilledutableau">
    <w:name w:val="Table Grid"/>
    <w:basedOn w:val="TableauNormal"/>
    <w:uiPriority w:val="59"/>
    <w:rsid w:val="007636D6"/>
    <w:rPr>
      <w:lang w:val="fr-CA" w:eastAsia="fr-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ansinterligne">
    <w:name w:val="No Spacing"/>
    <w:uiPriority w:val="1"/>
    <w:rsid w:val="00773994"/>
    <w:rPr>
      <w:rFonts w:ascii="Arial" w:hAnsi="Arial"/>
      <w:sz w:val="22"/>
      <w:lang w:val="fr-CA"/>
    </w:rPr>
  </w:style>
  <w:style w:type="paragraph" w:styleId="Paragraphedeliste">
    <w:name w:val="List Paragraph"/>
    <w:basedOn w:val="Normal"/>
    <w:uiPriority w:val="34"/>
    <w:qFormat/>
    <w:rsid w:val="00731825"/>
    <w:pPr>
      <w:ind w:left="720"/>
      <w:contextualSpacing/>
    </w:pPr>
  </w:style>
  <w:style w:type="character" w:customStyle="1" w:styleId="En-tteCar">
    <w:name w:val="En-tête Car"/>
    <w:basedOn w:val="Policepardfaut"/>
    <w:link w:val="En-tte"/>
    <w:uiPriority w:val="99"/>
    <w:rsid w:val="005B171B"/>
    <w:rPr>
      <w:rFonts w:ascii="Arial" w:hAnsi="Arial"/>
      <w:sz w:val="22"/>
      <w:lang w:val="fr-CA"/>
    </w:rPr>
  </w:style>
  <w:style w:type="paragraph" w:customStyle="1" w:styleId="Titre2Annexe">
    <w:name w:val="Titre 2 Annexe"/>
    <w:basedOn w:val="Titre2"/>
    <w:next w:val="ParagNormal"/>
    <w:link w:val="Titre2AnnexeCar"/>
    <w:qFormat/>
    <w:rsid w:val="00C0546E"/>
    <w:pPr>
      <w:numPr>
        <w:numId w:val="9"/>
      </w:numPr>
      <w:ind w:left="709" w:hanging="709"/>
    </w:pPr>
  </w:style>
  <w:style w:type="paragraph" w:customStyle="1" w:styleId="Titre3Annexe">
    <w:name w:val="Titre 3 Annexe"/>
    <w:basedOn w:val="Titre3"/>
    <w:next w:val="ParagNormal"/>
    <w:link w:val="Titre3AnnexeCar"/>
    <w:qFormat/>
    <w:rsid w:val="00C0546E"/>
    <w:pPr>
      <w:numPr>
        <w:numId w:val="9"/>
      </w:numPr>
      <w:ind w:left="709" w:hanging="709"/>
    </w:pPr>
  </w:style>
  <w:style w:type="character" w:customStyle="1" w:styleId="Titre2AnnexeCar">
    <w:name w:val="Titre 2 Annexe Car"/>
    <w:basedOn w:val="Titre2Car"/>
    <w:link w:val="Titre2Annexe"/>
    <w:rsid w:val="00C0546E"/>
    <w:rPr>
      <w:rFonts w:ascii="Arial" w:hAnsi="Arial" w:cs="Arial"/>
      <w:b/>
      <w:sz w:val="24"/>
      <w:lang w:val="fr-CA"/>
    </w:rPr>
  </w:style>
  <w:style w:type="character" w:customStyle="1" w:styleId="Titre3AnnexeCar">
    <w:name w:val="Titre 3 Annexe Car"/>
    <w:basedOn w:val="Titre3Car"/>
    <w:link w:val="Titre3Annexe"/>
    <w:rsid w:val="00C0546E"/>
    <w:rPr>
      <w:rFonts w:ascii="Arial" w:hAnsi="Arial"/>
      <w:b/>
      <w:i/>
      <w:sz w:val="24"/>
      <w:lang w:val="fr-CA"/>
    </w:rPr>
  </w:style>
  <w:style w:type="paragraph" w:customStyle="1" w:styleId="TitreAnnexe">
    <w:name w:val="TitreAnnexe"/>
    <w:basedOn w:val="Titre1"/>
    <w:next w:val="ParagNormal"/>
    <w:link w:val="TitreAnnexeCar"/>
    <w:qFormat/>
    <w:rsid w:val="00C0546E"/>
    <w:pPr>
      <w:numPr>
        <w:numId w:val="9"/>
      </w:numPr>
    </w:pPr>
  </w:style>
  <w:style w:type="character" w:customStyle="1" w:styleId="TitreAnnexeCar">
    <w:name w:val="TitreAnnexe Car"/>
    <w:basedOn w:val="Titre1Car"/>
    <w:link w:val="TitreAnnexe"/>
    <w:rsid w:val="00C0546E"/>
    <w:rPr>
      <w:rFonts w:ascii="Arial" w:hAnsi="Arial"/>
      <w:b/>
      <w:caps/>
      <w:sz w:val="28"/>
      <w:lang w:val="fr-C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lsdException w:name="heading 5" w:semiHidden="0" w:uiPriority="0" w:unhideWhenUsed="0"/>
    <w:lsdException w:name="heading 6" w:semiHidden="0" w:uiPriority="0" w:unhideWhenUsed="0"/>
    <w:lsdException w:name="heading 7" w:semiHidden="0" w:uiPriority="0" w:unhideWhenUsed="0"/>
    <w:lsdException w:name="heading 8" w:semiHidden="0" w:uiPriority="0" w:unhideWhenUsed="0"/>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0" w:unhideWhenUsed="0" w:qFormat="1"/>
    <w:lsdException w:name="footnote reference" w:uiPriority="0"/>
    <w:lsdException w:name="annotation reference" w:uiPriority="0"/>
    <w:lsdException w:name="page number" w:uiPriority="0"/>
    <w:lsdException w:name="List" w:uiPriority="0"/>
    <w:lsdException w:name="Title" w:semiHidden="0" w:uiPriority="10" w:unhideWhenUsed="0" w:qFormat="1"/>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F20B84"/>
    <w:rPr>
      <w:rFonts w:ascii="Arial" w:hAnsi="Arial"/>
      <w:sz w:val="22"/>
      <w:lang w:val="fr-CA"/>
    </w:rPr>
  </w:style>
  <w:style w:type="paragraph" w:styleId="Titre1">
    <w:name w:val="heading 1"/>
    <w:basedOn w:val="Normal"/>
    <w:next w:val="ParagNormal"/>
    <w:link w:val="Titre1Car"/>
    <w:qFormat/>
    <w:rsid w:val="00974108"/>
    <w:pPr>
      <w:keepNext/>
      <w:numPr>
        <w:numId w:val="1"/>
      </w:numPr>
      <w:spacing w:before="240" w:after="60"/>
      <w:ind w:left="284" w:hanging="284"/>
      <w:jc w:val="center"/>
      <w:outlineLvl w:val="0"/>
    </w:pPr>
    <w:rPr>
      <w:b/>
      <w:caps/>
      <w:sz w:val="28"/>
    </w:rPr>
  </w:style>
  <w:style w:type="paragraph" w:styleId="Titre2">
    <w:name w:val="heading 2"/>
    <w:basedOn w:val="Normal"/>
    <w:next w:val="ParagNormal"/>
    <w:link w:val="Titre2Car"/>
    <w:qFormat/>
    <w:rsid w:val="00C0546E"/>
    <w:pPr>
      <w:widowControl w:val="0"/>
      <w:numPr>
        <w:ilvl w:val="1"/>
        <w:numId w:val="1"/>
      </w:numPr>
      <w:spacing w:before="240" w:after="60"/>
      <w:ind w:left="709" w:hanging="709"/>
      <w:outlineLvl w:val="1"/>
    </w:pPr>
    <w:rPr>
      <w:rFonts w:cs="Arial"/>
      <w:b/>
      <w:sz w:val="24"/>
    </w:rPr>
  </w:style>
  <w:style w:type="paragraph" w:styleId="Titre3">
    <w:name w:val="heading 3"/>
    <w:basedOn w:val="Normal"/>
    <w:next w:val="ParagNormal"/>
    <w:link w:val="Titre3Car"/>
    <w:qFormat/>
    <w:rsid w:val="00BB7B75"/>
    <w:pPr>
      <w:keepNext/>
      <w:numPr>
        <w:ilvl w:val="2"/>
        <w:numId w:val="1"/>
      </w:numPr>
      <w:spacing w:before="240" w:after="60"/>
      <w:ind w:left="709" w:hanging="709"/>
      <w:outlineLvl w:val="2"/>
    </w:pPr>
    <w:rPr>
      <w:b/>
      <w:i/>
      <w:sz w:val="24"/>
    </w:rPr>
  </w:style>
  <w:style w:type="paragraph" w:styleId="Titre4">
    <w:name w:val="heading 4"/>
    <w:basedOn w:val="Normal"/>
    <w:next w:val="ParagNormal"/>
    <w:rsid w:val="00BB7B75"/>
    <w:pPr>
      <w:keepNext/>
      <w:numPr>
        <w:ilvl w:val="3"/>
        <w:numId w:val="1"/>
      </w:numPr>
      <w:spacing w:before="240" w:after="60"/>
      <w:outlineLvl w:val="3"/>
    </w:pPr>
    <w:rPr>
      <w:b/>
    </w:rPr>
  </w:style>
  <w:style w:type="paragraph" w:styleId="Titre5">
    <w:name w:val="heading 5"/>
    <w:basedOn w:val="Normal"/>
    <w:next w:val="ParagNormal"/>
    <w:rsid w:val="00BB7B75"/>
    <w:pPr>
      <w:numPr>
        <w:ilvl w:val="4"/>
        <w:numId w:val="1"/>
      </w:numPr>
      <w:spacing w:before="240" w:after="60"/>
      <w:outlineLvl w:val="4"/>
    </w:pPr>
    <w:rPr>
      <w:b/>
    </w:rPr>
  </w:style>
  <w:style w:type="paragraph" w:styleId="Titre6">
    <w:name w:val="heading 6"/>
    <w:basedOn w:val="Normal"/>
    <w:next w:val="ParagNormal"/>
    <w:rsid w:val="00BB7B75"/>
    <w:pPr>
      <w:numPr>
        <w:ilvl w:val="1"/>
        <w:numId w:val="8"/>
      </w:numPr>
      <w:spacing w:before="240" w:after="60"/>
      <w:ind w:left="714" w:hanging="357"/>
      <w:outlineLvl w:val="5"/>
    </w:pPr>
    <w:rPr>
      <w:b/>
    </w:rPr>
  </w:style>
  <w:style w:type="paragraph" w:styleId="Titre7">
    <w:name w:val="heading 7"/>
    <w:basedOn w:val="Normal"/>
    <w:next w:val="ParagNormal"/>
    <w:rsid w:val="00BB7B75"/>
    <w:pPr>
      <w:numPr>
        <w:ilvl w:val="2"/>
        <w:numId w:val="8"/>
      </w:numPr>
      <w:spacing w:before="240" w:after="60"/>
      <w:ind w:left="1077" w:hanging="357"/>
      <w:outlineLvl w:val="6"/>
    </w:pPr>
  </w:style>
  <w:style w:type="paragraph" w:styleId="Titre8">
    <w:name w:val="heading 8"/>
    <w:aliases w:val="Titre Annexe"/>
    <w:basedOn w:val="Normal"/>
    <w:next w:val="ParagNormal"/>
    <w:rsid w:val="008E08C9"/>
    <w:pPr>
      <w:spacing w:before="60" w:after="240"/>
      <w:jc w:val="center"/>
      <w:outlineLvl w:val="7"/>
    </w:pPr>
    <w:rPr>
      <w:b/>
      <w:caps/>
      <w:sz w:val="28"/>
    </w:rPr>
  </w:style>
  <w:style w:type="paragraph" w:styleId="Titre9">
    <w:name w:val="heading 9"/>
    <w:basedOn w:val="Normal"/>
    <w:next w:val="ParagNormal"/>
    <w:qFormat/>
    <w:rsid w:val="008E08C9"/>
    <w:pPr>
      <w:numPr>
        <w:ilvl w:val="8"/>
        <w:numId w:val="1"/>
      </w:numPr>
      <w:spacing w:before="60" w:after="240"/>
      <w:jc w:val="center"/>
      <w:outlineLvl w:val="8"/>
    </w:pPr>
    <w:rPr>
      <w:b/>
      <w:caps/>
      <w:sz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aragNormal">
    <w:name w:val="ParagNormal"/>
    <w:basedOn w:val="Normal"/>
    <w:qFormat/>
    <w:rsid w:val="00725FDD"/>
    <w:pPr>
      <w:spacing w:before="240" w:after="60"/>
      <w:jc w:val="both"/>
    </w:pPr>
  </w:style>
  <w:style w:type="paragraph" w:customStyle="1" w:styleId="TitreLiminaire">
    <w:name w:val="TitreLiminaire"/>
    <w:basedOn w:val="Normal"/>
    <w:next w:val="ParagNormal"/>
    <w:rsid w:val="001F006D"/>
    <w:pPr>
      <w:keepNext/>
      <w:spacing w:after="240"/>
      <w:jc w:val="center"/>
    </w:pPr>
    <w:rPr>
      <w:b/>
      <w:caps/>
      <w:color w:val="000080"/>
      <w:sz w:val="28"/>
    </w:rPr>
  </w:style>
  <w:style w:type="paragraph" w:styleId="TM1">
    <w:name w:val="toc 1"/>
    <w:basedOn w:val="TM2"/>
    <w:next w:val="Normal"/>
    <w:uiPriority w:val="39"/>
    <w:rsid w:val="006B6868"/>
    <w:pPr>
      <w:spacing w:before="240" w:after="120"/>
      <w:ind w:left="567"/>
    </w:pPr>
    <w:rPr>
      <w:rFonts w:eastAsiaTheme="minorEastAsia" w:cstheme="minorBidi"/>
      <w:b/>
      <w:bCs w:val="0"/>
      <w:szCs w:val="22"/>
      <w:lang w:eastAsia="fr-CA"/>
    </w:rPr>
  </w:style>
  <w:style w:type="paragraph" w:styleId="TM2">
    <w:name w:val="toc 2"/>
    <w:basedOn w:val="Normal"/>
    <w:next w:val="Normal"/>
    <w:uiPriority w:val="39"/>
    <w:rsid w:val="005C30A7"/>
    <w:pPr>
      <w:tabs>
        <w:tab w:val="left" w:pos="1134"/>
        <w:tab w:val="right" w:leader="dot" w:pos="9350"/>
      </w:tabs>
      <w:spacing w:before="60"/>
      <w:ind w:left="1134" w:right="567" w:hanging="567"/>
    </w:pPr>
    <w:rPr>
      <w:bCs/>
      <w:noProof/>
      <w:szCs w:val="24"/>
    </w:rPr>
  </w:style>
  <w:style w:type="paragraph" w:styleId="TM3">
    <w:name w:val="toc 3"/>
    <w:basedOn w:val="Normal"/>
    <w:next w:val="Normal"/>
    <w:uiPriority w:val="39"/>
    <w:rsid w:val="005C30A7"/>
    <w:pPr>
      <w:tabs>
        <w:tab w:val="left" w:pos="1276"/>
        <w:tab w:val="right" w:leader="dot" w:pos="9350"/>
      </w:tabs>
      <w:spacing w:before="60"/>
      <w:ind w:left="1843" w:right="567" w:hanging="709"/>
    </w:pPr>
    <w:rPr>
      <w:noProof/>
      <w:szCs w:val="24"/>
    </w:rPr>
  </w:style>
  <w:style w:type="paragraph" w:styleId="TM4">
    <w:name w:val="toc 4"/>
    <w:basedOn w:val="Normal"/>
    <w:next w:val="Normal"/>
    <w:semiHidden/>
    <w:rsid w:val="001F006D"/>
    <w:pPr>
      <w:ind w:left="480"/>
    </w:pPr>
    <w:rPr>
      <w:szCs w:val="24"/>
    </w:rPr>
  </w:style>
  <w:style w:type="paragraph" w:customStyle="1" w:styleId="Liste123">
    <w:name w:val="Liste123"/>
    <w:basedOn w:val="ParagNormal"/>
    <w:rsid w:val="001F006D"/>
    <w:pPr>
      <w:tabs>
        <w:tab w:val="left" w:pos="360"/>
      </w:tabs>
      <w:spacing w:after="120"/>
      <w:ind w:left="360" w:hanging="360"/>
    </w:pPr>
  </w:style>
  <w:style w:type="paragraph" w:customStyle="1" w:styleId="ListeABC">
    <w:name w:val="ListeABC"/>
    <w:basedOn w:val="ParagNormal"/>
    <w:rsid w:val="001F006D"/>
    <w:pPr>
      <w:tabs>
        <w:tab w:val="left" w:pos="360"/>
      </w:tabs>
      <w:spacing w:after="120"/>
      <w:ind w:left="360" w:hanging="360"/>
    </w:pPr>
  </w:style>
  <w:style w:type="paragraph" w:styleId="Notedebasdepage">
    <w:name w:val="footnote text"/>
    <w:basedOn w:val="Normal"/>
    <w:semiHidden/>
    <w:rsid w:val="001F006D"/>
    <w:pPr>
      <w:ind w:left="360" w:hanging="360"/>
    </w:pPr>
    <w:rPr>
      <w:sz w:val="20"/>
    </w:rPr>
  </w:style>
  <w:style w:type="character" w:styleId="Appelnotedebasdep">
    <w:name w:val="footnote reference"/>
    <w:semiHidden/>
    <w:rsid w:val="001F006D"/>
    <w:rPr>
      <w:sz w:val="20"/>
      <w:vertAlign w:val="superscript"/>
    </w:rPr>
  </w:style>
  <w:style w:type="paragraph" w:styleId="Notedefin">
    <w:name w:val="endnote text"/>
    <w:basedOn w:val="Normal"/>
    <w:semiHidden/>
    <w:rsid w:val="001F006D"/>
    <w:pPr>
      <w:spacing w:after="120"/>
      <w:ind w:left="360" w:hanging="360"/>
    </w:pPr>
    <w:rPr>
      <w:sz w:val="20"/>
    </w:rPr>
  </w:style>
  <w:style w:type="paragraph" w:styleId="Citation">
    <w:name w:val="Quote"/>
    <w:basedOn w:val="ParagNormal"/>
    <w:next w:val="ParagNormal"/>
    <w:rsid w:val="001F006D"/>
    <w:pPr>
      <w:ind w:left="720" w:right="720"/>
    </w:pPr>
  </w:style>
  <w:style w:type="paragraph" w:customStyle="1" w:styleId="TitreAutre1">
    <w:name w:val="TitreAutre1"/>
    <w:basedOn w:val="Normal"/>
    <w:next w:val="ParagNormal"/>
    <w:rsid w:val="001F006D"/>
    <w:pPr>
      <w:keepNext/>
      <w:spacing w:after="240"/>
    </w:pPr>
    <w:rPr>
      <w:b/>
      <w:color w:val="800080"/>
    </w:rPr>
  </w:style>
  <w:style w:type="paragraph" w:styleId="Bibliographie">
    <w:name w:val="Bibliography"/>
    <w:basedOn w:val="ParagNormal"/>
    <w:rsid w:val="001F006D"/>
    <w:pPr>
      <w:ind w:left="720" w:hanging="720"/>
    </w:pPr>
  </w:style>
  <w:style w:type="paragraph" w:styleId="Lgende">
    <w:name w:val="caption"/>
    <w:basedOn w:val="Normal"/>
    <w:next w:val="ParagNormal"/>
    <w:qFormat/>
    <w:rsid w:val="00EF03A1"/>
    <w:pPr>
      <w:spacing w:before="120" w:after="120"/>
      <w:jc w:val="center"/>
    </w:pPr>
    <w:rPr>
      <w:b/>
    </w:rPr>
  </w:style>
  <w:style w:type="paragraph" w:styleId="Tabledesillustrations">
    <w:name w:val="table of figures"/>
    <w:basedOn w:val="Normal"/>
    <w:next w:val="Normal"/>
    <w:uiPriority w:val="99"/>
    <w:rsid w:val="00F22D98"/>
    <w:pPr>
      <w:tabs>
        <w:tab w:val="right" w:leader="dot" w:pos="9360"/>
      </w:tabs>
      <w:spacing w:before="120"/>
      <w:ind w:left="1440" w:right="567" w:hanging="1440"/>
    </w:pPr>
  </w:style>
  <w:style w:type="character" w:styleId="Lienhypertexte">
    <w:name w:val="Hyperlink"/>
    <w:uiPriority w:val="99"/>
    <w:rsid w:val="001F006D"/>
    <w:rPr>
      <w:color w:val="0000FF"/>
      <w:u w:val="single"/>
    </w:rPr>
  </w:style>
  <w:style w:type="paragraph" w:styleId="Liste">
    <w:name w:val="List"/>
    <w:basedOn w:val="Normal"/>
    <w:semiHidden/>
    <w:rsid w:val="001F006D"/>
    <w:pPr>
      <w:ind w:left="360" w:hanging="360"/>
    </w:pPr>
  </w:style>
  <w:style w:type="paragraph" w:styleId="Index1">
    <w:name w:val="index 1"/>
    <w:basedOn w:val="Normal"/>
    <w:next w:val="Normal"/>
    <w:autoRedefine/>
    <w:semiHidden/>
    <w:rsid w:val="001F006D"/>
    <w:pPr>
      <w:ind w:left="240" w:hanging="240"/>
    </w:pPr>
  </w:style>
  <w:style w:type="paragraph" w:customStyle="1" w:styleId="Titretablematires">
    <w:name w:val="Titre table matières"/>
    <w:aliases w:val="figures,tableaux"/>
    <w:basedOn w:val="TitreLiminaire"/>
    <w:next w:val="ParagNormal"/>
    <w:rsid w:val="001F006D"/>
  </w:style>
  <w:style w:type="paragraph" w:styleId="Index2">
    <w:name w:val="index 2"/>
    <w:basedOn w:val="Normal"/>
    <w:next w:val="Normal"/>
    <w:autoRedefine/>
    <w:semiHidden/>
    <w:rsid w:val="001F006D"/>
    <w:pPr>
      <w:ind w:left="480" w:hanging="240"/>
    </w:pPr>
  </w:style>
  <w:style w:type="paragraph" w:styleId="Index3">
    <w:name w:val="index 3"/>
    <w:basedOn w:val="Normal"/>
    <w:next w:val="Normal"/>
    <w:autoRedefine/>
    <w:semiHidden/>
    <w:rsid w:val="001F006D"/>
    <w:pPr>
      <w:ind w:left="720" w:hanging="240"/>
    </w:pPr>
  </w:style>
  <w:style w:type="paragraph" w:styleId="Index4">
    <w:name w:val="index 4"/>
    <w:basedOn w:val="Normal"/>
    <w:next w:val="Normal"/>
    <w:autoRedefine/>
    <w:semiHidden/>
    <w:rsid w:val="001F006D"/>
    <w:pPr>
      <w:ind w:left="960" w:hanging="240"/>
    </w:pPr>
  </w:style>
  <w:style w:type="paragraph" w:styleId="Index5">
    <w:name w:val="index 5"/>
    <w:basedOn w:val="Normal"/>
    <w:next w:val="Normal"/>
    <w:autoRedefine/>
    <w:semiHidden/>
    <w:rsid w:val="001F006D"/>
    <w:pPr>
      <w:ind w:left="1200" w:hanging="240"/>
    </w:pPr>
  </w:style>
  <w:style w:type="paragraph" w:styleId="Index6">
    <w:name w:val="index 6"/>
    <w:basedOn w:val="Normal"/>
    <w:next w:val="Normal"/>
    <w:autoRedefine/>
    <w:semiHidden/>
    <w:rsid w:val="001F006D"/>
    <w:pPr>
      <w:ind w:left="1440" w:hanging="240"/>
    </w:pPr>
  </w:style>
  <w:style w:type="paragraph" w:styleId="Index7">
    <w:name w:val="index 7"/>
    <w:basedOn w:val="Normal"/>
    <w:next w:val="Normal"/>
    <w:autoRedefine/>
    <w:semiHidden/>
    <w:rsid w:val="001F006D"/>
    <w:pPr>
      <w:ind w:left="1680" w:hanging="240"/>
    </w:pPr>
  </w:style>
  <w:style w:type="paragraph" w:styleId="Index8">
    <w:name w:val="index 8"/>
    <w:basedOn w:val="Normal"/>
    <w:next w:val="Normal"/>
    <w:autoRedefine/>
    <w:semiHidden/>
    <w:rsid w:val="001F006D"/>
    <w:pPr>
      <w:ind w:left="1920" w:hanging="240"/>
    </w:pPr>
  </w:style>
  <w:style w:type="paragraph" w:styleId="Index9">
    <w:name w:val="index 9"/>
    <w:basedOn w:val="Normal"/>
    <w:next w:val="Normal"/>
    <w:autoRedefine/>
    <w:semiHidden/>
    <w:rsid w:val="001F006D"/>
    <w:pPr>
      <w:ind w:left="2160" w:hanging="240"/>
    </w:pPr>
  </w:style>
  <w:style w:type="paragraph" w:styleId="Titreindex">
    <w:name w:val="index heading"/>
    <w:basedOn w:val="Normal"/>
    <w:next w:val="Index1"/>
    <w:semiHidden/>
    <w:rsid w:val="001F006D"/>
  </w:style>
  <w:style w:type="paragraph" w:styleId="En-tte">
    <w:name w:val="header"/>
    <w:basedOn w:val="Normal"/>
    <w:link w:val="En-tteCar"/>
    <w:uiPriority w:val="99"/>
    <w:rsid w:val="001F006D"/>
    <w:pPr>
      <w:tabs>
        <w:tab w:val="center" w:pos="4320"/>
        <w:tab w:val="right" w:pos="8640"/>
      </w:tabs>
    </w:pPr>
  </w:style>
  <w:style w:type="paragraph" w:styleId="Pieddepage">
    <w:name w:val="footer"/>
    <w:basedOn w:val="Normal"/>
    <w:link w:val="PieddepageCar"/>
    <w:uiPriority w:val="99"/>
    <w:rsid w:val="001F006D"/>
    <w:pPr>
      <w:tabs>
        <w:tab w:val="center" w:pos="4320"/>
        <w:tab w:val="right" w:pos="8640"/>
      </w:tabs>
    </w:pPr>
  </w:style>
  <w:style w:type="character" w:styleId="Lienhypertextesuivivisit">
    <w:name w:val="FollowedHyperlink"/>
    <w:semiHidden/>
    <w:rsid w:val="001F006D"/>
    <w:rPr>
      <w:color w:val="800080"/>
      <w:u w:val="single"/>
    </w:rPr>
  </w:style>
  <w:style w:type="paragraph" w:styleId="TM5">
    <w:name w:val="toc 5"/>
    <w:basedOn w:val="Normal"/>
    <w:next w:val="Normal"/>
    <w:autoRedefine/>
    <w:semiHidden/>
    <w:rsid w:val="001F006D"/>
    <w:pPr>
      <w:ind w:left="720"/>
    </w:pPr>
    <w:rPr>
      <w:szCs w:val="24"/>
    </w:rPr>
  </w:style>
  <w:style w:type="paragraph" w:styleId="TM6">
    <w:name w:val="toc 6"/>
    <w:basedOn w:val="Normal"/>
    <w:next w:val="Normal"/>
    <w:autoRedefine/>
    <w:semiHidden/>
    <w:rsid w:val="001F006D"/>
    <w:pPr>
      <w:ind w:left="960"/>
    </w:pPr>
    <w:rPr>
      <w:szCs w:val="24"/>
    </w:rPr>
  </w:style>
  <w:style w:type="paragraph" w:styleId="TM7">
    <w:name w:val="toc 7"/>
    <w:basedOn w:val="Normal"/>
    <w:next w:val="Normal"/>
    <w:autoRedefine/>
    <w:semiHidden/>
    <w:rsid w:val="001F006D"/>
    <w:pPr>
      <w:ind w:left="1200"/>
    </w:pPr>
    <w:rPr>
      <w:szCs w:val="24"/>
    </w:rPr>
  </w:style>
  <w:style w:type="paragraph" w:styleId="TM8">
    <w:name w:val="toc 8"/>
    <w:basedOn w:val="Normal"/>
    <w:next w:val="Normal"/>
    <w:autoRedefine/>
    <w:semiHidden/>
    <w:rsid w:val="001F006D"/>
    <w:pPr>
      <w:ind w:left="1440"/>
    </w:pPr>
    <w:rPr>
      <w:szCs w:val="24"/>
    </w:rPr>
  </w:style>
  <w:style w:type="paragraph" w:styleId="TM9">
    <w:name w:val="toc 9"/>
    <w:basedOn w:val="Normal"/>
    <w:next w:val="Normal"/>
    <w:autoRedefine/>
    <w:semiHidden/>
    <w:rsid w:val="001F006D"/>
    <w:pPr>
      <w:ind w:left="1680"/>
    </w:pPr>
    <w:rPr>
      <w:szCs w:val="24"/>
    </w:rPr>
  </w:style>
  <w:style w:type="character" w:styleId="Numrodepage">
    <w:name w:val="page number"/>
    <w:basedOn w:val="Policepardfaut"/>
    <w:semiHidden/>
    <w:rsid w:val="001F006D"/>
  </w:style>
  <w:style w:type="paragraph" w:styleId="Corpsdetexte">
    <w:name w:val="Body Text"/>
    <w:basedOn w:val="Normal"/>
    <w:semiHidden/>
    <w:rsid w:val="001F006D"/>
    <w:pPr>
      <w:jc w:val="center"/>
    </w:pPr>
    <w:rPr>
      <w:b/>
      <w:bCs/>
    </w:rPr>
  </w:style>
  <w:style w:type="paragraph" w:styleId="Corpsdetexte2">
    <w:name w:val="Body Text 2"/>
    <w:basedOn w:val="Normal"/>
    <w:link w:val="Corpsdetexte2Car"/>
    <w:uiPriority w:val="99"/>
    <w:unhideWhenUsed/>
    <w:rsid w:val="001605EC"/>
    <w:pPr>
      <w:spacing w:after="120" w:line="480" w:lineRule="auto"/>
    </w:pPr>
  </w:style>
  <w:style w:type="character" w:customStyle="1" w:styleId="Corpsdetexte2Car">
    <w:name w:val="Corps de texte 2 Car"/>
    <w:link w:val="Corpsdetexte2"/>
    <w:uiPriority w:val="99"/>
    <w:rsid w:val="001605EC"/>
    <w:rPr>
      <w:sz w:val="24"/>
      <w:lang w:eastAsia="fr-FR"/>
    </w:rPr>
  </w:style>
  <w:style w:type="character" w:styleId="lev">
    <w:name w:val="Strong"/>
    <w:uiPriority w:val="22"/>
    <w:rsid w:val="00557D02"/>
    <w:rPr>
      <w:b/>
      <w:bCs/>
    </w:rPr>
  </w:style>
  <w:style w:type="paragraph" w:styleId="NormalWeb">
    <w:name w:val="Normal (Web)"/>
    <w:basedOn w:val="Normal"/>
    <w:uiPriority w:val="99"/>
    <w:semiHidden/>
    <w:unhideWhenUsed/>
    <w:rsid w:val="00557D02"/>
    <w:pPr>
      <w:spacing w:after="240"/>
    </w:pPr>
    <w:rPr>
      <w:szCs w:val="24"/>
      <w:lang w:eastAsia="fr-CA"/>
    </w:rPr>
  </w:style>
  <w:style w:type="character" w:styleId="Accentuation">
    <w:name w:val="Emphasis"/>
    <w:uiPriority w:val="20"/>
    <w:rsid w:val="00557D02"/>
    <w:rPr>
      <w:i/>
      <w:iCs/>
    </w:rPr>
  </w:style>
  <w:style w:type="character" w:styleId="Marquedecommentaire">
    <w:name w:val="annotation reference"/>
    <w:semiHidden/>
    <w:unhideWhenUsed/>
    <w:rsid w:val="00D11F4F"/>
    <w:rPr>
      <w:sz w:val="16"/>
      <w:szCs w:val="16"/>
    </w:rPr>
  </w:style>
  <w:style w:type="paragraph" w:styleId="Commentaire">
    <w:name w:val="annotation text"/>
    <w:basedOn w:val="Normal"/>
    <w:link w:val="CommentaireCar"/>
    <w:uiPriority w:val="99"/>
    <w:unhideWhenUsed/>
    <w:rsid w:val="00D11F4F"/>
    <w:rPr>
      <w:sz w:val="20"/>
    </w:rPr>
  </w:style>
  <w:style w:type="character" w:customStyle="1" w:styleId="CommentaireCar">
    <w:name w:val="Commentaire Car"/>
    <w:link w:val="Commentaire"/>
    <w:uiPriority w:val="99"/>
    <w:rsid w:val="00D11F4F"/>
    <w:rPr>
      <w:lang w:eastAsia="fr-FR"/>
    </w:rPr>
  </w:style>
  <w:style w:type="paragraph" w:styleId="Objetducommentaire">
    <w:name w:val="annotation subject"/>
    <w:basedOn w:val="Commentaire"/>
    <w:next w:val="Commentaire"/>
    <w:link w:val="ObjetducommentaireCar"/>
    <w:uiPriority w:val="99"/>
    <w:semiHidden/>
    <w:unhideWhenUsed/>
    <w:rsid w:val="00D11F4F"/>
    <w:rPr>
      <w:b/>
      <w:bCs/>
    </w:rPr>
  </w:style>
  <w:style w:type="character" w:customStyle="1" w:styleId="ObjetducommentaireCar">
    <w:name w:val="Objet du commentaire Car"/>
    <w:link w:val="Objetducommentaire"/>
    <w:uiPriority w:val="99"/>
    <w:semiHidden/>
    <w:rsid w:val="00D11F4F"/>
    <w:rPr>
      <w:b/>
      <w:bCs/>
      <w:lang w:eastAsia="fr-FR"/>
    </w:rPr>
  </w:style>
  <w:style w:type="paragraph" w:styleId="Textedebulles">
    <w:name w:val="Balloon Text"/>
    <w:basedOn w:val="Normal"/>
    <w:link w:val="TextedebullesCar"/>
    <w:uiPriority w:val="99"/>
    <w:semiHidden/>
    <w:unhideWhenUsed/>
    <w:rsid w:val="00D11F4F"/>
    <w:rPr>
      <w:rFonts w:ascii="Tahoma" w:hAnsi="Tahoma"/>
      <w:sz w:val="16"/>
      <w:szCs w:val="16"/>
    </w:rPr>
  </w:style>
  <w:style w:type="character" w:customStyle="1" w:styleId="TextedebullesCar">
    <w:name w:val="Texte de bulles Car"/>
    <w:link w:val="Textedebulles"/>
    <w:uiPriority w:val="99"/>
    <w:semiHidden/>
    <w:rsid w:val="00D11F4F"/>
    <w:rPr>
      <w:rFonts w:ascii="Tahoma" w:hAnsi="Tahoma" w:cs="Tahoma"/>
      <w:sz w:val="16"/>
      <w:szCs w:val="16"/>
      <w:lang w:eastAsia="fr-FR"/>
    </w:rPr>
  </w:style>
  <w:style w:type="paragraph" w:styleId="Titre">
    <w:name w:val="Title"/>
    <w:basedOn w:val="Titre1"/>
    <w:next w:val="ParagNormal"/>
    <w:link w:val="TitreCar"/>
    <w:uiPriority w:val="10"/>
    <w:qFormat/>
    <w:rsid w:val="00FD6A31"/>
    <w:pPr>
      <w:numPr>
        <w:numId w:val="0"/>
      </w:numPr>
      <w:spacing w:after="240"/>
    </w:pPr>
    <w:rPr>
      <w:bCs/>
      <w:kern w:val="28"/>
      <w:szCs w:val="32"/>
    </w:rPr>
  </w:style>
  <w:style w:type="character" w:customStyle="1" w:styleId="TitreCar">
    <w:name w:val="Titre Car"/>
    <w:link w:val="Titre"/>
    <w:uiPriority w:val="10"/>
    <w:rsid w:val="00FD6A31"/>
    <w:rPr>
      <w:rFonts w:ascii="Arial" w:hAnsi="Arial"/>
      <w:b/>
      <w:bCs/>
      <w:caps/>
      <w:kern w:val="28"/>
      <w:sz w:val="28"/>
      <w:szCs w:val="32"/>
      <w:lang w:val="fr-CA"/>
    </w:rPr>
  </w:style>
  <w:style w:type="paragraph" w:styleId="Rvision">
    <w:name w:val="Revision"/>
    <w:hidden/>
    <w:uiPriority w:val="99"/>
    <w:semiHidden/>
    <w:rsid w:val="00CB2C0B"/>
    <w:rPr>
      <w:sz w:val="24"/>
      <w:lang w:val="fr-CA"/>
    </w:rPr>
  </w:style>
  <w:style w:type="character" w:customStyle="1" w:styleId="Titre1Car">
    <w:name w:val="Titre 1 Car"/>
    <w:basedOn w:val="Policepardfaut"/>
    <w:link w:val="Titre1"/>
    <w:rsid w:val="00974108"/>
    <w:rPr>
      <w:rFonts w:ascii="Arial" w:hAnsi="Arial"/>
      <w:b/>
      <w:caps/>
      <w:sz w:val="28"/>
      <w:lang w:val="fr-CA"/>
    </w:rPr>
  </w:style>
  <w:style w:type="character" w:customStyle="1" w:styleId="Titre2Car">
    <w:name w:val="Titre 2 Car"/>
    <w:basedOn w:val="Policepardfaut"/>
    <w:link w:val="Titre2"/>
    <w:rsid w:val="00C0546E"/>
    <w:rPr>
      <w:rFonts w:ascii="Arial" w:hAnsi="Arial" w:cs="Arial"/>
      <w:b/>
      <w:sz w:val="24"/>
      <w:lang w:val="fr-CA"/>
    </w:rPr>
  </w:style>
  <w:style w:type="character" w:customStyle="1" w:styleId="Titre3Car">
    <w:name w:val="Titre 3 Car"/>
    <w:basedOn w:val="Policepardfaut"/>
    <w:link w:val="Titre3"/>
    <w:rsid w:val="00BB7B75"/>
    <w:rPr>
      <w:rFonts w:ascii="Arial" w:hAnsi="Arial"/>
      <w:b/>
      <w:i/>
      <w:sz w:val="24"/>
      <w:lang w:val="fr-CA"/>
    </w:rPr>
  </w:style>
  <w:style w:type="paragraph" w:styleId="En-ttedetabledesmatires">
    <w:name w:val="TOC Heading"/>
    <w:basedOn w:val="Titre1"/>
    <w:next w:val="Normal"/>
    <w:uiPriority w:val="39"/>
    <w:semiHidden/>
    <w:unhideWhenUsed/>
    <w:qFormat/>
    <w:rsid w:val="000B0E4B"/>
    <w:pPr>
      <w:keepLines/>
      <w:numPr>
        <w:numId w:val="0"/>
      </w:numPr>
      <w:spacing w:before="480" w:line="276" w:lineRule="auto"/>
      <w:outlineLvl w:val="9"/>
    </w:pPr>
    <w:rPr>
      <w:rFonts w:asciiTheme="majorHAnsi" w:eastAsiaTheme="majorEastAsia" w:hAnsiTheme="majorHAnsi" w:cstheme="majorBidi"/>
      <w:bCs/>
      <w:caps w:val="0"/>
      <w:color w:val="365F91" w:themeColor="accent1" w:themeShade="BF"/>
      <w:szCs w:val="28"/>
      <w:lang w:eastAsia="fr-CA"/>
    </w:rPr>
  </w:style>
  <w:style w:type="character" w:customStyle="1" w:styleId="PieddepageCar">
    <w:name w:val="Pied de page Car"/>
    <w:basedOn w:val="Policepardfaut"/>
    <w:link w:val="Pieddepage"/>
    <w:uiPriority w:val="99"/>
    <w:rsid w:val="00423463"/>
    <w:rPr>
      <w:rFonts w:ascii="Arial" w:hAnsi="Arial"/>
      <w:sz w:val="22"/>
      <w:lang w:val="fr-CA"/>
    </w:rPr>
  </w:style>
  <w:style w:type="table" w:styleId="Grilledutableau">
    <w:name w:val="Table Grid"/>
    <w:basedOn w:val="TableauNormal"/>
    <w:uiPriority w:val="59"/>
    <w:rsid w:val="007636D6"/>
    <w:rPr>
      <w:lang w:val="fr-CA" w:eastAsia="fr-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ansinterligne">
    <w:name w:val="No Spacing"/>
    <w:uiPriority w:val="1"/>
    <w:rsid w:val="00773994"/>
    <w:rPr>
      <w:rFonts w:ascii="Arial" w:hAnsi="Arial"/>
      <w:sz w:val="22"/>
      <w:lang w:val="fr-CA"/>
    </w:rPr>
  </w:style>
  <w:style w:type="paragraph" w:styleId="Paragraphedeliste">
    <w:name w:val="List Paragraph"/>
    <w:basedOn w:val="Normal"/>
    <w:uiPriority w:val="34"/>
    <w:qFormat/>
    <w:rsid w:val="00731825"/>
    <w:pPr>
      <w:ind w:left="720"/>
      <w:contextualSpacing/>
    </w:pPr>
  </w:style>
  <w:style w:type="character" w:customStyle="1" w:styleId="En-tteCar">
    <w:name w:val="En-tête Car"/>
    <w:basedOn w:val="Policepardfaut"/>
    <w:link w:val="En-tte"/>
    <w:uiPriority w:val="99"/>
    <w:rsid w:val="005B171B"/>
    <w:rPr>
      <w:rFonts w:ascii="Arial" w:hAnsi="Arial"/>
      <w:sz w:val="22"/>
      <w:lang w:val="fr-CA"/>
    </w:rPr>
  </w:style>
  <w:style w:type="paragraph" w:customStyle="1" w:styleId="Titre2Annexe">
    <w:name w:val="Titre 2 Annexe"/>
    <w:basedOn w:val="Titre2"/>
    <w:next w:val="ParagNormal"/>
    <w:link w:val="Titre2AnnexeCar"/>
    <w:qFormat/>
    <w:rsid w:val="00C0546E"/>
    <w:pPr>
      <w:numPr>
        <w:numId w:val="9"/>
      </w:numPr>
      <w:ind w:left="709" w:hanging="709"/>
    </w:pPr>
  </w:style>
  <w:style w:type="paragraph" w:customStyle="1" w:styleId="Titre3Annexe">
    <w:name w:val="Titre 3 Annexe"/>
    <w:basedOn w:val="Titre3"/>
    <w:next w:val="ParagNormal"/>
    <w:link w:val="Titre3AnnexeCar"/>
    <w:qFormat/>
    <w:rsid w:val="00C0546E"/>
    <w:pPr>
      <w:numPr>
        <w:numId w:val="9"/>
      </w:numPr>
      <w:ind w:left="709" w:hanging="709"/>
    </w:pPr>
  </w:style>
  <w:style w:type="character" w:customStyle="1" w:styleId="Titre2AnnexeCar">
    <w:name w:val="Titre 2 Annexe Car"/>
    <w:basedOn w:val="Titre2Car"/>
    <w:link w:val="Titre2Annexe"/>
    <w:rsid w:val="00C0546E"/>
    <w:rPr>
      <w:rFonts w:ascii="Arial" w:hAnsi="Arial" w:cs="Arial"/>
      <w:b/>
      <w:sz w:val="24"/>
      <w:lang w:val="fr-CA"/>
    </w:rPr>
  </w:style>
  <w:style w:type="character" w:customStyle="1" w:styleId="Titre3AnnexeCar">
    <w:name w:val="Titre 3 Annexe Car"/>
    <w:basedOn w:val="Titre3Car"/>
    <w:link w:val="Titre3Annexe"/>
    <w:rsid w:val="00C0546E"/>
    <w:rPr>
      <w:rFonts w:ascii="Arial" w:hAnsi="Arial"/>
      <w:b/>
      <w:i/>
      <w:sz w:val="24"/>
      <w:lang w:val="fr-CA"/>
    </w:rPr>
  </w:style>
  <w:style w:type="paragraph" w:customStyle="1" w:styleId="TitreAnnexe">
    <w:name w:val="TitreAnnexe"/>
    <w:basedOn w:val="Titre1"/>
    <w:next w:val="ParagNormal"/>
    <w:link w:val="TitreAnnexeCar"/>
    <w:qFormat/>
    <w:rsid w:val="00C0546E"/>
    <w:pPr>
      <w:numPr>
        <w:numId w:val="9"/>
      </w:numPr>
    </w:pPr>
  </w:style>
  <w:style w:type="character" w:customStyle="1" w:styleId="TitreAnnexeCar">
    <w:name w:val="TitreAnnexe Car"/>
    <w:basedOn w:val="Titre1Car"/>
    <w:link w:val="TitreAnnexe"/>
    <w:rsid w:val="00C0546E"/>
    <w:rPr>
      <w:rFonts w:ascii="Arial" w:hAnsi="Arial"/>
      <w:b/>
      <w:caps/>
      <w:sz w:val="28"/>
      <w:lang w:val="fr-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9777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yperlink" Target="http://www.irsst.qc.ca" TargetMode="External"/><Relationship Id="rId18" Type="http://schemas.openxmlformats.org/officeDocument/2006/relationships/footer" Target="footer2.xml"/><Relationship Id="rId26" Type="http://schemas.openxmlformats.org/officeDocument/2006/relationships/image" Target="media/image3.wmf"/><Relationship Id="rId3" Type="http://schemas.openxmlformats.org/officeDocument/2006/relationships/numbering" Target="numbering.xml"/><Relationship Id="rId21" Type="http://schemas.openxmlformats.org/officeDocument/2006/relationships/image" Target="media/image1.emf"/><Relationship Id="rId7" Type="http://schemas.openxmlformats.org/officeDocument/2006/relationships/webSettings" Target="webSettings.xml"/><Relationship Id="rId12" Type="http://schemas.openxmlformats.org/officeDocument/2006/relationships/hyperlink" Target="http://www.irsst.qc.ca/subventions/directives" TargetMode="External"/><Relationship Id="rId17" Type="http://schemas.openxmlformats.org/officeDocument/2006/relationships/footer" Target="footer1.xml"/><Relationship Id="rId25" Type="http://schemas.openxmlformats.org/officeDocument/2006/relationships/image" Target="media/image2.gif"/><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oter" Target="footer3.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http://www.irsst.qc.ca/subventions/directives" TargetMode="External"/><Relationship Id="rId24" Type="http://schemas.openxmlformats.org/officeDocument/2006/relationships/header" Target="header6.xml"/><Relationship Id="rId5" Type="http://schemas.microsoft.com/office/2007/relationships/stylesWithEffects" Target="stylesWithEffects.xml"/><Relationship Id="rId15" Type="http://schemas.openxmlformats.org/officeDocument/2006/relationships/header" Target="header1.xml"/><Relationship Id="rId23" Type="http://schemas.openxmlformats.org/officeDocument/2006/relationships/header" Target="header5.xml"/><Relationship Id="rId28" Type="http://schemas.openxmlformats.org/officeDocument/2006/relationships/header" Target="header7.xml"/><Relationship Id="rId10" Type="http://schemas.openxmlformats.org/officeDocument/2006/relationships/hyperlink" Target="https://www.irsst.qc.ca/subventions/directives" TargetMode="External"/><Relationship Id="rId19" Type="http://schemas.openxmlformats.org/officeDocument/2006/relationships/header" Target="header3.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yperlink" Target="http://www.irsst.qc.ca/Portals/0/upload/4-bourses-subventions/subventions/guide-presentation-citation-APA-IRSST.pdf" TargetMode="External"/><Relationship Id="rId22" Type="http://schemas.openxmlformats.org/officeDocument/2006/relationships/header" Target="header4.xml"/><Relationship Id="rId27" Type="http://schemas.openxmlformats.org/officeDocument/2006/relationships/oleObject" Target="embeddings/oleObject1.bin"/><Relationship Id="rId30"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461379E-4754-4BD5-98C0-D9C074E936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39</Pages>
  <Words>4145</Words>
  <Characters>24322</Characters>
  <Application>Microsoft Office Word</Application>
  <DocSecurity>0</DocSecurity>
  <Lines>202</Lines>
  <Paragraphs>56</Paragraphs>
  <ScaleCrop>false</ScaleCrop>
  <HeadingPairs>
    <vt:vector size="2" baseType="variant">
      <vt:variant>
        <vt:lpstr>Titre</vt:lpstr>
      </vt:variant>
      <vt:variant>
        <vt:i4>1</vt:i4>
      </vt:variant>
    </vt:vector>
  </HeadingPairs>
  <TitlesOfParts>
    <vt:vector size="1" baseType="lpstr">
      <vt:lpstr>SOMMAIRE</vt:lpstr>
    </vt:vector>
  </TitlesOfParts>
  <Company>Microcode Zenon-Formation</Company>
  <LinksUpToDate>false</LinksUpToDate>
  <CharactersWithSpaces>28411</CharactersWithSpaces>
  <SharedDoc>false</SharedDoc>
  <HLinks>
    <vt:vector size="6" baseType="variant">
      <vt:variant>
        <vt:i4>4587548</vt:i4>
      </vt:variant>
      <vt:variant>
        <vt:i4>6</vt:i4>
      </vt:variant>
      <vt:variant>
        <vt:i4>0</vt:i4>
      </vt:variant>
      <vt:variant>
        <vt:i4>5</vt:i4>
      </vt:variant>
      <vt:variant>
        <vt:lpwstr>http://hyperli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MMAIRE</dc:title>
  <dc:creator>Aurélie Roos</dc:creator>
  <cp:lastModifiedBy>Manon Lévesque</cp:lastModifiedBy>
  <cp:revision>5</cp:revision>
  <cp:lastPrinted>2016-05-16T19:24:00Z</cp:lastPrinted>
  <dcterms:created xsi:type="dcterms:W3CDTF">2019-11-06T13:49:00Z</dcterms:created>
  <dcterms:modified xsi:type="dcterms:W3CDTF">2019-11-08T19:13:00Z</dcterms:modified>
</cp:coreProperties>
</file>